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6804" w:rsidRDefault="00F80778" w:rsidP="000D19E4">
      <w:pPr>
        <w:pStyle w:val="1"/>
        <w:spacing w:before="156" w:after="156"/>
      </w:pPr>
      <w:r>
        <w:t>第一章</w:t>
      </w:r>
      <w:r>
        <w:rPr>
          <w:rFonts w:hint="eastAsia"/>
        </w:rPr>
        <w:t xml:space="preserve"> </w:t>
      </w:r>
      <w:r>
        <w:rPr>
          <w:rFonts w:hint="eastAsia"/>
        </w:rPr>
        <w:t>绪</w:t>
      </w:r>
      <w:r>
        <w:rPr>
          <w:rFonts w:hint="eastAsia"/>
        </w:rPr>
        <w:t xml:space="preserve"> </w:t>
      </w:r>
      <w:r>
        <w:rPr>
          <w:rFonts w:hint="eastAsia"/>
        </w:rPr>
        <w:t>论</w:t>
      </w:r>
    </w:p>
    <w:p w:rsidR="000D19E4" w:rsidRDefault="000D19E4" w:rsidP="000D19E4">
      <w:pPr>
        <w:pStyle w:val="2"/>
        <w:spacing w:before="156" w:after="156"/>
      </w:pPr>
      <w:r w:rsidRPr="00695BB9">
        <w:rPr>
          <w:rFonts w:cs="Times New Roman"/>
        </w:rPr>
        <w:t>1.1</w:t>
      </w:r>
      <w:r>
        <w:rPr>
          <w:rFonts w:hint="eastAsia"/>
        </w:rPr>
        <w:t xml:space="preserve"> </w:t>
      </w:r>
      <w:r>
        <w:rPr>
          <w:rFonts w:hint="eastAsia"/>
        </w:rPr>
        <w:t>研究背景</w:t>
      </w:r>
    </w:p>
    <w:p w:rsidR="00221C58" w:rsidRDefault="00731D2E" w:rsidP="00B87DAA">
      <w:pPr>
        <w:ind w:firstLineChars="200" w:firstLine="480"/>
      </w:pPr>
      <w:r>
        <w:rPr>
          <w:rFonts w:hint="eastAsia"/>
        </w:rPr>
        <w:t>伴随着改革开放以来我国国民经济的飞速发展，人民的生活发生了巨大的变化，生活质量也得到了极大的提高。</w:t>
      </w:r>
      <w:r w:rsidR="00CD5AD6">
        <w:rPr>
          <w:rFonts w:hint="eastAsia"/>
        </w:rPr>
        <w:t>与此同时，快速的生活节奏导致了各种心血管病危险因素的增多，如高血压、吸烟</w:t>
      </w:r>
      <w:r w:rsidR="00D17C89">
        <w:rPr>
          <w:rFonts w:hint="eastAsia"/>
        </w:rPr>
        <w:t>酗酒</w:t>
      </w:r>
      <w:r w:rsidR="00CD5AD6">
        <w:rPr>
          <w:rFonts w:hint="eastAsia"/>
        </w:rPr>
        <w:t>、肥胖、体力活动不足、不合理的膳食等。另外，环境的恶化在一定程度上也增加了心血管疾病的发病率，例如颗粒物（</w:t>
      </w:r>
      <w:r w:rsidR="00CD5AD6">
        <w:rPr>
          <w:rFonts w:hint="eastAsia"/>
        </w:rPr>
        <w:t>PM</w:t>
      </w:r>
      <w:r w:rsidR="00CD5AD6">
        <w:rPr>
          <w:rFonts w:hint="eastAsia"/>
        </w:rPr>
        <w:t>）大气污染是致病的一种危险因素，尤其是</w:t>
      </w:r>
      <w:r w:rsidR="00CD5AD6" w:rsidRPr="00CD5AD6">
        <w:t>PM2.5</w:t>
      </w:r>
      <w:r w:rsidR="00CD5AD6">
        <w:rPr>
          <w:rFonts w:hint="eastAsia"/>
        </w:rPr>
        <w:t>（细颗粒物）</w:t>
      </w:r>
      <w:r w:rsidR="00EE0852">
        <w:rPr>
          <w:rFonts w:hint="eastAsia"/>
        </w:rPr>
        <w:t>[1]</w:t>
      </w:r>
      <w:r w:rsidR="00CD5AD6">
        <w:rPr>
          <w:rFonts w:hint="eastAsia"/>
        </w:rPr>
        <w:t>。</w:t>
      </w:r>
    </w:p>
    <w:p w:rsidR="004438DF" w:rsidRDefault="004438DF" w:rsidP="00B87DAA">
      <w:pPr>
        <w:ind w:firstLineChars="200" w:firstLine="480"/>
      </w:pPr>
      <w:r>
        <w:t>相关统计表明</w:t>
      </w:r>
      <w:r>
        <w:rPr>
          <w:rFonts w:hint="eastAsia"/>
        </w:rPr>
        <w:t>，</w:t>
      </w:r>
      <w:r>
        <w:t>我国心血管疾病的患者呈现快速增长态势</w:t>
      </w:r>
      <w:r>
        <w:rPr>
          <w:rFonts w:hint="eastAsia"/>
        </w:rPr>
        <w:t>，目前约有患者</w:t>
      </w:r>
      <w:r>
        <w:rPr>
          <w:rFonts w:hint="eastAsia"/>
        </w:rPr>
        <w:t>2.9</w:t>
      </w:r>
      <w:r>
        <w:rPr>
          <w:rFonts w:hint="eastAsia"/>
        </w:rPr>
        <w:t>亿人，且每年约</w:t>
      </w:r>
      <w:r>
        <w:rPr>
          <w:rFonts w:hint="eastAsia"/>
        </w:rPr>
        <w:t>300</w:t>
      </w:r>
      <w:r>
        <w:rPr>
          <w:rFonts w:hint="eastAsia"/>
        </w:rPr>
        <w:t>万人死于心血管疾病，死亡率高居各类疾病死亡构成的首位，</w:t>
      </w:r>
      <w:r w:rsidR="00F35CB7">
        <w:rPr>
          <w:rFonts w:hint="eastAsia"/>
        </w:rPr>
        <w:t>其中在农村为</w:t>
      </w:r>
      <w:r w:rsidR="00F35CB7">
        <w:rPr>
          <w:rFonts w:hint="eastAsia"/>
        </w:rPr>
        <w:t>44.60%</w:t>
      </w:r>
      <w:r w:rsidR="00F35CB7">
        <w:rPr>
          <w:rFonts w:hint="eastAsia"/>
        </w:rPr>
        <w:t>，在城市为</w:t>
      </w:r>
      <w:r w:rsidR="00F35CB7">
        <w:rPr>
          <w:rFonts w:hint="eastAsia"/>
        </w:rPr>
        <w:t>42.51%</w:t>
      </w:r>
      <w:r w:rsidR="00F35CB7">
        <w:rPr>
          <w:rFonts w:hint="eastAsia"/>
        </w:rPr>
        <w:t>，</w:t>
      </w:r>
      <w:r>
        <w:rPr>
          <w:rFonts w:hint="eastAsia"/>
        </w:rPr>
        <w:t>心血管疾病已经成为危害国民健康的“第一杀手”</w:t>
      </w:r>
      <w:r w:rsidR="00C339B3">
        <w:rPr>
          <w:rFonts w:hint="eastAsia"/>
        </w:rPr>
        <w:t>[</w:t>
      </w:r>
      <w:r w:rsidR="00C53E7A">
        <w:t>1</w:t>
      </w:r>
      <w:r w:rsidR="000F539F">
        <w:rPr>
          <w:rFonts w:hint="eastAsia"/>
        </w:rPr>
        <w:t>-</w:t>
      </w:r>
      <w:r w:rsidR="00C339B3">
        <w:rPr>
          <w:rFonts w:hint="eastAsia"/>
        </w:rPr>
        <w:t>2]</w:t>
      </w:r>
      <w:r>
        <w:rPr>
          <w:rFonts w:hint="eastAsia"/>
        </w:rPr>
        <w:t>。</w:t>
      </w:r>
      <w:r w:rsidR="007262B8">
        <w:rPr>
          <w:rFonts w:hint="eastAsia"/>
        </w:rPr>
        <w:t>令人担忧的是，近年来随着社会经济的快速发展，各领域工作人员的工作强度不断提升，</w:t>
      </w:r>
      <w:r w:rsidR="00A40FED">
        <w:rPr>
          <w:rFonts w:hint="eastAsia"/>
        </w:rPr>
        <w:t>越来越多年轻人处于亚健康状态，</w:t>
      </w:r>
      <w:r w:rsidR="007262B8">
        <w:rPr>
          <w:rFonts w:hint="eastAsia"/>
        </w:rPr>
        <w:t>心血管疾病也趋于年轻化。特别是在互联网行业，</w:t>
      </w:r>
      <w:r w:rsidR="007262B8">
        <w:rPr>
          <w:rFonts w:hint="eastAsia"/>
        </w:rPr>
        <w:t>IT</w:t>
      </w:r>
      <w:r w:rsidR="007262B8">
        <w:rPr>
          <w:rFonts w:hint="eastAsia"/>
        </w:rPr>
        <w:t>工作人员的猝死新闻在近几年屡屡出现，这些发生在我们身边的事往往令人扼腕叹息。</w:t>
      </w:r>
      <w:r w:rsidR="00850FDE">
        <w:rPr>
          <w:rFonts w:hint="eastAsia"/>
        </w:rPr>
        <w:t>心血管疾病的预防以及</w:t>
      </w:r>
      <w:r w:rsidR="00B728DF">
        <w:rPr>
          <w:rFonts w:hint="eastAsia"/>
        </w:rPr>
        <w:t>早期诊断</w:t>
      </w:r>
      <w:r w:rsidR="00850FDE">
        <w:rPr>
          <w:rFonts w:hint="eastAsia"/>
        </w:rPr>
        <w:t>已经成为了</w:t>
      </w:r>
      <w:r w:rsidR="00866752">
        <w:rPr>
          <w:rFonts w:hint="eastAsia"/>
        </w:rPr>
        <w:t>降低心血管疾病致死率的重中之重。</w:t>
      </w:r>
    </w:p>
    <w:p w:rsidR="006E3581" w:rsidRDefault="00444E89" w:rsidP="00B87DAA">
      <w:pPr>
        <w:ind w:firstLineChars="200" w:firstLine="480"/>
      </w:pPr>
      <w:r>
        <w:t>在众多心血管疾病当中</w:t>
      </w:r>
      <w:r>
        <w:rPr>
          <w:rFonts w:hint="eastAsia"/>
        </w:rPr>
        <w:t>，</w:t>
      </w:r>
      <w:r>
        <w:t>心肌缺血是一种较为常见的</w:t>
      </w:r>
      <w:r>
        <w:rPr>
          <w:rFonts w:hint="eastAsia"/>
        </w:rPr>
        <w:t>心血管疾病。</w:t>
      </w:r>
      <w:r w:rsidR="00AC0501">
        <w:t>心肌缺血，是指心脏的血液灌注减少，导致心脏的供氧减少，心肌能量代谢不正常，不能支持心脏正常工作的一种病理状态。</w:t>
      </w:r>
      <w:r w:rsidR="00F47B90">
        <w:t>氧是心肌细胞活动不可或缺的物质</w:t>
      </w:r>
      <w:r w:rsidR="00F47B90">
        <w:rPr>
          <w:rFonts w:hint="eastAsia"/>
        </w:rPr>
        <w:t>，</w:t>
      </w:r>
      <w:r w:rsidR="00F47B90">
        <w:t>心脏完全依赖于血液把氧输送给细胞</w:t>
      </w:r>
      <w:r w:rsidR="00F47B90">
        <w:rPr>
          <w:rFonts w:hint="eastAsia"/>
        </w:rPr>
        <w:t>，</w:t>
      </w:r>
      <w:r w:rsidR="00F47B90">
        <w:t>一旦缺血</w:t>
      </w:r>
      <w:r w:rsidR="00F47B90">
        <w:rPr>
          <w:rFonts w:hint="eastAsia"/>
        </w:rPr>
        <w:t>，</w:t>
      </w:r>
      <w:r w:rsidR="00F47B90">
        <w:t>就会引发缺氧</w:t>
      </w:r>
      <w:r w:rsidR="00F47B90">
        <w:rPr>
          <w:rFonts w:hint="eastAsia"/>
        </w:rPr>
        <w:t>。心肌细胞的缺氧会导致心脏活动所需的能量不足，引发心绞痛、心功能下降、心律失常等危害。</w:t>
      </w:r>
      <w:r w:rsidR="003C0463">
        <w:rPr>
          <w:rFonts w:hint="eastAsia"/>
        </w:rPr>
        <w:t>心肌缺血最常见的原因是</w:t>
      </w:r>
      <w:r w:rsidR="00463B92">
        <w:rPr>
          <w:rFonts w:hint="eastAsia"/>
        </w:rPr>
        <w:t>冠状动脉粥样硬化，</w:t>
      </w:r>
      <w:r w:rsidR="000E41CD">
        <w:rPr>
          <w:rFonts w:hint="eastAsia"/>
        </w:rPr>
        <w:t>另外炎症（血管闭塞性脉管炎等）、痉挛、</w:t>
      </w:r>
      <w:r w:rsidR="000E41CD">
        <w:t>先天性畸形等多种病因</w:t>
      </w:r>
      <w:r w:rsidR="000E41CD">
        <w:rPr>
          <w:rFonts w:hint="eastAsia"/>
        </w:rPr>
        <w:t>。</w:t>
      </w:r>
      <w:r w:rsidR="003B41A0">
        <w:rPr>
          <w:rFonts w:hint="eastAsia"/>
        </w:rPr>
        <w:t>心肌缺血在临床上会有许多不同的症状出现，如胸闷、心悸、胸骨后或心前区胸痛或紧缩样疼痛</w:t>
      </w:r>
      <w:r w:rsidR="005D12B5">
        <w:rPr>
          <w:rFonts w:hint="eastAsia"/>
        </w:rPr>
        <w:t>。另外还有无症状心肌缺血，指有心肌缺血的客观指标，但是缺乏</w:t>
      </w:r>
      <w:r w:rsidR="005F3600">
        <w:rPr>
          <w:rFonts w:hint="eastAsia"/>
        </w:rPr>
        <w:t>临床症状，从而往往容易被人们忽视。</w:t>
      </w:r>
      <w:r w:rsidR="004E04D7">
        <w:rPr>
          <w:rFonts w:hint="eastAsia"/>
        </w:rPr>
        <w:t>由于近年来大量的研究发现，大约有</w:t>
      </w:r>
      <w:r w:rsidR="004E04D7">
        <w:rPr>
          <w:rFonts w:hint="eastAsia"/>
        </w:rPr>
        <w:t>25%~</w:t>
      </w:r>
      <w:r w:rsidR="004E04D7">
        <w:t>50</w:t>
      </w:r>
      <w:r w:rsidR="004E04D7">
        <w:rPr>
          <w:rFonts w:hint="eastAsia"/>
        </w:rPr>
        <w:t>%</w:t>
      </w:r>
      <w:r w:rsidR="004E04D7">
        <w:t>的急性猝死者在生前无心绞痛史</w:t>
      </w:r>
      <w:r w:rsidR="004E04D7">
        <w:rPr>
          <w:rFonts w:hint="eastAsia"/>
        </w:rPr>
        <w:t>，</w:t>
      </w:r>
      <w:r w:rsidR="004E04D7">
        <w:t>无症状心肌缺血也</w:t>
      </w:r>
      <w:r w:rsidR="00D767D1">
        <w:t>在医疗以及其他研究领域</w:t>
      </w:r>
      <w:r w:rsidR="004E04D7">
        <w:t>受到</w:t>
      </w:r>
      <w:r w:rsidR="003C1334">
        <w:t>越来越多的</w:t>
      </w:r>
      <w:r w:rsidR="004E04D7">
        <w:t>重视</w:t>
      </w:r>
      <w:r w:rsidR="004E04D7">
        <w:rPr>
          <w:rFonts w:hint="eastAsia"/>
        </w:rPr>
        <w:t>。</w:t>
      </w:r>
      <w:r w:rsidR="00961968">
        <w:rPr>
          <w:rFonts w:hint="eastAsia"/>
        </w:rPr>
        <w:t>对心肌缺血的早期诊断以及治疗</w:t>
      </w:r>
      <w:r w:rsidR="00314D52">
        <w:rPr>
          <w:rFonts w:hint="eastAsia"/>
        </w:rPr>
        <w:t>能够有效</w:t>
      </w:r>
      <w:r w:rsidR="00961968">
        <w:rPr>
          <w:rFonts w:hint="eastAsia"/>
        </w:rPr>
        <w:t>地预防心肌梗塞</w:t>
      </w:r>
      <w:r w:rsidR="003679F5">
        <w:rPr>
          <w:rFonts w:hint="eastAsia"/>
        </w:rPr>
        <w:t>，使得</w:t>
      </w:r>
      <w:r w:rsidR="00961968">
        <w:rPr>
          <w:rFonts w:hint="eastAsia"/>
        </w:rPr>
        <w:t>心脏保持健康良好的状态</w:t>
      </w:r>
      <w:r w:rsidR="005C5F28">
        <w:rPr>
          <w:rFonts w:hint="eastAsia"/>
        </w:rPr>
        <w:t>，对提高国民的健康水平有着重要的意义。</w:t>
      </w:r>
    </w:p>
    <w:p w:rsidR="007A171B" w:rsidRDefault="00801552" w:rsidP="00B87DAA">
      <w:pPr>
        <w:ind w:firstLineChars="200" w:firstLine="480"/>
      </w:pPr>
      <w:r>
        <w:rPr>
          <w:rFonts w:hint="eastAsia"/>
        </w:rPr>
        <w:lastRenderedPageBreak/>
        <w:t>临床上，诊断心肌缺血的方法有很多，其中冠状动脉造影是最具代表性的一种，其准确率很高，但价格高昂，且在诊断的过程中对人体有一定的创伤和存在并发症的风险</w:t>
      </w:r>
      <w:r w:rsidR="008900FA">
        <w:rPr>
          <w:rFonts w:hint="eastAsia"/>
        </w:rPr>
        <w:t>，因此无法作为</w:t>
      </w:r>
      <w:r w:rsidR="00B12E29">
        <w:rPr>
          <w:rFonts w:hint="eastAsia"/>
        </w:rPr>
        <w:t>广泛应用的诊断手段。</w:t>
      </w:r>
      <w:r w:rsidR="00AD351C">
        <w:rPr>
          <w:rFonts w:hint="eastAsia"/>
        </w:rPr>
        <w:t>另一种常见的诊断手段就是心电图诊断，心电图反应心脏活动的过程，具有丰富的病理信息，对于各种心肌梗死、心律失常、心肌缺血的诊断具有一定的意义。</w:t>
      </w:r>
      <w:r w:rsidR="005A0BE5">
        <w:rPr>
          <w:rFonts w:hint="eastAsia"/>
        </w:rPr>
        <w:t>作为最普遍的一种诊断方法，心电图具有无创伤、便宜和安全等优点。</w:t>
      </w:r>
      <w:r w:rsidR="008D36AA">
        <w:rPr>
          <w:rFonts w:hint="eastAsia"/>
        </w:rPr>
        <w:t>但是心电图</w:t>
      </w:r>
      <w:r w:rsidR="004D7D22">
        <w:rPr>
          <w:rFonts w:hint="eastAsia"/>
        </w:rPr>
        <w:t>具有复杂多样的缺点，同一种病理的心电图可能有较大的差异</w:t>
      </w:r>
      <w:r w:rsidR="000129C3">
        <w:rPr>
          <w:rFonts w:hint="eastAsia"/>
        </w:rPr>
        <w:t>，</w:t>
      </w:r>
      <w:r w:rsidR="001723CF">
        <w:rPr>
          <w:rFonts w:hint="eastAsia"/>
        </w:rPr>
        <w:t>因此</w:t>
      </w:r>
      <w:r w:rsidR="004D7D22">
        <w:rPr>
          <w:rFonts w:hint="eastAsia"/>
        </w:rPr>
        <w:t>要求诊断医生具有丰富的临床经验</w:t>
      </w:r>
      <w:r w:rsidR="00E31244">
        <w:rPr>
          <w:rFonts w:hint="eastAsia"/>
        </w:rPr>
        <w:t>和扎实的知识理论基础。</w:t>
      </w:r>
      <w:r w:rsidR="00975FE6">
        <w:rPr>
          <w:rFonts w:hint="eastAsia"/>
        </w:rPr>
        <w:t>然而在</w:t>
      </w:r>
      <w:r w:rsidR="005242B4">
        <w:rPr>
          <w:rFonts w:hint="eastAsia"/>
        </w:rPr>
        <w:t>短时间内观察大量心电图后，医生容易</w:t>
      </w:r>
      <w:r w:rsidR="001F02F9">
        <w:rPr>
          <w:rFonts w:hint="eastAsia"/>
        </w:rPr>
        <w:t>出现疲劳、误诊等情况</w:t>
      </w:r>
      <w:r w:rsidR="00CE4535">
        <w:rPr>
          <w:rFonts w:hint="eastAsia"/>
        </w:rPr>
        <w:t>。</w:t>
      </w:r>
      <w:r w:rsidR="00483543">
        <w:rPr>
          <w:rFonts w:hint="eastAsia"/>
        </w:rPr>
        <w:t>借助计算机和信号处理技术对心电信号进行分析能够有效地减轻医生在分析心电图上的工作量，使得诊断工作更具</w:t>
      </w:r>
      <w:r w:rsidR="00DB13A5">
        <w:rPr>
          <w:rFonts w:hint="eastAsia"/>
        </w:rPr>
        <w:t>效率与正确性。</w:t>
      </w:r>
    </w:p>
    <w:p w:rsidR="00F1334B" w:rsidRDefault="00887CC0" w:rsidP="00B87DAA">
      <w:pPr>
        <w:ind w:firstLineChars="200" w:firstLine="480"/>
      </w:pPr>
      <w:r>
        <w:t>传统的心电图诊断是患者到医院采集心电图数据</w:t>
      </w:r>
      <w:r>
        <w:rPr>
          <w:rFonts w:hint="eastAsia"/>
        </w:rPr>
        <w:t>，</w:t>
      </w:r>
      <w:r>
        <w:t>然后经医生诊断后将结果反馈给患者</w:t>
      </w:r>
      <w:r>
        <w:rPr>
          <w:rFonts w:hint="eastAsia"/>
        </w:rPr>
        <w:t>。</w:t>
      </w:r>
      <w:r w:rsidR="00D624B7">
        <w:t>近几年来</w:t>
      </w:r>
      <w:r w:rsidR="00D624B7">
        <w:rPr>
          <w:rFonts w:hint="eastAsia"/>
        </w:rPr>
        <w:t>，</w:t>
      </w:r>
      <w:r w:rsidR="00D624B7">
        <w:t>各种载有心电信号诊断算法的家用心电图机不断涌现</w:t>
      </w:r>
      <w:r w:rsidR="00D624B7">
        <w:rPr>
          <w:rFonts w:hint="eastAsia"/>
        </w:rPr>
        <w:t>，</w:t>
      </w:r>
      <w:r w:rsidR="00D624B7">
        <w:t>用户可以随时</w:t>
      </w:r>
      <w:r w:rsidR="001D1E37">
        <w:t>了解自身心脏的健康情况而省去大量</w:t>
      </w:r>
      <w:r w:rsidR="00862E09">
        <w:t>医院排队挂号的时间</w:t>
      </w:r>
      <w:r w:rsidR="00862E09">
        <w:rPr>
          <w:rFonts w:hint="eastAsia"/>
        </w:rPr>
        <w:t>。</w:t>
      </w:r>
      <w:r w:rsidR="00154F43">
        <w:t>但是受限于硬件的计算能力</w:t>
      </w:r>
      <w:r w:rsidR="00154F43">
        <w:rPr>
          <w:rFonts w:hint="eastAsia"/>
        </w:rPr>
        <w:t>，</w:t>
      </w:r>
      <w:r w:rsidR="002E07DE">
        <w:rPr>
          <w:rFonts w:hint="eastAsia"/>
        </w:rPr>
        <w:t>普通的家用心电图机只能进行简单的波形特征判断，无法做到对心电数据进行更深一层的分析，因此不能充分挖掘心电信号当中的隐藏信息。</w:t>
      </w:r>
      <w:r w:rsidR="00E31E0C">
        <w:rPr>
          <w:rFonts w:hint="eastAsia"/>
        </w:rPr>
        <w:t>随着互联网技术和云计算的进步，远程医疗得到了快速的发展。在心电图诊断方面，用户可以将本地测得的心电信号通过互联网传送到远端的云平台上，借助云平台强大的计算能力</w:t>
      </w:r>
      <w:r w:rsidR="009B4526">
        <w:rPr>
          <w:rFonts w:hint="eastAsia"/>
        </w:rPr>
        <w:t>，</w:t>
      </w:r>
      <w:r w:rsidR="00E31E0C">
        <w:rPr>
          <w:rFonts w:hint="eastAsia"/>
        </w:rPr>
        <w:t>充分挖掘心电信号上面的隐藏信息，从而提高诊断的</w:t>
      </w:r>
      <w:r w:rsidR="00501AC9">
        <w:rPr>
          <w:rFonts w:hint="eastAsia"/>
        </w:rPr>
        <w:t>实时性和</w:t>
      </w:r>
      <w:r w:rsidR="00E31E0C">
        <w:rPr>
          <w:rFonts w:hint="eastAsia"/>
        </w:rPr>
        <w:t>准确性。</w:t>
      </w:r>
    </w:p>
    <w:p w:rsidR="00127A99" w:rsidRDefault="00127A99" w:rsidP="00127A99">
      <w:pPr>
        <w:pStyle w:val="2"/>
        <w:spacing w:before="156" w:after="156"/>
      </w:pPr>
      <w:r>
        <w:rPr>
          <w:rFonts w:hint="eastAsia"/>
        </w:rPr>
        <w:t xml:space="preserve">1.2 </w:t>
      </w:r>
      <w:r>
        <w:rPr>
          <w:rFonts w:hint="eastAsia"/>
        </w:rPr>
        <w:t>国内外研究</w:t>
      </w:r>
      <w:r w:rsidR="00F137BF">
        <w:rPr>
          <w:rFonts w:hint="eastAsia"/>
        </w:rPr>
        <w:t>发展</w:t>
      </w:r>
      <w:r>
        <w:rPr>
          <w:rFonts w:hint="eastAsia"/>
        </w:rPr>
        <w:t>现状</w:t>
      </w:r>
    </w:p>
    <w:p w:rsidR="003222FD" w:rsidRDefault="00380156" w:rsidP="007C4163">
      <w:pPr>
        <w:ind w:firstLine="480"/>
      </w:pPr>
      <w:r>
        <w:rPr>
          <w:rFonts w:hint="eastAsia"/>
        </w:rPr>
        <w:t>心电图（</w:t>
      </w:r>
      <w:r>
        <w:rPr>
          <w:rFonts w:hint="eastAsia"/>
        </w:rPr>
        <w:t>Electrocardiography, ECG</w:t>
      </w:r>
      <w:r>
        <w:rPr>
          <w:rFonts w:hint="eastAsia"/>
        </w:rPr>
        <w:t>）是通过胸腔皮肤上的电极以时间为单位记录心脏的电生理活动的一种技术</w:t>
      </w:r>
      <w:r w:rsidR="00EE32E6">
        <w:rPr>
          <w:rFonts w:hint="eastAsia"/>
        </w:rPr>
        <w:t>，自</w:t>
      </w:r>
      <w:r w:rsidR="00EE32E6">
        <w:rPr>
          <w:rFonts w:hint="eastAsia"/>
        </w:rPr>
        <w:t>1903</w:t>
      </w:r>
      <w:r w:rsidR="00EE32E6">
        <w:rPr>
          <w:rFonts w:hint="eastAsia"/>
        </w:rPr>
        <w:t>年被</w:t>
      </w:r>
      <w:r w:rsidR="00EE32E6">
        <w:rPr>
          <w:rFonts w:hint="eastAsia"/>
        </w:rPr>
        <w:t>Einthoven</w:t>
      </w:r>
      <w:r w:rsidR="00EE32E6">
        <w:rPr>
          <w:rFonts w:hint="eastAsia"/>
        </w:rPr>
        <w:t>发明以来，被广泛应用于心血管病和心律失常的诊断，为预防与治疗心血管疾病作出了巨大的贡献</w:t>
      </w:r>
      <w:r w:rsidR="009F2DC0">
        <w:rPr>
          <w:rFonts w:hint="eastAsia"/>
        </w:rPr>
        <w:t>[</w:t>
      </w:r>
      <w:r w:rsidR="009F2DC0">
        <w:t>3</w:t>
      </w:r>
      <w:r w:rsidR="009F2DC0">
        <w:rPr>
          <w:rFonts w:hint="eastAsia"/>
        </w:rPr>
        <w:t>]</w:t>
      </w:r>
      <w:r w:rsidR="00EE32E6">
        <w:rPr>
          <w:rFonts w:hint="eastAsia"/>
        </w:rPr>
        <w:t>。</w:t>
      </w:r>
      <w:r w:rsidR="007C43F7">
        <w:rPr>
          <w:rFonts w:hint="eastAsia"/>
        </w:rPr>
        <w:t>早期的心电图的诊断分析完全依靠临床经验丰富的医生来完成，这样不仅会消耗时间，而且主观的诊断有时候并不可靠。</w:t>
      </w:r>
      <w:r w:rsidR="00FF5EEC">
        <w:rPr>
          <w:rFonts w:hint="eastAsia"/>
        </w:rPr>
        <w:t>二十世纪五十年代以来，计算机技术开始应用于心电信号的分析与诊断过程，医生也得以从分析心电图的繁琐工作中解脱出来，从而专注于个别异常数据的分析中来</w:t>
      </w:r>
      <w:r w:rsidR="003B3071">
        <w:rPr>
          <w:rFonts w:hint="eastAsia"/>
        </w:rPr>
        <w:t>[4]</w:t>
      </w:r>
      <w:r w:rsidR="00FF5EEC">
        <w:rPr>
          <w:rFonts w:hint="eastAsia"/>
        </w:rPr>
        <w:t>。</w:t>
      </w:r>
    </w:p>
    <w:p w:rsidR="007C4163" w:rsidRPr="005F21B6" w:rsidRDefault="00235FB5" w:rsidP="007C4163">
      <w:pPr>
        <w:ind w:firstLine="480"/>
      </w:pPr>
      <w:r>
        <w:rPr>
          <w:rFonts w:hint="eastAsia"/>
        </w:rPr>
        <w:t>心电信号的分析过程大致可以分为预处理、</w:t>
      </w:r>
      <w:r w:rsidR="00E942B3">
        <w:rPr>
          <w:rFonts w:hint="eastAsia"/>
        </w:rPr>
        <w:t>特征点定位、特征</w:t>
      </w:r>
      <w:r w:rsidR="0088173A">
        <w:rPr>
          <w:rFonts w:hint="eastAsia"/>
        </w:rPr>
        <w:t>提取与分</w:t>
      </w:r>
      <w:r w:rsidR="00BE0CAC">
        <w:rPr>
          <w:rFonts w:hint="eastAsia"/>
        </w:rPr>
        <w:t>析</w:t>
      </w:r>
      <w:r w:rsidR="00B95745">
        <w:rPr>
          <w:rFonts w:hint="eastAsia"/>
        </w:rPr>
        <w:t>[</w:t>
      </w:r>
      <w:r w:rsidR="00B95745">
        <w:t>5]</w:t>
      </w:r>
      <w:r w:rsidR="00BE0CAC">
        <w:rPr>
          <w:rFonts w:hint="eastAsia"/>
        </w:rPr>
        <w:t>。</w:t>
      </w:r>
      <w:r w:rsidR="00BD28C0">
        <w:rPr>
          <w:rFonts w:hint="eastAsia"/>
        </w:rPr>
        <w:lastRenderedPageBreak/>
        <w:t>心电信号的预处理主要是抑制信号中的噪声</w:t>
      </w:r>
      <w:r w:rsidR="002A28BE">
        <w:rPr>
          <w:rFonts w:hint="eastAsia"/>
        </w:rPr>
        <w:t>，使得信号曲线平滑，特征点突出。</w:t>
      </w:r>
      <w:r w:rsidR="002A7A51">
        <w:rPr>
          <w:rFonts w:hint="eastAsia"/>
        </w:rPr>
        <w:t>对心电信号进行预处理主要是采用滤波的方法</w:t>
      </w:r>
      <w:r w:rsidR="0073750D">
        <w:rPr>
          <w:rFonts w:hint="eastAsia"/>
        </w:rPr>
        <w:t>，常用的滤波方法</w:t>
      </w:r>
      <w:r w:rsidR="002A7A51">
        <w:rPr>
          <w:rFonts w:hint="eastAsia"/>
        </w:rPr>
        <w:t>有</w:t>
      </w:r>
      <w:r w:rsidR="00CA017E">
        <w:rPr>
          <w:rFonts w:hint="eastAsia"/>
        </w:rPr>
        <w:t>经典</w:t>
      </w:r>
      <w:r w:rsidR="002A7A51">
        <w:rPr>
          <w:rFonts w:hint="eastAsia"/>
        </w:rPr>
        <w:t>数字滤波器法、自适应滤波器法</w:t>
      </w:r>
      <w:r w:rsidR="00CA017E">
        <w:rPr>
          <w:rFonts w:hint="eastAsia"/>
        </w:rPr>
        <w:t>、神经网络法、数学形态法</w:t>
      </w:r>
      <w:r w:rsidR="002A7A51">
        <w:rPr>
          <w:rFonts w:hint="eastAsia"/>
        </w:rPr>
        <w:t>和小波变换法等</w:t>
      </w:r>
      <w:r w:rsidR="00DB3B20">
        <w:rPr>
          <w:rFonts w:hint="eastAsia"/>
        </w:rPr>
        <w:t>[</w:t>
      </w:r>
      <w:r w:rsidR="00DB3B20">
        <w:t>6]</w:t>
      </w:r>
      <w:r w:rsidR="002A7A51">
        <w:rPr>
          <w:rFonts w:hint="eastAsia"/>
        </w:rPr>
        <w:t>。</w:t>
      </w:r>
      <w:r w:rsidR="004D50B7">
        <w:rPr>
          <w:rFonts w:hint="eastAsia"/>
        </w:rPr>
        <w:t>通常，心电信号有以下几种特征波形组成</w:t>
      </w:r>
      <w:r w:rsidR="005821C7">
        <w:rPr>
          <w:rFonts w:hint="eastAsia"/>
        </w:rPr>
        <w:t>：</w:t>
      </w:r>
      <w:r w:rsidR="005821C7">
        <w:rPr>
          <w:rFonts w:hint="eastAsia"/>
        </w:rPr>
        <w:t>P</w:t>
      </w:r>
      <w:r w:rsidR="005821C7">
        <w:rPr>
          <w:rFonts w:hint="eastAsia"/>
        </w:rPr>
        <w:t>波、</w:t>
      </w:r>
      <w:r w:rsidR="004D50B7">
        <w:rPr>
          <w:rFonts w:hint="eastAsia"/>
        </w:rPr>
        <w:t>PR</w:t>
      </w:r>
      <w:r w:rsidR="004D50B7">
        <w:rPr>
          <w:rFonts w:hint="eastAsia"/>
        </w:rPr>
        <w:t>间期、</w:t>
      </w:r>
      <w:r w:rsidR="005821C7">
        <w:rPr>
          <w:rFonts w:hint="eastAsia"/>
        </w:rPr>
        <w:t>QRS</w:t>
      </w:r>
      <w:r w:rsidR="005821C7">
        <w:rPr>
          <w:rFonts w:hint="eastAsia"/>
        </w:rPr>
        <w:t>波群</w:t>
      </w:r>
      <w:r w:rsidR="004D50B7">
        <w:rPr>
          <w:rFonts w:hint="eastAsia"/>
        </w:rPr>
        <w:t>、</w:t>
      </w:r>
      <w:r w:rsidR="004D50B7">
        <w:rPr>
          <w:rFonts w:hint="eastAsia"/>
        </w:rPr>
        <w:t>ST</w:t>
      </w:r>
      <w:r w:rsidR="004D50B7">
        <w:rPr>
          <w:rFonts w:hint="eastAsia"/>
        </w:rPr>
        <w:t>段、</w:t>
      </w:r>
      <w:r w:rsidR="005821C7">
        <w:rPr>
          <w:rFonts w:hint="eastAsia"/>
        </w:rPr>
        <w:t>T</w:t>
      </w:r>
      <w:r w:rsidR="005821C7">
        <w:rPr>
          <w:rFonts w:hint="eastAsia"/>
        </w:rPr>
        <w:t>波</w:t>
      </w:r>
      <w:r w:rsidR="004D50B7">
        <w:rPr>
          <w:rFonts w:hint="eastAsia"/>
        </w:rPr>
        <w:t>以及</w:t>
      </w:r>
      <w:r w:rsidR="004D50B7">
        <w:rPr>
          <w:rFonts w:hint="eastAsia"/>
        </w:rPr>
        <w:t>QT</w:t>
      </w:r>
      <w:r w:rsidR="004D50B7">
        <w:rPr>
          <w:rFonts w:hint="eastAsia"/>
        </w:rPr>
        <w:t>间期</w:t>
      </w:r>
      <w:r w:rsidR="00AB7E17">
        <w:rPr>
          <w:rFonts w:hint="eastAsia"/>
        </w:rPr>
        <w:t>。每一个波形在其形态、幅值和间期上都有一定的取值范围，因此这些特征波形</w:t>
      </w:r>
      <w:r w:rsidR="00FF120D">
        <w:rPr>
          <w:rFonts w:hint="eastAsia"/>
        </w:rPr>
        <w:t>可以作为心电信号的分析与诊断的重要依据。</w:t>
      </w:r>
      <w:r w:rsidR="00175F59">
        <w:rPr>
          <w:rFonts w:hint="eastAsia"/>
        </w:rPr>
        <w:t>常用的特征</w:t>
      </w:r>
      <w:r w:rsidR="008A6FF5">
        <w:rPr>
          <w:rFonts w:hint="eastAsia"/>
        </w:rPr>
        <w:t>波形</w:t>
      </w:r>
      <w:r w:rsidR="00175F59">
        <w:rPr>
          <w:rFonts w:hint="eastAsia"/>
        </w:rPr>
        <w:t>定位</w:t>
      </w:r>
      <w:r w:rsidR="004E7085">
        <w:rPr>
          <w:rFonts w:hint="eastAsia"/>
        </w:rPr>
        <w:t>方法有滤波器法、差分法、神经网络法</w:t>
      </w:r>
      <w:r w:rsidR="00B846E7">
        <w:rPr>
          <w:rFonts w:hint="eastAsia"/>
        </w:rPr>
        <w:t>、支持向量机法等</w:t>
      </w:r>
      <w:r w:rsidR="008421B2">
        <w:rPr>
          <w:rFonts w:hint="eastAsia"/>
        </w:rPr>
        <w:t>[7-</w:t>
      </w:r>
      <w:r w:rsidR="008421B2">
        <w:t>10</w:t>
      </w:r>
      <w:r w:rsidR="00AD4015">
        <w:rPr>
          <w:rFonts w:hint="eastAsia"/>
        </w:rPr>
        <w:t>]</w:t>
      </w:r>
      <w:r w:rsidR="004E7085">
        <w:rPr>
          <w:rFonts w:hint="eastAsia"/>
        </w:rPr>
        <w:t>。</w:t>
      </w:r>
      <w:r w:rsidR="0018011A">
        <w:rPr>
          <w:rFonts w:hint="eastAsia"/>
        </w:rPr>
        <w:t>心电信号分析的一个重要步骤就是对信号进行特征提取</w:t>
      </w:r>
      <w:r w:rsidR="00BD2498">
        <w:rPr>
          <w:rFonts w:hint="eastAsia"/>
        </w:rPr>
        <w:t>与分析</w:t>
      </w:r>
      <w:r w:rsidR="0018011A">
        <w:rPr>
          <w:rFonts w:hint="eastAsia"/>
        </w:rPr>
        <w:t>，提取</w:t>
      </w:r>
      <w:r w:rsidR="007F233A">
        <w:rPr>
          <w:rFonts w:hint="eastAsia"/>
        </w:rPr>
        <w:t>与分析</w:t>
      </w:r>
      <w:r w:rsidR="0018011A">
        <w:rPr>
          <w:rFonts w:hint="eastAsia"/>
        </w:rPr>
        <w:t>特征可以在信号的时域中进行，也可以在变换域中进行。</w:t>
      </w:r>
      <w:r w:rsidR="00AF1163">
        <w:rPr>
          <w:rFonts w:hint="eastAsia"/>
        </w:rPr>
        <w:t>在众多变换方法中，傅里叶变换，小波变换，希尔伯特变换最为常用</w:t>
      </w:r>
      <w:r w:rsidR="0001700A">
        <w:rPr>
          <w:rFonts w:hint="eastAsia"/>
        </w:rPr>
        <w:t>。</w:t>
      </w:r>
      <w:r w:rsidR="00945E0E">
        <w:rPr>
          <w:rFonts w:hint="eastAsia"/>
        </w:rPr>
        <w:t>心肌缺血在临床上的主要表现是心电图中的</w:t>
      </w:r>
      <w:r w:rsidR="00945E0E">
        <w:rPr>
          <w:rFonts w:hint="eastAsia"/>
        </w:rPr>
        <w:t>S</w:t>
      </w:r>
      <w:r w:rsidR="00945E0E">
        <w:t>T-T</w:t>
      </w:r>
      <w:r w:rsidR="00945E0E">
        <w:t>段发生异常变化</w:t>
      </w:r>
      <w:r w:rsidR="00945E0E">
        <w:rPr>
          <w:rFonts w:hint="eastAsia"/>
        </w:rPr>
        <w:t>，</w:t>
      </w:r>
      <w:r w:rsidR="005F21B6">
        <w:rPr>
          <w:rFonts w:hint="eastAsia"/>
        </w:rPr>
        <w:t>即</w:t>
      </w:r>
      <w:r w:rsidR="005F21B6">
        <w:rPr>
          <w:rFonts w:hint="eastAsia"/>
        </w:rPr>
        <w:t>ST</w:t>
      </w:r>
      <w:r w:rsidR="005F21B6">
        <w:rPr>
          <w:rFonts w:hint="eastAsia"/>
        </w:rPr>
        <w:t>水平型或下斜型压低大于等于</w:t>
      </w:r>
      <w:r w:rsidR="005F21B6">
        <w:rPr>
          <w:rFonts w:hint="eastAsia"/>
        </w:rPr>
        <w:t>0.05m</w:t>
      </w:r>
      <w:r w:rsidR="005F21B6">
        <w:t>V</w:t>
      </w:r>
      <w:r w:rsidR="005F21B6">
        <w:rPr>
          <w:rFonts w:hint="eastAsia"/>
        </w:rPr>
        <w:t>和</w:t>
      </w:r>
      <w:r w:rsidR="005F21B6">
        <w:rPr>
          <w:rFonts w:hint="eastAsia"/>
        </w:rPr>
        <w:t>T</w:t>
      </w:r>
      <w:r w:rsidR="005F21B6">
        <w:rPr>
          <w:rFonts w:hint="eastAsia"/>
        </w:rPr>
        <w:t>波的低平与倒置</w:t>
      </w:r>
      <w:r w:rsidR="00FD3378">
        <w:rPr>
          <w:rFonts w:hint="eastAsia"/>
        </w:rPr>
        <w:t>[</w:t>
      </w:r>
      <w:r w:rsidR="00FD3378">
        <w:t>11</w:t>
      </w:r>
      <w:r w:rsidR="00FD3378">
        <w:rPr>
          <w:rFonts w:hint="eastAsia"/>
        </w:rPr>
        <w:t>]</w:t>
      </w:r>
      <w:r w:rsidR="005F21B6">
        <w:rPr>
          <w:rFonts w:hint="eastAsia"/>
        </w:rPr>
        <w:t>。</w:t>
      </w:r>
      <w:r w:rsidR="00DC7A33">
        <w:rPr>
          <w:rFonts w:hint="eastAsia"/>
        </w:rPr>
        <w:t>研究心电图</w:t>
      </w:r>
      <w:r w:rsidR="00DC7A33">
        <w:rPr>
          <w:rFonts w:hint="eastAsia"/>
        </w:rPr>
        <w:t>ST-T</w:t>
      </w:r>
      <w:r w:rsidR="00DC7A33">
        <w:rPr>
          <w:rFonts w:hint="eastAsia"/>
        </w:rPr>
        <w:t>段的缺血性变化，对预防和诊断心肌缺血具有重大的意义，为临床上的诊治提供依据。</w:t>
      </w:r>
      <w:r w:rsidR="006B1CC0">
        <w:rPr>
          <w:rFonts w:hint="eastAsia"/>
        </w:rPr>
        <w:t>目前，对心电图</w:t>
      </w:r>
      <w:r w:rsidR="006B1CC0">
        <w:rPr>
          <w:rFonts w:hint="eastAsia"/>
        </w:rPr>
        <w:t>ST-T</w:t>
      </w:r>
      <w:r w:rsidR="006B1CC0">
        <w:rPr>
          <w:rFonts w:hint="eastAsia"/>
        </w:rPr>
        <w:t>段的分析</w:t>
      </w:r>
      <w:r w:rsidR="00037D86">
        <w:rPr>
          <w:rFonts w:hint="eastAsia"/>
        </w:rPr>
        <w:t>有各种各样的方法，例如经典的时域分析方法</w:t>
      </w:r>
      <w:r w:rsidR="00037D86">
        <w:rPr>
          <w:rFonts w:hint="eastAsia"/>
        </w:rPr>
        <w:t>[</w:t>
      </w:r>
      <w:r w:rsidR="00037D86">
        <w:t>12-15</w:t>
      </w:r>
      <w:r w:rsidR="00037D86">
        <w:rPr>
          <w:rFonts w:hint="eastAsia"/>
        </w:rPr>
        <w:t>]</w:t>
      </w:r>
      <w:r w:rsidR="00F91C08">
        <w:rPr>
          <w:rFonts w:hint="eastAsia"/>
        </w:rPr>
        <w:t>、</w:t>
      </w:r>
      <w:r w:rsidR="00F31B4E">
        <w:rPr>
          <w:rFonts w:hint="eastAsia"/>
        </w:rPr>
        <w:t>人工神经网络方法</w:t>
      </w:r>
      <w:r w:rsidR="00F31B4E">
        <w:rPr>
          <w:rFonts w:hint="eastAsia"/>
        </w:rPr>
        <w:t>[</w:t>
      </w:r>
      <w:r w:rsidR="002831AC">
        <w:t>16-18</w:t>
      </w:r>
      <w:r w:rsidR="00F31B4E">
        <w:rPr>
          <w:rFonts w:hint="eastAsia"/>
        </w:rPr>
        <w:t>]</w:t>
      </w:r>
      <w:r w:rsidR="008767EC">
        <w:t>和</w:t>
      </w:r>
      <w:r w:rsidR="00AC2311">
        <w:t>决策树方法</w:t>
      </w:r>
      <w:r w:rsidR="00AC2311">
        <w:rPr>
          <w:rFonts w:hint="eastAsia"/>
        </w:rPr>
        <w:t>[19]</w:t>
      </w:r>
      <w:r w:rsidR="00AC2311">
        <w:rPr>
          <w:rFonts w:hint="eastAsia"/>
        </w:rPr>
        <w:t>等。</w:t>
      </w:r>
      <w:r w:rsidR="00DD2A3B">
        <w:rPr>
          <w:rFonts w:hint="eastAsia"/>
        </w:rPr>
        <w:t>文献</w:t>
      </w:r>
      <w:r w:rsidR="00DD2A3B">
        <w:rPr>
          <w:rFonts w:hint="eastAsia"/>
        </w:rPr>
        <w:t>[20]</w:t>
      </w:r>
      <w:r w:rsidR="002E2152">
        <w:t>提出</w:t>
      </w:r>
      <w:r w:rsidR="006166D6">
        <w:t>一种基于确定学习理论的对心肌缺血进行早期诊断的科学方法</w:t>
      </w:r>
      <w:r w:rsidR="006166D6">
        <w:rPr>
          <w:rFonts w:hint="eastAsia"/>
        </w:rPr>
        <w:t>，</w:t>
      </w:r>
      <w:r w:rsidR="006166D6">
        <w:t>该方法利用</w:t>
      </w:r>
      <w:r w:rsidR="006166D6">
        <w:t>RBF</w:t>
      </w:r>
      <w:r w:rsidR="006166D6">
        <w:t>神经网络对心电信号中的</w:t>
      </w:r>
      <w:r w:rsidR="006166D6">
        <w:t>ST</w:t>
      </w:r>
      <w:r w:rsidR="006166D6">
        <w:rPr>
          <w:rFonts w:hint="eastAsia"/>
        </w:rPr>
        <w:t>-</w:t>
      </w:r>
      <w:r w:rsidR="006166D6">
        <w:t>T</w:t>
      </w:r>
      <w:r w:rsidR="006166D6">
        <w:t>段进行动力学建模</w:t>
      </w:r>
      <w:r w:rsidR="006166D6">
        <w:rPr>
          <w:rFonts w:hint="eastAsia"/>
        </w:rPr>
        <w:t>，</w:t>
      </w:r>
      <w:r w:rsidR="004C583E">
        <w:rPr>
          <w:rFonts w:hint="eastAsia"/>
        </w:rPr>
        <w:t>然后</w:t>
      </w:r>
      <w:r w:rsidR="004017CA">
        <w:t>提取</w:t>
      </w:r>
      <w:r w:rsidR="00DA4B47">
        <w:t>与心肌缺血相关的</w:t>
      </w:r>
      <w:r w:rsidR="00FC00DD">
        <w:t>动态模式特征</w:t>
      </w:r>
      <w:r w:rsidR="00315012">
        <w:rPr>
          <w:rFonts w:hint="eastAsia"/>
        </w:rPr>
        <w:t>，然后进一步对特征进行分析诊断。</w:t>
      </w:r>
    </w:p>
    <w:p w:rsidR="00763229" w:rsidRDefault="000A3C4C">
      <w:pPr>
        <w:ind w:firstLine="480"/>
      </w:pPr>
      <w:r>
        <w:t>现有的心电数据智能分析技术虽然在预防与诊断心血管疾病上发挥了重大的作用</w:t>
      </w:r>
      <w:r>
        <w:rPr>
          <w:rFonts w:hint="eastAsia"/>
        </w:rPr>
        <w:t>，</w:t>
      </w:r>
      <w:r>
        <w:t>但随着心血管疾病患者数量的增加</w:t>
      </w:r>
      <w:r>
        <w:rPr>
          <w:rFonts w:hint="eastAsia"/>
        </w:rPr>
        <w:t>，</w:t>
      </w:r>
      <w:r>
        <w:t>一些难题也逐渐显现出来</w:t>
      </w:r>
      <w:r w:rsidR="00566A2F">
        <w:rPr>
          <w:rFonts w:hint="eastAsia"/>
        </w:rPr>
        <w:t>：</w:t>
      </w:r>
    </w:p>
    <w:p w:rsidR="00504EDA" w:rsidRDefault="00873CA6" w:rsidP="00873CA6">
      <w:pPr>
        <w:ind w:firstLine="480"/>
      </w:pPr>
      <w:r>
        <w:rPr>
          <w:rFonts w:hint="eastAsia"/>
        </w:rPr>
        <w:t>（</w:t>
      </w:r>
      <w:r>
        <w:rPr>
          <w:rFonts w:hint="eastAsia"/>
        </w:rPr>
        <w:t>1</w:t>
      </w:r>
      <w:r w:rsidR="00921FA1">
        <w:rPr>
          <w:rFonts w:hint="eastAsia"/>
        </w:rPr>
        <w:t>）</w:t>
      </w:r>
      <w:r w:rsidR="00BD67D4">
        <w:rPr>
          <w:rFonts w:hint="eastAsia"/>
        </w:rPr>
        <w:t>缺乏</w:t>
      </w:r>
      <w:r w:rsidR="009412BE">
        <w:rPr>
          <w:rFonts w:hint="eastAsia"/>
        </w:rPr>
        <w:t>实时的远程诊断</w:t>
      </w:r>
      <w:r w:rsidR="008128C3">
        <w:rPr>
          <w:rFonts w:hint="eastAsia"/>
        </w:rPr>
        <w:t>。</w:t>
      </w:r>
      <w:r w:rsidR="00DB78E4">
        <w:rPr>
          <w:rFonts w:hint="eastAsia"/>
        </w:rPr>
        <w:t>目前心电图的诊断大多都是经心电图机或心电监控设备采集</w:t>
      </w:r>
      <w:r w:rsidR="002B6178">
        <w:rPr>
          <w:rFonts w:hint="eastAsia"/>
        </w:rPr>
        <w:t>心电数据</w:t>
      </w:r>
      <w:r w:rsidR="00DB78E4">
        <w:rPr>
          <w:rFonts w:hint="eastAsia"/>
        </w:rPr>
        <w:t>后由医生进行诊断</w:t>
      </w:r>
      <w:r w:rsidR="00F32623">
        <w:rPr>
          <w:rFonts w:hint="eastAsia"/>
        </w:rPr>
        <w:t>，</w:t>
      </w:r>
      <w:r w:rsidR="00DB78E4">
        <w:rPr>
          <w:rFonts w:hint="eastAsia"/>
        </w:rPr>
        <w:t>无法实现实时的</w:t>
      </w:r>
      <w:r w:rsidR="001F1B26">
        <w:rPr>
          <w:rFonts w:hint="eastAsia"/>
        </w:rPr>
        <w:t>诊断</w:t>
      </w:r>
      <w:r w:rsidR="00080F92">
        <w:rPr>
          <w:rFonts w:hint="eastAsia"/>
        </w:rPr>
        <w:t>。</w:t>
      </w:r>
    </w:p>
    <w:p w:rsidR="003A0F50" w:rsidRDefault="00921FA1" w:rsidP="00873CA6">
      <w:pPr>
        <w:ind w:firstLine="480"/>
      </w:pPr>
      <w:r>
        <w:rPr>
          <w:rFonts w:hint="eastAsia"/>
        </w:rPr>
        <w:t>（</w:t>
      </w:r>
      <w:r>
        <w:rPr>
          <w:rFonts w:hint="eastAsia"/>
        </w:rPr>
        <w:t>2</w:t>
      </w:r>
      <w:r>
        <w:rPr>
          <w:rFonts w:hint="eastAsia"/>
        </w:rPr>
        <w:t>）</w:t>
      </w:r>
      <w:r w:rsidR="00AF7711">
        <w:rPr>
          <w:rFonts w:hint="eastAsia"/>
        </w:rPr>
        <w:t>缺乏自助</w:t>
      </w:r>
      <w:r w:rsidR="00D75D88">
        <w:rPr>
          <w:rFonts w:hint="eastAsia"/>
        </w:rPr>
        <w:t>式</w:t>
      </w:r>
      <w:r w:rsidR="00AF7711">
        <w:rPr>
          <w:rFonts w:hint="eastAsia"/>
        </w:rPr>
        <w:t>的诊断。</w:t>
      </w:r>
      <w:r w:rsidR="00224096">
        <w:rPr>
          <w:rFonts w:hint="eastAsia"/>
        </w:rPr>
        <w:t>目前家用的心电诊断设备受限于设备的硬件水平，无法实现复杂的分析算法</w:t>
      </w:r>
      <w:r w:rsidR="0051044C">
        <w:rPr>
          <w:rFonts w:hint="eastAsia"/>
        </w:rPr>
        <w:t>来对心电数据进行分析诊断。</w:t>
      </w:r>
    </w:p>
    <w:p w:rsidR="006A2AD8" w:rsidRDefault="00507AB9" w:rsidP="00873CA6">
      <w:pPr>
        <w:ind w:firstLine="480"/>
      </w:pPr>
      <w:r>
        <w:rPr>
          <w:rFonts w:hint="eastAsia"/>
        </w:rPr>
        <w:t>（</w:t>
      </w:r>
      <w:r>
        <w:rPr>
          <w:rFonts w:hint="eastAsia"/>
        </w:rPr>
        <w:t>3</w:t>
      </w:r>
      <w:r w:rsidR="00921FA1">
        <w:rPr>
          <w:rFonts w:hint="eastAsia"/>
        </w:rPr>
        <w:t>）缺乏</w:t>
      </w:r>
      <w:r w:rsidR="00340F98">
        <w:rPr>
          <w:rFonts w:hint="eastAsia"/>
        </w:rPr>
        <w:t>应对大数据的远程诊断系统。</w:t>
      </w:r>
      <w:r w:rsidR="00C3783E">
        <w:rPr>
          <w:rFonts w:hint="eastAsia"/>
        </w:rPr>
        <w:t>随着</w:t>
      </w:r>
      <w:r w:rsidR="00B37E27">
        <w:rPr>
          <w:rFonts w:hint="eastAsia"/>
        </w:rPr>
        <w:t>心血管疾病患者数量激增，待分析诊断的心电数据量也急剧增大，</w:t>
      </w:r>
      <w:r w:rsidR="00594E54">
        <w:rPr>
          <w:rFonts w:hint="eastAsia"/>
        </w:rPr>
        <w:t>传统的心电诊断系统无法应对数量如此巨大的心电数据。</w:t>
      </w:r>
    </w:p>
    <w:p w:rsidR="001D547B" w:rsidRPr="008A685D" w:rsidRDefault="00C977EE" w:rsidP="00873CA6">
      <w:pPr>
        <w:ind w:firstLine="480"/>
      </w:pPr>
      <w:r>
        <w:t>近几年来</w:t>
      </w:r>
      <w:r>
        <w:rPr>
          <w:rFonts w:hint="eastAsia"/>
        </w:rPr>
        <w:t>，</w:t>
      </w:r>
      <w:r>
        <w:t>互联网技术快速发展</w:t>
      </w:r>
      <w:r>
        <w:rPr>
          <w:rFonts w:hint="eastAsia"/>
        </w:rPr>
        <w:t>，</w:t>
      </w:r>
      <w:r>
        <w:t>大数据和云计算的技术逐渐成熟</w:t>
      </w:r>
      <w:r>
        <w:rPr>
          <w:rFonts w:hint="eastAsia"/>
        </w:rPr>
        <w:t>，</w:t>
      </w:r>
      <w:r w:rsidR="006C52F7">
        <w:t>为以上的难题提供了可能的解决方案</w:t>
      </w:r>
      <w:r w:rsidR="006C52F7">
        <w:rPr>
          <w:rFonts w:hint="eastAsia"/>
        </w:rPr>
        <w:t>。</w:t>
      </w:r>
      <w:r w:rsidR="00D37D46">
        <w:rPr>
          <w:rFonts w:hint="eastAsia"/>
        </w:rPr>
        <w:t>在互联网时代，社交网络、移动通信和电子商务等为人类社会带来了以“</w:t>
      </w:r>
      <w:r w:rsidR="00D37D46">
        <w:rPr>
          <w:rFonts w:hint="eastAsia"/>
        </w:rPr>
        <w:t>PB</w:t>
      </w:r>
      <w:r w:rsidR="00D37D46">
        <w:rPr>
          <w:rFonts w:hint="eastAsia"/>
        </w:rPr>
        <w:t>”为单位的巨量数据</w:t>
      </w:r>
      <w:r w:rsidR="0088697E">
        <w:rPr>
          <w:rFonts w:hint="eastAsia"/>
        </w:rPr>
        <w:t>。</w:t>
      </w:r>
      <w:r w:rsidR="00F44DA9">
        <w:rPr>
          <w:rFonts w:hint="eastAsia"/>
        </w:rPr>
        <w:t>根据</w:t>
      </w:r>
      <w:r w:rsidR="00F44DA9">
        <w:rPr>
          <w:rFonts w:hint="eastAsia"/>
        </w:rPr>
        <w:t>IDC</w:t>
      </w:r>
      <w:r w:rsidR="00F44DA9">
        <w:rPr>
          <w:rFonts w:hint="eastAsia"/>
        </w:rPr>
        <w:t>（</w:t>
      </w:r>
      <w:r w:rsidR="00F44DA9">
        <w:rPr>
          <w:rFonts w:hint="eastAsia"/>
        </w:rPr>
        <w:t>Internet</w:t>
      </w:r>
      <w:r w:rsidR="00F44DA9">
        <w:t xml:space="preserve"> Data Center</w:t>
      </w:r>
      <w:r w:rsidR="00F44DA9">
        <w:rPr>
          <w:rFonts w:hint="eastAsia"/>
        </w:rPr>
        <w:t>）</w:t>
      </w:r>
      <w:r w:rsidR="00F44DA9">
        <w:rPr>
          <w:rFonts w:hint="eastAsia"/>
        </w:rPr>
        <w:lastRenderedPageBreak/>
        <w:t>的估计，整个互联网的数据</w:t>
      </w:r>
      <w:r w:rsidR="00247AAC">
        <w:rPr>
          <w:rFonts w:hint="eastAsia"/>
        </w:rPr>
        <w:t>量</w:t>
      </w:r>
      <w:r w:rsidR="00F44DA9">
        <w:rPr>
          <w:rFonts w:hint="eastAsia"/>
        </w:rPr>
        <w:t>在</w:t>
      </w:r>
      <w:r w:rsidR="00F44DA9">
        <w:rPr>
          <w:rFonts w:hint="eastAsia"/>
        </w:rPr>
        <w:t>2014</w:t>
      </w:r>
      <w:r w:rsidR="00F44DA9">
        <w:rPr>
          <w:rFonts w:hint="eastAsia"/>
        </w:rPr>
        <w:t>年已经达到了</w:t>
      </w:r>
      <w:r w:rsidR="00F44DA9">
        <w:rPr>
          <w:rFonts w:hint="eastAsia"/>
        </w:rPr>
        <w:t>4.4</w:t>
      </w:r>
      <w:r w:rsidR="00F44DA9">
        <w:t xml:space="preserve"> </w:t>
      </w:r>
      <w:r w:rsidR="00F44DA9">
        <w:rPr>
          <w:rFonts w:hint="eastAsia"/>
        </w:rPr>
        <w:t>ZB</w:t>
      </w:r>
      <w:r w:rsidR="00F44DA9">
        <w:rPr>
          <w:rFonts w:hint="eastAsia"/>
        </w:rPr>
        <w:t>左右</w:t>
      </w:r>
      <w:r w:rsidR="00D37BEE">
        <w:rPr>
          <w:rFonts w:hint="eastAsia"/>
        </w:rPr>
        <w:t>，并预计在</w:t>
      </w:r>
      <w:r w:rsidR="00D37BEE">
        <w:rPr>
          <w:rFonts w:hint="eastAsia"/>
        </w:rPr>
        <w:t>2020</w:t>
      </w:r>
      <w:r w:rsidR="00D37BEE">
        <w:rPr>
          <w:rFonts w:hint="eastAsia"/>
        </w:rPr>
        <w:t>年将会翻</w:t>
      </w:r>
      <w:r w:rsidR="00987D1F">
        <w:rPr>
          <w:rFonts w:hint="eastAsia"/>
        </w:rPr>
        <w:t>10</w:t>
      </w:r>
      <w:r w:rsidR="00987D1F">
        <w:rPr>
          <w:rFonts w:hint="eastAsia"/>
        </w:rPr>
        <w:t>番</w:t>
      </w:r>
      <w:r w:rsidR="00924552">
        <w:rPr>
          <w:rFonts w:hint="eastAsia"/>
        </w:rPr>
        <w:t>[</w:t>
      </w:r>
      <w:r w:rsidR="00924552">
        <w:t>22</w:t>
      </w:r>
      <w:r w:rsidR="00924552">
        <w:rPr>
          <w:rFonts w:hint="eastAsia"/>
        </w:rPr>
        <w:t>]</w:t>
      </w:r>
      <w:r w:rsidR="00987D1F">
        <w:rPr>
          <w:rFonts w:hint="eastAsia"/>
        </w:rPr>
        <w:t>。</w:t>
      </w:r>
      <w:r w:rsidR="00517D46">
        <w:rPr>
          <w:rFonts w:hint="eastAsia"/>
        </w:rPr>
        <w:t>面对海量的数据，传统的数据处理手段在数据获取、传输、存储和分析上都面临着巨大的挑战。</w:t>
      </w:r>
      <w:r w:rsidR="007A0301">
        <w:rPr>
          <w:rFonts w:hint="eastAsia"/>
        </w:rPr>
        <w:t>在海量数据的存储方面，分布式文件系统和</w:t>
      </w:r>
      <w:r w:rsidR="007A0301">
        <w:rPr>
          <w:rFonts w:hint="eastAsia"/>
        </w:rPr>
        <w:t>NoSQL</w:t>
      </w:r>
      <w:r w:rsidR="007A0301">
        <w:rPr>
          <w:rFonts w:hint="eastAsia"/>
        </w:rPr>
        <w:t>数据库被广泛应用</w:t>
      </w:r>
      <w:r w:rsidR="001D2A37">
        <w:rPr>
          <w:rFonts w:hint="eastAsia"/>
        </w:rPr>
        <w:t>。</w:t>
      </w:r>
      <w:r w:rsidR="00190285">
        <w:rPr>
          <w:rFonts w:hint="eastAsia"/>
        </w:rPr>
        <w:t>与传统数据库不同，</w:t>
      </w:r>
      <w:r w:rsidR="00225018">
        <w:rPr>
          <w:rFonts w:hint="eastAsia"/>
        </w:rPr>
        <w:t>NoSQL</w:t>
      </w:r>
      <w:r w:rsidR="00225018">
        <w:rPr>
          <w:rFonts w:hint="eastAsia"/>
        </w:rPr>
        <w:t>数据库并不强调应用场景的统一，它有专门的</w:t>
      </w:r>
      <w:r w:rsidR="00225018">
        <w:rPr>
          <w:rFonts w:hint="eastAsia"/>
        </w:rPr>
        <w:t>NoSQL</w:t>
      </w:r>
      <w:r w:rsidR="00225018">
        <w:rPr>
          <w:rFonts w:hint="eastAsia"/>
        </w:rPr>
        <w:t>数据库对各种不同类型的应用的数据进行存储</w:t>
      </w:r>
      <w:r w:rsidR="00206D89">
        <w:rPr>
          <w:rFonts w:hint="eastAsia"/>
        </w:rPr>
        <w:t>，这就更能适应不同</w:t>
      </w:r>
      <w:r w:rsidR="00796581">
        <w:rPr>
          <w:rFonts w:hint="eastAsia"/>
        </w:rPr>
        <w:t>的</w:t>
      </w:r>
      <w:r w:rsidR="00206D89">
        <w:rPr>
          <w:rFonts w:hint="eastAsia"/>
        </w:rPr>
        <w:t>应用场合。</w:t>
      </w:r>
      <w:r w:rsidR="00A52447">
        <w:rPr>
          <w:rFonts w:hint="eastAsia"/>
        </w:rPr>
        <w:t>谷歌</w:t>
      </w:r>
      <w:r w:rsidR="006754A6">
        <w:rPr>
          <w:rFonts w:hint="eastAsia"/>
        </w:rPr>
        <w:t>的</w:t>
      </w:r>
      <w:r w:rsidR="006754A6">
        <w:rPr>
          <w:rFonts w:hint="eastAsia"/>
        </w:rPr>
        <w:t>GFS</w:t>
      </w:r>
      <w:r w:rsidR="006754A6">
        <w:rPr>
          <w:rFonts w:hint="eastAsia"/>
        </w:rPr>
        <w:t>（</w:t>
      </w:r>
      <w:r w:rsidR="006754A6">
        <w:rPr>
          <w:rFonts w:hint="eastAsia"/>
        </w:rPr>
        <w:t>Google</w:t>
      </w:r>
      <w:r w:rsidR="00DD4765">
        <w:t xml:space="preserve"> File System</w:t>
      </w:r>
      <w:r w:rsidR="00383289">
        <w:rPr>
          <w:rFonts w:hint="eastAsia"/>
        </w:rPr>
        <w:t>，谷歌文件系统</w:t>
      </w:r>
      <w:r w:rsidR="006754A6">
        <w:rPr>
          <w:rFonts w:hint="eastAsia"/>
        </w:rPr>
        <w:t>）</w:t>
      </w:r>
      <w:r w:rsidR="00A94AA0">
        <w:rPr>
          <w:rFonts w:hint="eastAsia"/>
        </w:rPr>
        <w:t>是专门</w:t>
      </w:r>
      <w:r w:rsidR="00457AF7">
        <w:rPr>
          <w:rFonts w:hint="eastAsia"/>
        </w:rPr>
        <w:t>为存储数以百亿计的海量网页数据</w:t>
      </w:r>
      <w:r w:rsidR="0051741C">
        <w:rPr>
          <w:rFonts w:hint="eastAsia"/>
        </w:rPr>
        <w:t>设计开发的分布式文件系统</w:t>
      </w:r>
      <w:r w:rsidR="00847C2E">
        <w:rPr>
          <w:rFonts w:hint="eastAsia"/>
        </w:rPr>
        <w:t>[23]</w:t>
      </w:r>
      <w:r w:rsidR="001F601B">
        <w:rPr>
          <w:rFonts w:hint="eastAsia"/>
        </w:rPr>
        <w:t>。</w:t>
      </w:r>
      <w:r w:rsidR="006D5376">
        <w:rPr>
          <w:rFonts w:hint="eastAsia"/>
        </w:rPr>
        <w:t>谷歌的实时表格系统</w:t>
      </w:r>
      <w:r w:rsidR="006D5376">
        <w:rPr>
          <w:rFonts w:hint="eastAsia"/>
        </w:rPr>
        <w:t>BigTable</w:t>
      </w:r>
      <w:r w:rsidR="007127C2">
        <w:rPr>
          <w:rFonts w:hint="eastAsia"/>
        </w:rPr>
        <w:t>，</w:t>
      </w:r>
      <w:r w:rsidR="006D5376">
        <w:rPr>
          <w:rFonts w:hint="eastAsia"/>
        </w:rPr>
        <w:t>在其上层的</w:t>
      </w:r>
      <w:r w:rsidR="006D5376">
        <w:rPr>
          <w:rFonts w:hint="eastAsia"/>
        </w:rPr>
        <w:t>MegaStore</w:t>
      </w:r>
      <w:r w:rsidR="003C1380">
        <w:rPr>
          <w:rFonts w:hint="eastAsia"/>
        </w:rPr>
        <w:t>，以及</w:t>
      </w:r>
      <w:r w:rsidR="006D5376">
        <w:t>跨数据中心的超级存储系统</w:t>
      </w:r>
      <w:r w:rsidR="006D5376">
        <w:t>Spanner</w:t>
      </w:r>
      <w:r w:rsidR="001F601B">
        <w:rPr>
          <w:rFonts w:hint="eastAsia"/>
        </w:rPr>
        <w:t>，</w:t>
      </w:r>
      <w:r w:rsidR="00CD1566">
        <w:t>都是基于</w:t>
      </w:r>
      <w:r w:rsidR="001F601B">
        <w:t>GFS</w:t>
      </w:r>
      <w:r w:rsidR="00B863F6">
        <w:t>建立起来的</w:t>
      </w:r>
      <w:r w:rsidR="00947C44">
        <w:rPr>
          <w:rFonts w:hint="eastAsia"/>
        </w:rPr>
        <w:t>[</w:t>
      </w:r>
      <w:r w:rsidR="000F2E44">
        <w:t>24</w:t>
      </w:r>
      <w:r w:rsidR="00DB0BBF">
        <w:t>-26</w:t>
      </w:r>
      <w:r w:rsidR="00947C44">
        <w:t>]</w:t>
      </w:r>
      <w:r w:rsidR="00BA553B">
        <w:rPr>
          <w:rFonts w:hint="eastAsia"/>
        </w:rPr>
        <w:t>。</w:t>
      </w:r>
      <w:r w:rsidR="00AD43D0">
        <w:rPr>
          <w:rFonts w:hint="eastAsia"/>
        </w:rPr>
        <w:t>除此之外</w:t>
      </w:r>
      <w:r w:rsidR="006E7BEC">
        <w:rPr>
          <w:rFonts w:hint="eastAsia"/>
        </w:rPr>
        <w:t>，</w:t>
      </w:r>
      <w:r w:rsidR="006E7BEC">
        <w:rPr>
          <w:rFonts w:hint="eastAsia"/>
        </w:rPr>
        <w:t>GFS</w:t>
      </w:r>
      <w:r w:rsidR="006E7BEC">
        <w:rPr>
          <w:rFonts w:hint="eastAsia"/>
        </w:rPr>
        <w:t>的开源实现</w:t>
      </w:r>
      <w:r w:rsidR="006E7BEC">
        <w:rPr>
          <w:rFonts w:hint="eastAsia"/>
        </w:rPr>
        <w:t>HDFS</w:t>
      </w:r>
      <w:r w:rsidR="006E7BEC">
        <w:rPr>
          <w:rFonts w:hint="eastAsia"/>
        </w:rPr>
        <w:t>（</w:t>
      </w:r>
      <w:r w:rsidR="006E7BEC" w:rsidRPr="006E7BEC">
        <w:t>Hadoop Distributed File System</w:t>
      </w:r>
      <w:r w:rsidR="006E7BEC">
        <w:rPr>
          <w:rFonts w:hint="eastAsia"/>
        </w:rPr>
        <w:t>），</w:t>
      </w:r>
      <w:r w:rsidR="006E7BEC">
        <w:rPr>
          <w:rFonts w:hint="eastAsia"/>
        </w:rPr>
        <w:t>Facebook</w:t>
      </w:r>
      <w:r w:rsidR="006E7BEC">
        <w:rPr>
          <w:rFonts w:hint="eastAsia"/>
        </w:rPr>
        <w:t>的</w:t>
      </w:r>
      <w:r w:rsidR="006E7BEC">
        <w:rPr>
          <w:rFonts w:hint="eastAsia"/>
        </w:rPr>
        <w:t>HayStack</w:t>
      </w:r>
      <w:r w:rsidR="006E7BEC">
        <w:rPr>
          <w:rFonts w:hint="eastAsia"/>
        </w:rPr>
        <w:t>都是比较著名的分布式文件系统</w:t>
      </w:r>
      <w:r w:rsidR="00D77A71">
        <w:rPr>
          <w:rFonts w:hint="eastAsia"/>
        </w:rPr>
        <w:t>。</w:t>
      </w:r>
      <w:r w:rsidR="00F43FB9">
        <w:rPr>
          <w:rFonts w:hint="eastAsia"/>
        </w:rPr>
        <w:t>在分析处理海量数据的方面，传统的服务器显然存在处理能力不足的问题，为此，各大互联网公司分别推出</w:t>
      </w:r>
      <w:r w:rsidR="00A82E76">
        <w:rPr>
          <w:rFonts w:hint="eastAsia"/>
        </w:rPr>
        <w:t>了各自的大数据计算平台。</w:t>
      </w:r>
      <w:r w:rsidR="00AF1081">
        <w:rPr>
          <w:rFonts w:hint="eastAsia"/>
        </w:rPr>
        <w:t>大数据计算主要分为两种形式，批量计算模式和流式计算模式</w:t>
      </w:r>
      <w:r w:rsidR="00ED76C5">
        <w:rPr>
          <w:rFonts w:hint="eastAsia"/>
        </w:rPr>
        <w:t>。</w:t>
      </w:r>
      <w:r w:rsidR="00505FE6">
        <w:rPr>
          <w:rFonts w:hint="eastAsia"/>
        </w:rPr>
        <w:t>批量计算具有高吞吐量</w:t>
      </w:r>
      <w:r w:rsidR="004C072E">
        <w:rPr>
          <w:rFonts w:hint="eastAsia"/>
        </w:rPr>
        <w:t>、极强容错性、灵活的水平扩展性等优点</w:t>
      </w:r>
      <w:r w:rsidR="001E7CC8">
        <w:rPr>
          <w:rFonts w:hint="eastAsia"/>
        </w:rPr>
        <w:t>。</w:t>
      </w:r>
      <w:r w:rsidR="00766D89">
        <w:rPr>
          <w:rFonts w:hint="eastAsia"/>
        </w:rPr>
        <w:t>其中最为著名的当属谷歌公司设计的</w:t>
      </w:r>
      <w:r w:rsidR="00766D89">
        <w:rPr>
          <w:rFonts w:hint="eastAsia"/>
        </w:rPr>
        <w:t>MapReduce</w:t>
      </w:r>
      <w:r w:rsidR="00766D89">
        <w:rPr>
          <w:rFonts w:hint="eastAsia"/>
        </w:rPr>
        <w:t>计算范型</w:t>
      </w:r>
      <w:r w:rsidR="00E72810">
        <w:rPr>
          <w:rFonts w:hint="eastAsia"/>
        </w:rPr>
        <w:t>[27]</w:t>
      </w:r>
      <w:r w:rsidR="00E72810">
        <w:rPr>
          <w:rFonts w:hint="eastAsia"/>
        </w:rPr>
        <w:t>，</w:t>
      </w:r>
      <w:r w:rsidR="00F45027">
        <w:rPr>
          <w:rFonts w:hint="eastAsia"/>
        </w:rPr>
        <w:t>随着</w:t>
      </w:r>
      <w:r w:rsidR="00F45027">
        <w:rPr>
          <w:rFonts w:hint="eastAsia"/>
        </w:rPr>
        <w:t>Hadoop</w:t>
      </w:r>
      <w:r w:rsidR="00F45027">
        <w:rPr>
          <w:rFonts w:hint="eastAsia"/>
        </w:rPr>
        <w:t>在业界中日渐流行，这种典型的批量处理计算范型已经在</w:t>
      </w:r>
      <w:r w:rsidR="00EE65FE">
        <w:rPr>
          <w:rFonts w:hint="eastAsia"/>
        </w:rPr>
        <w:t>各大领域中获得了广泛的应用</w:t>
      </w:r>
      <w:r w:rsidR="001B1747">
        <w:rPr>
          <w:rFonts w:hint="eastAsia"/>
        </w:rPr>
        <w:t>。</w:t>
      </w:r>
      <w:r w:rsidR="009B5184">
        <w:rPr>
          <w:rFonts w:hint="eastAsia"/>
        </w:rPr>
        <w:t>与批量计算不同，流式计算强调的是实时性</w:t>
      </w:r>
      <w:r w:rsidR="005448ED">
        <w:rPr>
          <w:rFonts w:hint="eastAsia"/>
        </w:rPr>
        <w:t>，很多应用场景</w:t>
      </w:r>
      <w:r w:rsidR="00353BBD">
        <w:rPr>
          <w:rFonts w:hint="eastAsia"/>
        </w:rPr>
        <w:t>对于计算的时效性有很高的要求</w:t>
      </w:r>
      <w:r w:rsidR="005448ED">
        <w:rPr>
          <w:rFonts w:hint="eastAsia"/>
        </w:rPr>
        <w:t>，因此流式计算越来越受到各大领域的重视。</w:t>
      </w:r>
      <w:r w:rsidR="00A7622C">
        <w:rPr>
          <w:rFonts w:hint="eastAsia"/>
        </w:rPr>
        <w:t>流式计算常见的系统架构分为主从架构（</w:t>
      </w:r>
      <w:r w:rsidR="00A7622C">
        <w:rPr>
          <w:rFonts w:hint="eastAsia"/>
        </w:rPr>
        <w:t>Master</w:t>
      </w:r>
      <w:r w:rsidR="00A7622C">
        <w:t>-Slace</w:t>
      </w:r>
      <w:r w:rsidR="00A7622C">
        <w:rPr>
          <w:rFonts w:hint="eastAsia"/>
        </w:rPr>
        <w:t>）和</w:t>
      </w:r>
      <w:r w:rsidR="00A7622C">
        <w:rPr>
          <w:rFonts w:hint="eastAsia"/>
        </w:rPr>
        <w:t>P2P</w:t>
      </w:r>
      <w:r w:rsidR="00A7622C">
        <w:rPr>
          <w:rFonts w:hint="eastAsia"/>
        </w:rPr>
        <w:t>架构。</w:t>
      </w:r>
      <w:r w:rsidR="006216A9">
        <w:rPr>
          <w:rFonts w:hint="eastAsia"/>
        </w:rPr>
        <w:t>主从架构中设有一个主控节点</w:t>
      </w:r>
      <w:r w:rsidR="008A685D">
        <w:rPr>
          <w:rFonts w:hint="eastAsia"/>
        </w:rPr>
        <w:t>来管理全局节点，典型的例子是</w:t>
      </w:r>
      <w:r w:rsidR="008A685D">
        <w:rPr>
          <w:rFonts w:hint="eastAsia"/>
        </w:rPr>
        <w:t>Twitter</w:t>
      </w:r>
      <w:r w:rsidR="008A685D">
        <w:rPr>
          <w:rFonts w:hint="eastAsia"/>
        </w:rPr>
        <w:t>公司的</w:t>
      </w:r>
      <w:r w:rsidR="008A685D">
        <w:rPr>
          <w:rFonts w:hint="eastAsia"/>
        </w:rPr>
        <w:t>Storm</w:t>
      </w:r>
      <w:r w:rsidR="008A685D">
        <w:rPr>
          <w:rFonts w:hint="eastAsia"/>
        </w:rPr>
        <w:t>流计算系统；</w:t>
      </w:r>
      <w:r w:rsidR="008A685D">
        <w:rPr>
          <w:rFonts w:hint="eastAsia"/>
        </w:rPr>
        <w:t>P2P</w:t>
      </w:r>
      <w:r w:rsidR="008A685D">
        <w:rPr>
          <w:rFonts w:hint="eastAsia"/>
        </w:rPr>
        <w:t>架构没有设置主控节点，因此在系统管理方面相对复杂，典型的例子是</w:t>
      </w:r>
      <w:r w:rsidR="008A685D">
        <w:rPr>
          <w:rFonts w:hint="eastAsia"/>
        </w:rPr>
        <w:t>Yahoo</w:t>
      </w:r>
      <w:r w:rsidR="008A685D">
        <w:rPr>
          <w:rFonts w:hint="eastAsia"/>
        </w:rPr>
        <w:t>公司的</w:t>
      </w:r>
      <w:r w:rsidR="008A685D">
        <w:rPr>
          <w:rFonts w:hint="eastAsia"/>
        </w:rPr>
        <w:t>S4</w:t>
      </w:r>
      <w:r w:rsidR="008A685D">
        <w:rPr>
          <w:rFonts w:hint="eastAsia"/>
        </w:rPr>
        <w:t>系统</w:t>
      </w:r>
      <w:r w:rsidR="00DB6318">
        <w:rPr>
          <w:rFonts w:hint="eastAsia"/>
        </w:rPr>
        <w:t>。</w:t>
      </w:r>
      <w:r w:rsidR="008310CD">
        <w:rPr>
          <w:rFonts w:hint="eastAsia"/>
        </w:rPr>
        <w:t>不管是大规模批量计算系统还是流式计算系统，都是使用大规模的计算机集群来解决单台服务器无法解决的海量数据问题，它们在各自的应用场景中都发挥着重要的作用。</w:t>
      </w:r>
    </w:p>
    <w:p w:rsidR="00684B3E" w:rsidRPr="00F61BC4" w:rsidRDefault="00CC648B">
      <w:pPr>
        <w:ind w:firstLine="480"/>
      </w:pPr>
      <w:r>
        <w:t>医疗领域会产生大量的医疗健康数据</w:t>
      </w:r>
      <w:r>
        <w:rPr>
          <w:rFonts w:hint="eastAsia"/>
        </w:rPr>
        <w:t>，</w:t>
      </w:r>
      <w:r>
        <w:t>据统计</w:t>
      </w:r>
      <w:r>
        <w:rPr>
          <w:rFonts w:hint="eastAsia"/>
        </w:rPr>
        <w:t>，</w:t>
      </w:r>
      <w:r>
        <w:t>普通的医疗机构每年会产生</w:t>
      </w:r>
      <w:r>
        <w:rPr>
          <w:rFonts w:hint="eastAsia"/>
        </w:rPr>
        <w:t>1TB</w:t>
      </w:r>
      <w:r>
        <w:t>~2TB</w:t>
      </w:r>
      <w:r>
        <w:t>的医疗数据</w:t>
      </w:r>
      <w:r>
        <w:rPr>
          <w:rFonts w:hint="eastAsia"/>
        </w:rPr>
        <w:t>，</w:t>
      </w:r>
      <w:r>
        <w:t>有些机构</w:t>
      </w:r>
      <w:r w:rsidR="005F6A1D">
        <w:t>每年</w:t>
      </w:r>
      <w:r>
        <w:t>产生的数据量甚至达到</w:t>
      </w:r>
      <w:r>
        <w:rPr>
          <w:rFonts w:hint="eastAsia"/>
        </w:rPr>
        <w:t>300TB</w:t>
      </w:r>
      <w:r>
        <w:t>~1PB</w:t>
      </w:r>
      <w:r w:rsidR="00AD225A">
        <w:rPr>
          <w:rFonts w:hint="eastAsia"/>
        </w:rPr>
        <w:t>[28</w:t>
      </w:r>
      <w:r w:rsidR="00F63DB9">
        <w:t>]</w:t>
      </w:r>
      <w:r w:rsidR="00964D41">
        <w:rPr>
          <w:rFonts w:hint="eastAsia"/>
        </w:rPr>
        <w:t>。大数据技术的日渐成熟</w:t>
      </w:r>
      <w:r w:rsidR="007A4D1D">
        <w:rPr>
          <w:rFonts w:hint="eastAsia"/>
        </w:rPr>
        <w:t>，</w:t>
      </w:r>
      <w:r w:rsidR="00964D41">
        <w:rPr>
          <w:rFonts w:hint="eastAsia"/>
        </w:rPr>
        <w:t>为充分挖掘海量医疗数据提供了有效的技术手段</w:t>
      </w:r>
      <w:r w:rsidR="00DD5DB8">
        <w:rPr>
          <w:rFonts w:hint="eastAsia"/>
        </w:rPr>
        <w:t>，为许多医学难题提供了新</w:t>
      </w:r>
      <w:r w:rsidR="00964D41">
        <w:rPr>
          <w:rFonts w:hint="eastAsia"/>
        </w:rPr>
        <w:t>的解决途径。</w:t>
      </w:r>
      <w:r w:rsidR="009037BD">
        <w:rPr>
          <w:rFonts w:hint="eastAsia"/>
        </w:rPr>
        <w:t>随着云计算技术的成熟，很多复杂的诊断算法</w:t>
      </w:r>
      <w:r w:rsidR="00937188">
        <w:rPr>
          <w:rFonts w:hint="eastAsia"/>
        </w:rPr>
        <w:t>得以实现，改变了一些疾病的诊断方法。借助计算机的分析，医生更能对疾病做出正确的诊断</w:t>
      </w:r>
      <w:r w:rsidR="004E7439">
        <w:rPr>
          <w:rFonts w:hint="eastAsia"/>
        </w:rPr>
        <w:t>。</w:t>
      </w:r>
      <w:r w:rsidR="001441A8">
        <w:rPr>
          <w:rFonts w:hint="eastAsia"/>
        </w:rPr>
        <w:t>文献</w:t>
      </w:r>
      <w:r w:rsidR="001441A8">
        <w:rPr>
          <w:rFonts w:hint="eastAsia"/>
        </w:rPr>
        <w:t>[29]</w:t>
      </w:r>
      <w:r w:rsidR="00244F81">
        <w:t>在</w:t>
      </w:r>
      <w:r w:rsidR="00244F81">
        <w:t>Hadoop</w:t>
      </w:r>
      <w:r w:rsidR="00244F81">
        <w:t>的基础上构建了一个医疗大数据挖掘平台</w:t>
      </w:r>
      <w:r w:rsidR="00244F81">
        <w:rPr>
          <w:rFonts w:hint="eastAsia"/>
        </w:rPr>
        <w:t>，</w:t>
      </w:r>
      <w:r w:rsidR="00244F81">
        <w:lastRenderedPageBreak/>
        <w:t>并对平台的基础层</w:t>
      </w:r>
      <w:r w:rsidR="00244F81">
        <w:rPr>
          <w:rFonts w:hint="eastAsia"/>
        </w:rPr>
        <w:t>、</w:t>
      </w:r>
      <w:r w:rsidR="00244F81">
        <w:t>平台层</w:t>
      </w:r>
      <w:r w:rsidR="00244F81">
        <w:rPr>
          <w:rFonts w:hint="eastAsia"/>
        </w:rPr>
        <w:t>、</w:t>
      </w:r>
      <w:r w:rsidR="00244F81">
        <w:t>功能层</w:t>
      </w:r>
      <w:r w:rsidR="00244F81">
        <w:rPr>
          <w:rFonts w:hint="eastAsia"/>
        </w:rPr>
        <w:t>、</w:t>
      </w:r>
      <w:r w:rsidR="00244F81">
        <w:t>业务层等的功能进行了详细的描述</w:t>
      </w:r>
      <w:r w:rsidR="00244F81">
        <w:rPr>
          <w:rFonts w:hint="eastAsia"/>
        </w:rPr>
        <w:t>。</w:t>
      </w:r>
      <w:r w:rsidR="00477F0B">
        <w:rPr>
          <w:rFonts w:hint="eastAsia"/>
        </w:rPr>
        <w:t>文献</w:t>
      </w:r>
      <w:r w:rsidR="00477F0B">
        <w:rPr>
          <w:rFonts w:hint="eastAsia"/>
        </w:rPr>
        <w:t>[30]</w:t>
      </w:r>
      <w:r w:rsidR="00F0521C">
        <w:rPr>
          <w:rFonts w:hint="eastAsia"/>
        </w:rPr>
        <w:t>提出了</w:t>
      </w:r>
      <w:r w:rsidR="00CC01A8">
        <w:rPr>
          <w:rFonts w:hint="eastAsia"/>
        </w:rPr>
        <w:t>基于大数据的智慧移动医疗信息系统结构，</w:t>
      </w:r>
      <w:r w:rsidR="00AC0015">
        <w:rPr>
          <w:rFonts w:hint="eastAsia"/>
        </w:rPr>
        <w:t>设计并实现了数据采集系统和临床护理信息系统。</w:t>
      </w:r>
      <w:r w:rsidR="00013F6F">
        <w:rPr>
          <w:rFonts w:hint="eastAsia"/>
        </w:rPr>
        <w:t>文献</w:t>
      </w:r>
      <w:r w:rsidR="00013F6F">
        <w:rPr>
          <w:rFonts w:hint="eastAsia"/>
        </w:rPr>
        <w:t>[31]</w:t>
      </w:r>
      <w:r w:rsidR="0029429A">
        <w:t>在</w:t>
      </w:r>
      <w:r w:rsidR="0029429A">
        <w:t>Hadoop</w:t>
      </w:r>
      <w:r w:rsidR="0029429A">
        <w:t>平台上实现了基于确定学习的心肌缺血早期诊断算法</w:t>
      </w:r>
      <w:r w:rsidR="00A30B2A">
        <w:rPr>
          <w:rFonts w:hint="eastAsia"/>
        </w:rPr>
        <w:t>[20]</w:t>
      </w:r>
      <w:r w:rsidR="00DB66E6">
        <w:rPr>
          <w:rFonts w:hint="eastAsia"/>
        </w:rPr>
        <w:t>，</w:t>
      </w:r>
      <w:r w:rsidR="00297E2A">
        <w:rPr>
          <w:rFonts w:hint="eastAsia"/>
        </w:rPr>
        <w:t>利用计算机集群</w:t>
      </w:r>
      <w:r w:rsidR="00A03855">
        <w:rPr>
          <w:rFonts w:hint="eastAsia"/>
        </w:rPr>
        <w:t>有效地提高了算法的运行速度，</w:t>
      </w:r>
      <w:r w:rsidR="00A52573">
        <w:rPr>
          <w:rFonts w:hint="eastAsia"/>
        </w:rPr>
        <w:t>实现了</w:t>
      </w:r>
      <w:r w:rsidR="00B20241">
        <w:rPr>
          <w:rFonts w:hint="eastAsia"/>
        </w:rPr>
        <w:t>对大批量心电数据的快速</w:t>
      </w:r>
      <w:r w:rsidR="00A52573">
        <w:rPr>
          <w:rFonts w:hint="eastAsia"/>
        </w:rPr>
        <w:t>诊断</w:t>
      </w:r>
      <w:r w:rsidR="00A50231">
        <w:rPr>
          <w:rFonts w:hint="eastAsia"/>
        </w:rPr>
        <w:t>。</w:t>
      </w:r>
      <w:r w:rsidR="0087543E">
        <w:rPr>
          <w:rFonts w:hint="eastAsia"/>
        </w:rPr>
        <w:t>然而，</w:t>
      </w:r>
      <w:r w:rsidR="0087543E">
        <w:rPr>
          <w:rFonts w:hint="eastAsia"/>
        </w:rPr>
        <w:t>Hadoop</w:t>
      </w:r>
      <w:r w:rsidR="0087543E">
        <w:rPr>
          <w:rFonts w:hint="eastAsia"/>
        </w:rPr>
        <w:t>大数据计算框架属于批量计算</w:t>
      </w:r>
      <w:r w:rsidR="00066CCE">
        <w:rPr>
          <w:rFonts w:hint="eastAsia"/>
        </w:rPr>
        <w:t>，能够有效地提高系统的吞吐量，但实时性较差</w:t>
      </w:r>
      <w:r w:rsidR="006B6830">
        <w:rPr>
          <w:rFonts w:hint="eastAsia"/>
        </w:rPr>
        <w:t>，</w:t>
      </w:r>
      <w:r w:rsidR="00066CCE">
        <w:rPr>
          <w:rFonts w:hint="eastAsia"/>
        </w:rPr>
        <w:t>在时效性要求较高的应用场景</w:t>
      </w:r>
      <w:r w:rsidR="00885AE6">
        <w:rPr>
          <w:rFonts w:hint="eastAsia"/>
        </w:rPr>
        <w:t>，例如对</w:t>
      </w:r>
      <w:r w:rsidR="00885AE6" w:rsidRPr="00885AE6">
        <w:rPr>
          <w:rFonts w:hint="eastAsia"/>
        </w:rPr>
        <w:t>重症加强护理病房</w:t>
      </w:r>
      <w:r w:rsidR="00885AE6">
        <w:rPr>
          <w:rFonts w:hint="eastAsia"/>
        </w:rPr>
        <w:t>（</w:t>
      </w:r>
      <w:r w:rsidR="00885AE6">
        <w:rPr>
          <w:rFonts w:hint="eastAsia"/>
        </w:rPr>
        <w:t>ICU</w:t>
      </w:r>
      <w:r w:rsidR="00885AE6">
        <w:rPr>
          <w:rFonts w:hint="eastAsia"/>
        </w:rPr>
        <w:t>）病人的诊断，</w:t>
      </w:r>
      <w:r w:rsidR="00B7430A">
        <w:rPr>
          <w:rFonts w:hint="eastAsia"/>
        </w:rPr>
        <w:t>无法发挥出批量计算的优势</w:t>
      </w:r>
      <w:r w:rsidR="00D706AA">
        <w:rPr>
          <w:rFonts w:hint="eastAsia"/>
        </w:rPr>
        <w:t>。</w:t>
      </w:r>
      <w:r w:rsidR="00B90888">
        <w:rPr>
          <w:rFonts w:hint="eastAsia"/>
        </w:rPr>
        <w:t>鉴于流式计算的</w:t>
      </w:r>
      <w:r w:rsidR="00282A52">
        <w:rPr>
          <w:rFonts w:hint="eastAsia"/>
        </w:rPr>
        <w:t>高实时性特点</w:t>
      </w:r>
      <w:r w:rsidR="00F27BA1">
        <w:rPr>
          <w:rFonts w:hint="eastAsia"/>
        </w:rPr>
        <w:t>，</w:t>
      </w:r>
      <w:r w:rsidR="00E33EDD">
        <w:rPr>
          <w:rFonts w:hint="eastAsia"/>
        </w:rPr>
        <w:t>本文</w:t>
      </w:r>
      <w:r w:rsidR="003D443D">
        <w:rPr>
          <w:rFonts w:hint="eastAsia"/>
        </w:rPr>
        <w:t>将在</w:t>
      </w:r>
      <w:r w:rsidR="001D3226">
        <w:rPr>
          <w:rFonts w:hint="eastAsia"/>
        </w:rPr>
        <w:t>S</w:t>
      </w:r>
      <w:r w:rsidR="00F61BC4">
        <w:rPr>
          <w:rFonts w:hint="eastAsia"/>
        </w:rPr>
        <w:t>torm</w:t>
      </w:r>
      <w:r w:rsidR="003D443D">
        <w:rPr>
          <w:rFonts w:hint="eastAsia"/>
        </w:rPr>
        <w:t>框架</w:t>
      </w:r>
      <w:r w:rsidR="00F61BC4">
        <w:rPr>
          <w:rFonts w:hint="eastAsia"/>
        </w:rPr>
        <w:t>上实现基于确定学习的心肌缺血早期诊断算法</w:t>
      </w:r>
      <w:r w:rsidR="00E06C2C">
        <w:rPr>
          <w:rFonts w:hint="eastAsia"/>
        </w:rPr>
        <w:t>，</w:t>
      </w:r>
      <w:r w:rsidR="003C7612">
        <w:rPr>
          <w:rFonts w:hint="eastAsia"/>
        </w:rPr>
        <w:t>并应用于心肌缺血早期辅助诊断平台，</w:t>
      </w:r>
      <w:r w:rsidR="00E06C2C">
        <w:rPr>
          <w:rFonts w:hint="eastAsia"/>
        </w:rPr>
        <w:t>为心肌缺血诊断提供实时、高效的服务。</w:t>
      </w:r>
      <w:r w:rsidR="00C76651">
        <w:rPr>
          <w:rFonts w:hint="eastAsia"/>
        </w:rPr>
        <w:t>另外，本文将</w:t>
      </w:r>
      <w:r w:rsidR="00DE2D22">
        <w:rPr>
          <w:rFonts w:hint="eastAsia"/>
        </w:rPr>
        <w:t>在</w:t>
      </w:r>
      <w:r w:rsidR="008408BF">
        <w:rPr>
          <w:rFonts w:hint="eastAsia"/>
        </w:rPr>
        <w:t>平台</w:t>
      </w:r>
      <w:r w:rsidR="00DE2D22">
        <w:rPr>
          <w:rFonts w:hint="eastAsia"/>
        </w:rPr>
        <w:t>上</w:t>
      </w:r>
      <w:r w:rsidR="00107DBE">
        <w:rPr>
          <w:rFonts w:hint="eastAsia"/>
        </w:rPr>
        <w:t>实现相关的病人信息管理</w:t>
      </w:r>
      <w:r w:rsidR="008408BF">
        <w:rPr>
          <w:rFonts w:hint="eastAsia"/>
        </w:rPr>
        <w:t>系统</w:t>
      </w:r>
      <w:r w:rsidR="00FA1466">
        <w:rPr>
          <w:rFonts w:hint="eastAsia"/>
        </w:rPr>
        <w:t>，提高</w:t>
      </w:r>
      <w:r w:rsidR="00225863">
        <w:rPr>
          <w:rFonts w:hint="eastAsia"/>
        </w:rPr>
        <w:t>平台的应用价值。</w:t>
      </w:r>
    </w:p>
    <w:p w:rsidR="001E01DE" w:rsidRDefault="001E01DE" w:rsidP="001E01DE">
      <w:pPr>
        <w:pStyle w:val="2"/>
        <w:spacing w:before="156" w:after="156"/>
      </w:pPr>
      <w:r>
        <w:rPr>
          <w:rFonts w:hint="eastAsia"/>
        </w:rPr>
        <w:t xml:space="preserve">1.3 </w:t>
      </w:r>
      <w:r>
        <w:rPr>
          <w:rFonts w:hint="eastAsia"/>
        </w:rPr>
        <w:t>本文组织架构</w:t>
      </w:r>
    </w:p>
    <w:p w:rsidR="00E1080A" w:rsidRDefault="00082F89" w:rsidP="00191835">
      <w:pPr>
        <w:ind w:firstLine="480"/>
      </w:pPr>
      <w:r>
        <w:rPr>
          <w:rFonts w:hint="eastAsia"/>
        </w:rPr>
        <w:t>本文将在</w:t>
      </w:r>
      <w:r>
        <w:rPr>
          <w:rFonts w:hint="eastAsia"/>
        </w:rPr>
        <w:t>Storm</w:t>
      </w:r>
      <w:r>
        <w:rPr>
          <w:rFonts w:hint="eastAsia"/>
        </w:rPr>
        <w:t>框架的基础上实现基于确定学习的心肌缺血早期诊断算法，</w:t>
      </w:r>
      <w:r w:rsidR="00294A0F">
        <w:rPr>
          <w:rFonts w:hint="eastAsia"/>
        </w:rPr>
        <w:t>并且</w:t>
      </w:r>
      <w:r w:rsidR="00D331E6">
        <w:rPr>
          <w:rFonts w:hint="eastAsia"/>
        </w:rPr>
        <w:t>开发</w:t>
      </w:r>
      <w:r>
        <w:rPr>
          <w:rFonts w:hint="eastAsia"/>
        </w:rPr>
        <w:t>相关的病人信息管理系统，从而搭建一个具备诊断与信息管理功能的心肌缺血早期辅助诊断平台，</w:t>
      </w:r>
      <w:r w:rsidR="005A2791">
        <w:rPr>
          <w:rFonts w:hint="eastAsia"/>
        </w:rPr>
        <w:t>为医生</w:t>
      </w:r>
      <w:r w:rsidR="002F5890">
        <w:rPr>
          <w:rFonts w:hint="eastAsia"/>
        </w:rPr>
        <w:t>诊断心肌缺血提供依据，同时也为患者提供一个自助的诊断平台。</w:t>
      </w:r>
    </w:p>
    <w:p w:rsidR="00191835" w:rsidRDefault="00203988" w:rsidP="00191835">
      <w:pPr>
        <w:ind w:firstLine="480"/>
      </w:pPr>
      <w:r>
        <w:t>本文共五</w:t>
      </w:r>
      <w:r w:rsidR="00191835">
        <w:t>章</w:t>
      </w:r>
      <w:r w:rsidR="00191835">
        <w:rPr>
          <w:rFonts w:hint="eastAsia"/>
        </w:rPr>
        <w:t>，</w:t>
      </w:r>
      <w:r w:rsidR="00191835">
        <w:t>具体内容安排如下</w:t>
      </w:r>
      <w:r w:rsidR="00191835">
        <w:rPr>
          <w:rFonts w:hint="eastAsia"/>
        </w:rPr>
        <w:t>：</w:t>
      </w:r>
    </w:p>
    <w:p w:rsidR="00300252" w:rsidRDefault="00300252" w:rsidP="00191835">
      <w:pPr>
        <w:ind w:firstLine="480"/>
      </w:pPr>
      <w:r>
        <w:t>第一章为绪论</w:t>
      </w:r>
      <w:r>
        <w:rPr>
          <w:rFonts w:hint="eastAsia"/>
        </w:rPr>
        <w:t>。</w:t>
      </w:r>
      <w:r w:rsidR="00032560">
        <w:t>首先</w:t>
      </w:r>
      <w:r w:rsidR="00A14613">
        <w:rPr>
          <w:rFonts w:hint="eastAsia"/>
        </w:rPr>
        <w:t>，</w:t>
      </w:r>
      <w:r w:rsidR="00032560">
        <w:t>阐述了</w:t>
      </w:r>
      <w:r w:rsidR="0096020C">
        <w:t>我国在心血管疾病上所面临的严峻形势以及心肌缺血病症的</w:t>
      </w:r>
      <w:r w:rsidR="00FF512E">
        <w:t>主要</w:t>
      </w:r>
      <w:r w:rsidR="0096020C">
        <w:t>危害</w:t>
      </w:r>
      <w:r w:rsidR="00020EF1">
        <w:rPr>
          <w:rFonts w:hint="eastAsia"/>
        </w:rPr>
        <w:t>；</w:t>
      </w:r>
      <w:r w:rsidR="00A14613">
        <w:rPr>
          <w:rFonts w:hint="eastAsia"/>
        </w:rPr>
        <w:t>然后，对目前国内外在心电信号分析上的研究现状与发展趋势</w:t>
      </w:r>
      <w:r w:rsidR="0025416E">
        <w:rPr>
          <w:rFonts w:hint="eastAsia"/>
        </w:rPr>
        <w:t>进行了论述</w:t>
      </w:r>
      <w:r w:rsidR="00BC5628">
        <w:rPr>
          <w:rFonts w:hint="eastAsia"/>
        </w:rPr>
        <w:t>，并</w:t>
      </w:r>
      <w:r w:rsidR="00255A6C">
        <w:rPr>
          <w:rFonts w:hint="eastAsia"/>
        </w:rPr>
        <w:t>分析了大数据与云计算在医疗领域上的应用情况</w:t>
      </w:r>
      <w:r w:rsidR="00BC5628">
        <w:rPr>
          <w:rFonts w:hint="eastAsia"/>
        </w:rPr>
        <w:t>；最后，对本文的组织架构进行了简述。</w:t>
      </w:r>
    </w:p>
    <w:p w:rsidR="000F7D2C" w:rsidRDefault="000F7D2C" w:rsidP="00191835">
      <w:pPr>
        <w:ind w:firstLine="480"/>
      </w:pPr>
      <w:r>
        <w:t>第二章</w:t>
      </w:r>
      <w:r w:rsidR="00B4430E">
        <w:t>为心肌缺血诊断的相关知识以及确定学习理论</w:t>
      </w:r>
      <w:r w:rsidR="00B4430E">
        <w:rPr>
          <w:rFonts w:hint="eastAsia"/>
        </w:rPr>
        <w:t>。</w:t>
      </w:r>
      <w:r w:rsidR="00C86472">
        <w:t>首先</w:t>
      </w:r>
      <w:r w:rsidR="00C86472">
        <w:rPr>
          <w:rFonts w:hint="eastAsia"/>
        </w:rPr>
        <w:t>，</w:t>
      </w:r>
      <w:r w:rsidR="00B35056">
        <w:t>介绍心电图的原理以及心肌缺血在心电图上的具体表现</w:t>
      </w:r>
      <w:r w:rsidR="001C1DF5">
        <w:rPr>
          <w:rFonts w:hint="eastAsia"/>
        </w:rPr>
        <w:t>；</w:t>
      </w:r>
      <w:r w:rsidR="00333A99">
        <w:t>然后</w:t>
      </w:r>
      <w:r w:rsidR="00F2508D">
        <w:rPr>
          <w:rFonts w:hint="eastAsia"/>
        </w:rPr>
        <w:t>，</w:t>
      </w:r>
      <w:r w:rsidR="00C06B52">
        <w:t>简单论述根据心电信号对心肌缺血的诊断方法</w:t>
      </w:r>
      <w:r w:rsidR="00F2508D">
        <w:rPr>
          <w:rFonts w:hint="eastAsia"/>
        </w:rPr>
        <w:t>；</w:t>
      </w:r>
      <w:r w:rsidR="0082517F">
        <w:rPr>
          <w:rFonts w:hint="eastAsia"/>
        </w:rPr>
        <w:t>最后，重点介绍了确定学习理论，以及其在诊断心肌缺血上的应用。</w:t>
      </w:r>
    </w:p>
    <w:p w:rsidR="00670FD1" w:rsidRDefault="00670FD1" w:rsidP="00191835">
      <w:pPr>
        <w:ind w:firstLine="480"/>
      </w:pPr>
      <w:r>
        <w:t>第三章为</w:t>
      </w:r>
      <w:r w:rsidR="00AF3B44">
        <w:t>心肌缺血辅助诊断平台的整体架构</w:t>
      </w:r>
      <w:r w:rsidR="00AF3B44">
        <w:rPr>
          <w:rFonts w:hint="eastAsia"/>
        </w:rPr>
        <w:t>。</w:t>
      </w:r>
      <w:r w:rsidR="00DB6DB6">
        <w:t>首先对平台进行需求分析</w:t>
      </w:r>
      <w:r w:rsidR="00E8219E">
        <w:rPr>
          <w:rFonts w:hint="eastAsia"/>
        </w:rPr>
        <w:t>；</w:t>
      </w:r>
      <w:r w:rsidR="00DB6DB6">
        <w:t>然后设计平台的整体架构</w:t>
      </w:r>
      <w:r w:rsidR="00DB6DB6">
        <w:rPr>
          <w:rFonts w:hint="eastAsia"/>
        </w:rPr>
        <w:t>，</w:t>
      </w:r>
      <w:r w:rsidR="00DB6DB6">
        <w:t>包括计算层</w:t>
      </w:r>
      <w:r w:rsidR="00DB6DB6">
        <w:rPr>
          <w:rFonts w:hint="eastAsia"/>
        </w:rPr>
        <w:t>、</w:t>
      </w:r>
      <w:r w:rsidR="00DB6DB6">
        <w:t>存储层</w:t>
      </w:r>
      <w:r w:rsidR="00DB6DB6">
        <w:rPr>
          <w:rFonts w:hint="eastAsia"/>
        </w:rPr>
        <w:t>、</w:t>
      </w:r>
      <w:r w:rsidR="00DB6DB6">
        <w:t>业务层以及表现层</w:t>
      </w:r>
      <w:r w:rsidR="00E8219E">
        <w:rPr>
          <w:rFonts w:hint="eastAsia"/>
        </w:rPr>
        <w:t>；</w:t>
      </w:r>
      <w:r w:rsidR="0015542A">
        <w:rPr>
          <w:rFonts w:hint="eastAsia"/>
        </w:rPr>
        <w:t>最后对平台的运行流程进行简单的介绍。</w:t>
      </w:r>
    </w:p>
    <w:p w:rsidR="00ED5B18" w:rsidRDefault="00ED5B18" w:rsidP="00191835">
      <w:pPr>
        <w:ind w:firstLine="480"/>
      </w:pPr>
      <w:r>
        <w:lastRenderedPageBreak/>
        <w:t>第四章</w:t>
      </w:r>
      <w:r w:rsidR="007A39C3">
        <w:t>详细介绍计算层的具体实现</w:t>
      </w:r>
      <w:r w:rsidR="007A39C3">
        <w:rPr>
          <w:rFonts w:hint="eastAsia"/>
        </w:rPr>
        <w:t>。</w:t>
      </w:r>
      <w:r w:rsidR="009D3CE0">
        <w:t>首先对流式计算框架</w:t>
      </w:r>
      <w:r w:rsidR="009D3CE0">
        <w:t>Strom</w:t>
      </w:r>
      <w:r w:rsidR="009D3CE0">
        <w:t>进行介绍</w:t>
      </w:r>
      <w:r w:rsidR="006B4A9C">
        <w:rPr>
          <w:rFonts w:hint="eastAsia"/>
        </w:rPr>
        <w:t>；然后介绍</w:t>
      </w:r>
      <w:r w:rsidR="00144BB7">
        <w:rPr>
          <w:rFonts w:hint="eastAsia"/>
        </w:rPr>
        <w:t>如何将原有的诊断程序移植到</w:t>
      </w:r>
      <w:r w:rsidR="00144BB7">
        <w:rPr>
          <w:rFonts w:hint="eastAsia"/>
        </w:rPr>
        <w:t>Storm</w:t>
      </w:r>
      <w:r w:rsidR="00144BB7">
        <w:rPr>
          <w:rFonts w:hint="eastAsia"/>
        </w:rPr>
        <w:t>框架上</w:t>
      </w:r>
      <w:r w:rsidR="007366F2">
        <w:rPr>
          <w:rFonts w:hint="eastAsia"/>
        </w:rPr>
        <w:t>；最后，讨论</w:t>
      </w:r>
      <w:r w:rsidR="007A038D">
        <w:rPr>
          <w:rFonts w:hint="eastAsia"/>
        </w:rPr>
        <w:t>将程序</w:t>
      </w:r>
      <w:r w:rsidR="00D94571">
        <w:rPr>
          <w:rFonts w:hint="eastAsia"/>
        </w:rPr>
        <w:t>移植</w:t>
      </w:r>
      <w:r w:rsidR="007A038D">
        <w:rPr>
          <w:rFonts w:hint="eastAsia"/>
        </w:rPr>
        <w:t>到</w:t>
      </w:r>
      <w:r w:rsidR="007A038D">
        <w:rPr>
          <w:rFonts w:hint="eastAsia"/>
        </w:rPr>
        <w:t>Storm</w:t>
      </w:r>
      <w:r w:rsidR="007A038D">
        <w:rPr>
          <w:rFonts w:hint="eastAsia"/>
        </w:rPr>
        <w:t>框架</w:t>
      </w:r>
      <w:r w:rsidR="00FC6882">
        <w:rPr>
          <w:rFonts w:hint="eastAsia"/>
        </w:rPr>
        <w:t>后的性能</w:t>
      </w:r>
      <w:r w:rsidR="00D94571">
        <w:rPr>
          <w:rFonts w:hint="eastAsia"/>
        </w:rPr>
        <w:t>。</w:t>
      </w:r>
    </w:p>
    <w:p w:rsidR="00920138" w:rsidRDefault="00920138" w:rsidP="00191835">
      <w:pPr>
        <w:ind w:firstLine="480"/>
      </w:pPr>
      <w:r>
        <w:t>第五章</w:t>
      </w:r>
      <w:r w:rsidR="007E18AF">
        <w:t>对平台的其他层次的实现进行具体描述</w:t>
      </w:r>
      <w:r w:rsidR="007E18AF">
        <w:rPr>
          <w:rFonts w:hint="eastAsia"/>
        </w:rPr>
        <w:t>。</w:t>
      </w:r>
      <w:r w:rsidR="003C43F4">
        <w:t>首先</w:t>
      </w:r>
      <w:r w:rsidR="003C43F4">
        <w:rPr>
          <w:rFonts w:hint="eastAsia"/>
        </w:rPr>
        <w:t>，</w:t>
      </w:r>
      <w:r w:rsidR="003C43F4">
        <w:t>讨论数据存储层中存储结构的设计</w:t>
      </w:r>
      <w:r w:rsidR="003C43F4">
        <w:rPr>
          <w:rFonts w:hint="eastAsia"/>
        </w:rPr>
        <w:t>；</w:t>
      </w:r>
      <w:r w:rsidR="003C43F4">
        <w:t>然后</w:t>
      </w:r>
      <w:r w:rsidR="003C43F4">
        <w:rPr>
          <w:rFonts w:hint="eastAsia"/>
        </w:rPr>
        <w:t>，</w:t>
      </w:r>
      <w:r w:rsidR="0066388D">
        <w:rPr>
          <w:rFonts w:hint="eastAsia"/>
        </w:rPr>
        <w:t>介绍后台</w:t>
      </w:r>
      <w:r w:rsidR="00FD7E65">
        <w:rPr>
          <w:rFonts w:hint="eastAsia"/>
        </w:rPr>
        <w:t>业务层的逻辑实现，包括如何从存储层中获取数据、与表现层的交互方法等；</w:t>
      </w:r>
      <w:r w:rsidR="003C5511">
        <w:rPr>
          <w:rFonts w:hint="eastAsia"/>
        </w:rPr>
        <w:t>最后</w:t>
      </w:r>
      <w:r w:rsidR="0063719B">
        <w:rPr>
          <w:rFonts w:hint="eastAsia"/>
        </w:rPr>
        <w:t>，</w:t>
      </w:r>
      <w:r w:rsidR="003B6F3F">
        <w:rPr>
          <w:rFonts w:hint="eastAsia"/>
        </w:rPr>
        <w:t>描述平台表现层的设计方法以及具体的实现细节。</w:t>
      </w:r>
    </w:p>
    <w:p w:rsidR="006401D1" w:rsidRDefault="004D69F4" w:rsidP="00191835">
      <w:pPr>
        <w:ind w:firstLine="480"/>
      </w:pPr>
      <w:r>
        <w:t>最后</w:t>
      </w:r>
      <w:r w:rsidR="00DE2E3C">
        <w:rPr>
          <w:rFonts w:hint="eastAsia"/>
        </w:rPr>
        <w:t>一章是结论与展望</w:t>
      </w:r>
      <w:r w:rsidR="00F54AE6">
        <w:rPr>
          <w:rFonts w:hint="eastAsia"/>
        </w:rPr>
        <w:t>。</w:t>
      </w:r>
      <w:r w:rsidR="009A2292">
        <w:rPr>
          <w:rFonts w:hint="eastAsia"/>
        </w:rPr>
        <w:t>对本文所做的主要工作进行总结，并对平台的下一步改善提出展望</w:t>
      </w:r>
      <w:r w:rsidR="00980B44">
        <w:rPr>
          <w:rFonts w:hint="eastAsia"/>
        </w:rPr>
        <w:t>。</w:t>
      </w:r>
    </w:p>
    <w:p w:rsidR="006401D1" w:rsidRDefault="006401D1" w:rsidP="006401D1">
      <w:r>
        <w:br w:type="page"/>
      </w:r>
    </w:p>
    <w:p w:rsidR="007878FA" w:rsidRDefault="006401D1" w:rsidP="006401D1">
      <w:pPr>
        <w:pStyle w:val="1"/>
        <w:spacing w:before="156" w:after="156"/>
      </w:pPr>
      <w:r>
        <w:rPr>
          <w:rFonts w:hint="eastAsia"/>
        </w:rPr>
        <w:lastRenderedPageBreak/>
        <w:t>第二章</w:t>
      </w:r>
      <w:r>
        <w:rPr>
          <w:rFonts w:hint="eastAsia"/>
        </w:rPr>
        <w:t xml:space="preserve"> </w:t>
      </w:r>
      <w:r w:rsidR="006D3F29">
        <w:rPr>
          <w:rFonts w:hint="eastAsia"/>
        </w:rPr>
        <w:t>确定学习理论与心肌缺血诊断</w:t>
      </w:r>
    </w:p>
    <w:p w:rsidR="00441C88" w:rsidRDefault="00695BB9" w:rsidP="00695BB9">
      <w:pPr>
        <w:pStyle w:val="2"/>
        <w:spacing w:before="156" w:after="156"/>
      </w:pPr>
      <w:r>
        <w:rPr>
          <w:rFonts w:hint="eastAsia"/>
        </w:rPr>
        <w:t>2.1</w:t>
      </w:r>
      <w:r w:rsidR="000408E6">
        <w:t xml:space="preserve"> </w:t>
      </w:r>
      <w:r w:rsidR="00101905">
        <w:rPr>
          <w:rFonts w:hint="eastAsia"/>
        </w:rPr>
        <w:t>引言</w:t>
      </w:r>
    </w:p>
    <w:p w:rsidR="00101905" w:rsidRDefault="008C7442" w:rsidP="001224FF">
      <w:pPr>
        <w:ind w:firstLine="480"/>
      </w:pPr>
      <w:r>
        <w:rPr>
          <w:rFonts w:hint="eastAsia"/>
        </w:rPr>
        <w:t>心肌缺血是一种常见的心血管疾病，通常有冠状动脉硬化所引起。</w:t>
      </w:r>
      <w:r w:rsidR="00486AEA">
        <w:rPr>
          <w:rFonts w:hint="eastAsia"/>
        </w:rPr>
        <w:t>心电图是通过胸腔皮肤上的电极捕捉心脏电生理活动的一种常见的心血管疾病诊断手段</w:t>
      </w:r>
      <w:r w:rsidR="00491EE2">
        <w:rPr>
          <w:rFonts w:hint="eastAsia"/>
        </w:rPr>
        <w:t>，</w:t>
      </w:r>
      <w:r w:rsidR="00E70F0A">
        <w:rPr>
          <w:rFonts w:hint="eastAsia"/>
        </w:rPr>
        <w:t>心肌缺血在心电图上的体现是</w:t>
      </w:r>
      <w:r w:rsidR="00E70F0A">
        <w:rPr>
          <w:rFonts w:hint="eastAsia"/>
        </w:rPr>
        <w:t>ST-T</w:t>
      </w:r>
      <w:r w:rsidR="00E70F0A">
        <w:rPr>
          <w:rFonts w:hint="eastAsia"/>
        </w:rPr>
        <w:t>段的异常改变</w:t>
      </w:r>
      <w:r w:rsidR="003D1FD6">
        <w:rPr>
          <w:rFonts w:hint="eastAsia"/>
        </w:rPr>
        <w:t>。</w:t>
      </w:r>
      <w:r w:rsidR="0000143A">
        <w:rPr>
          <w:rFonts w:hint="eastAsia"/>
        </w:rPr>
        <w:t>心肌缺血主要是通过影响心肌细胞的复极过程来体现在心电图上的变化，然而，在心肌缺血的早期，心电图上并不能</w:t>
      </w:r>
      <w:r w:rsidR="0019650D">
        <w:rPr>
          <w:rFonts w:hint="eastAsia"/>
        </w:rPr>
        <w:t>明显体现这一过程</w:t>
      </w:r>
      <w:r w:rsidR="00C238F9">
        <w:rPr>
          <w:rFonts w:hint="eastAsia"/>
        </w:rPr>
        <w:t>，因此</w:t>
      </w:r>
      <w:r w:rsidR="00C63D27">
        <w:rPr>
          <w:rFonts w:hint="eastAsia"/>
        </w:rPr>
        <w:t>通过常规</w:t>
      </w:r>
      <w:r w:rsidR="009311E5">
        <w:rPr>
          <w:rFonts w:hint="eastAsia"/>
        </w:rPr>
        <w:t>的心电图诊断并不能</w:t>
      </w:r>
      <w:r w:rsidR="008252DA">
        <w:rPr>
          <w:rFonts w:hint="eastAsia"/>
        </w:rPr>
        <w:t>发现早期的心肌缺血</w:t>
      </w:r>
      <w:r w:rsidR="00BF3D79">
        <w:rPr>
          <w:rFonts w:hint="eastAsia"/>
        </w:rPr>
        <w:t>。</w:t>
      </w:r>
      <w:r w:rsidR="00D53061">
        <w:rPr>
          <w:rFonts w:hint="eastAsia"/>
        </w:rPr>
        <w:t>为了改进早期心肌缺血的诊断</w:t>
      </w:r>
      <w:r w:rsidR="00DA3796">
        <w:rPr>
          <w:rFonts w:hint="eastAsia"/>
        </w:rPr>
        <w:t>准确率</w:t>
      </w:r>
      <w:r w:rsidR="00E969D8">
        <w:rPr>
          <w:rFonts w:hint="eastAsia"/>
        </w:rPr>
        <w:t>，科研人员投入了大量的研究工作，提出了各种在心电图基础上的心肌缺血诊断方法。</w:t>
      </w:r>
      <w:r w:rsidR="00B13615">
        <w:rPr>
          <w:rFonts w:hint="eastAsia"/>
        </w:rPr>
        <w:t>确定学习理论是建立在</w:t>
      </w:r>
      <w:r w:rsidR="00B13615">
        <w:rPr>
          <w:rFonts w:hint="eastAsia"/>
        </w:rPr>
        <w:t>RBF</w:t>
      </w:r>
      <w:r w:rsidR="00B13615">
        <w:rPr>
          <w:rFonts w:hint="eastAsia"/>
        </w:rPr>
        <w:t>神经网络基础上的一种在动态环境下的人工智能理论</w:t>
      </w:r>
      <w:r w:rsidR="00EF49DB">
        <w:rPr>
          <w:rFonts w:hint="eastAsia"/>
        </w:rPr>
        <w:t>，</w:t>
      </w:r>
      <w:r w:rsidR="00B13615">
        <w:rPr>
          <w:rFonts w:hint="eastAsia"/>
        </w:rPr>
        <w:t>利用该理论</w:t>
      </w:r>
      <w:r w:rsidR="00BC35A5">
        <w:rPr>
          <w:rFonts w:hint="eastAsia"/>
        </w:rPr>
        <w:t>可以</w:t>
      </w:r>
      <w:r w:rsidR="00ED2F40">
        <w:rPr>
          <w:rFonts w:hint="eastAsia"/>
        </w:rPr>
        <w:t>提取心电信号中隐藏的</w:t>
      </w:r>
      <w:r w:rsidR="00B13615">
        <w:rPr>
          <w:rFonts w:hint="eastAsia"/>
        </w:rPr>
        <w:t>动态特征</w:t>
      </w:r>
      <w:r w:rsidR="00BC35A5">
        <w:rPr>
          <w:rFonts w:hint="eastAsia"/>
        </w:rPr>
        <w:t>，</w:t>
      </w:r>
      <w:r w:rsidR="00ED2F40">
        <w:rPr>
          <w:rFonts w:hint="eastAsia"/>
        </w:rPr>
        <w:t>并将其用于心肌缺血的早期诊断当中</w:t>
      </w:r>
      <w:r w:rsidR="0085408C">
        <w:rPr>
          <w:rFonts w:hint="eastAsia"/>
        </w:rPr>
        <w:t>。</w:t>
      </w:r>
    </w:p>
    <w:p w:rsidR="001224FF" w:rsidRDefault="0098461D" w:rsidP="001224FF">
      <w:pPr>
        <w:ind w:firstLine="480"/>
      </w:pPr>
      <w:r>
        <w:t>本章</w:t>
      </w:r>
      <w:r w:rsidR="00986163">
        <w:t>将对心电图的基本原理以及心肌缺血在心电图上的具体表现进行介绍</w:t>
      </w:r>
      <w:r w:rsidR="00F47BF7">
        <w:rPr>
          <w:rFonts w:hint="eastAsia"/>
        </w:rPr>
        <w:t>，</w:t>
      </w:r>
      <w:r w:rsidR="00F86F3A">
        <w:t>然后简要介绍各种基于心电信号的心肌缺血诊断方法</w:t>
      </w:r>
      <w:r w:rsidR="00F47BF7">
        <w:rPr>
          <w:rFonts w:hint="eastAsia"/>
        </w:rPr>
        <w:t>，</w:t>
      </w:r>
      <w:r w:rsidR="0029605A">
        <w:rPr>
          <w:rFonts w:hint="eastAsia"/>
        </w:rPr>
        <w:t>最后将重点对确定学习理论的基本原理进行介绍，并讨论确定学习理论在早期心肌缺血诊断中的应用</w:t>
      </w:r>
      <w:r w:rsidR="008A7B39">
        <w:rPr>
          <w:rFonts w:hint="eastAsia"/>
        </w:rPr>
        <w:t>。</w:t>
      </w:r>
    </w:p>
    <w:p w:rsidR="00F76D37" w:rsidRDefault="00F76D37" w:rsidP="00F76D37">
      <w:pPr>
        <w:pStyle w:val="2"/>
        <w:spacing w:before="156" w:after="156"/>
      </w:pPr>
      <w:r>
        <w:rPr>
          <w:rFonts w:hint="eastAsia"/>
        </w:rPr>
        <w:t>2.2</w:t>
      </w:r>
      <w:r w:rsidR="000408E6">
        <w:t xml:space="preserve"> </w:t>
      </w:r>
      <w:r w:rsidR="00AC6F8C">
        <w:rPr>
          <w:rFonts w:hint="eastAsia"/>
        </w:rPr>
        <w:t>心肌缺血</w:t>
      </w:r>
      <w:r w:rsidR="003D0EE6">
        <w:rPr>
          <w:rFonts w:hint="eastAsia"/>
        </w:rPr>
        <w:t>及其</w:t>
      </w:r>
      <w:r w:rsidR="00AC6F8C">
        <w:rPr>
          <w:rFonts w:hint="eastAsia"/>
        </w:rPr>
        <w:t>诊断方法</w:t>
      </w:r>
    </w:p>
    <w:p w:rsidR="008E10C6" w:rsidRDefault="006C66AC" w:rsidP="006C66AC">
      <w:pPr>
        <w:pStyle w:val="a5"/>
        <w:spacing w:before="156" w:after="156"/>
      </w:pPr>
      <w:r>
        <w:rPr>
          <w:rFonts w:hint="eastAsia"/>
        </w:rPr>
        <w:t>2.2.1</w:t>
      </w:r>
      <w:r w:rsidR="000408E6">
        <w:t xml:space="preserve"> </w:t>
      </w:r>
      <w:r w:rsidR="000F4E94">
        <w:rPr>
          <w:rFonts w:hint="eastAsia"/>
        </w:rPr>
        <w:t>心脏传导</w:t>
      </w:r>
      <w:r w:rsidR="001715F5">
        <w:rPr>
          <w:rFonts w:hint="eastAsia"/>
        </w:rPr>
        <w:t>系统与</w:t>
      </w:r>
      <w:r>
        <w:rPr>
          <w:rFonts w:hint="eastAsia"/>
        </w:rPr>
        <w:t>心电图原理</w:t>
      </w:r>
    </w:p>
    <w:p w:rsidR="00E3443E" w:rsidRDefault="00980C76" w:rsidP="00036CD4">
      <w:pPr>
        <w:ind w:firstLine="480"/>
      </w:pPr>
      <w:r>
        <w:t>作为人体的</w:t>
      </w:r>
      <w:r>
        <w:rPr>
          <w:rFonts w:hint="eastAsia"/>
        </w:rPr>
        <w:t>“发动机”，心脏的主要功能的推动循环系统中的血液流动，从而为身体提供氧气和养分，同时也</w:t>
      </w:r>
      <w:r w:rsidR="007D5189">
        <w:rPr>
          <w:rFonts w:hint="eastAsia"/>
        </w:rPr>
        <w:t>带走新陈代谢的产物，维持人体的正常生命活动</w:t>
      </w:r>
      <w:r w:rsidR="00CC6667">
        <w:rPr>
          <w:rFonts w:hint="eastAsia"/>
        </w:rPr>
        <w:t>。</w:t>
      </w:r>
      <w:r w:rsidR="007351A1">
        <w:rPr>
          <w:rFonts w:hint="eastAsia"/>
        </w:rPr>
        <w:t>心脏由心肌细胞构成，心肌细胞经过特殊的分化而具有起搏的功能，它们能使心脏产生周期性的搏动，从而产生周期性的电生理活动。</w:t>
      </w:r>
      <w:r w:rsidR="00036CD4">
        <w:rPr>
          <w:rFonts w:hint="eastAsia"/>
        </w:rPr>
        <w:t>心脏的传导系统主要由窦房结（</w:t>
      </w:r>
      <w:r w:rsidR="00036CD4">
        <w:rPr>
          <w:rFonts w:hint="eastAsia"/>
        </w:rPr>
        <w:t>Sinoatrial</w:t>
      </w:r>
      <w:r w:rsidR="00036CD4">
        <w:t xml:space="preserve"> Node</w:t>
      </w:r>
      <w:r w:rsidR="00036CD4">
        <w:rPr>
          <w:rFonts w:hint="eastAsia"/>
        </w:rPr>
        <w:t>）、前结间束（</w:t>
      </w:r>
      <w:r w:rsidR="00036CD4">
        <w:rPr>
          <w:rFonts w:hint="eastAsia"/>
        </w:rPr>
        <w:t>Anterior</w:t>
      </w:r>
      <w:r w:rsidR="00036CD4">
        <w:t xml:space="preserve"> Internodal Tract</w:t>
      </w:r>
      <w:r w:rsidR="00036CD4">
        <w:rPr>
          <w:rFonts w:hint="eastAsia"/>
        </w:rPr>
        <w:t>）、中结间束（</w:t>
      </w:r>
      <w:r w:rsidR="00036CD4">
        <w:rPr>
          <w:rFonts w:hint="eastAsia"/>
        </w:rPr>
        <w:t>Middle</w:t>
      </w:r>
      <w:r w:rsidR="00036CD4">
        <w:t xml:space="preserve"> Internodal Tract</w:t>
      </w:r>
      <w:r w:rsidR="00036CD4">
        <w:rPr>
          <w:rFonts w:hint="eastAsia"/>
        </w:rPr>
        <w:t>）、后结间束（</w:t>
      </w:r>
      <w:r w:rsidR="00036CD4">
        <w:rPr>
          <w:rFonts w:hint="eastAsia"/>
        </w:rPr>
        <w:t>Posterior Internodal Tract</w:t>
      </w:r>
      <w:r w:rsidR="00036CD4">
        <w:rPr>
          <w:rFonts w:hint="eastAsia"/>
        </w:rPr>
        <w:t>）、</w:t>
      </w:r>
      <w:r w:rsidR="00560083">
        <w:rPr>
          <w:rFonts w:hint="eastAsia"/>
        </w:rPr>
        <w:t>房间结（</w:t>
      </w:r>
      <w:r w:rsidR="00560083">
        <w:rPr>
          <w:rFonts w:hint="eastAsia"/>
        </w:rPr>
        <w:t>Atrioventricular</w:t>
      </w:r>
      <w:r w:rsidR="00560083">
        <w:t xml:space="preserve"> Node</w:t>
      </w:r>
      <w:r w:rsidR="00560083">
        <w:rPr>
          <w:rFonts w:hint="eastAsia"/>
        </w:rPr>
        <w:t>）、</w:t>
      </w:r>
      <w:r w:rsidR="00036CD4">
        <w:t>房间束</w:t>
      </w:r>
      <w:r w:rsidR="00036CD4">
        <w:rPr>
          <w:rFonts w:hint="eastAsia"/>
        </w:rPr>
        <w:t>（</w:t>
      </w:r>
      <w:r w:rsidR="00036CD4">
        <w:rPr>
          <w:rFonts w:hint="eastAsia"/>
        </w:rPr>
        <w:t>Bachmann</w:t>
      </w:r>
      <w:r w:rsidR="00036CD4">
        <w:t>’s Bundle</w:t>
      </w:r>
      <w:r w:rsidR="00036CD4">
        <w:rPr>
          <w:rFonts w:hint="eastAsia"/>
        </w:rPr>
        <w:t>）、左束支（</w:t>
      </w:r>
      <w:r w:rsidR="00036CD4">
        <w:rPr>
          <w:rFonts w:hint="eastAsia"/>
        </w:rPr>
        <w:t>Left</w:t>
      </w:r>
      <w:r w:rsidR="00036CD4">
        <w:t xml:space="preserve"> Bundle Branch</w:t>
      </w:r>
      <w:r w:rsidR="00036CD4">
        <w:rPr>
          <w:rFonts w:hint="eastAsia"/>
        </w:rPr>
        <w:t>）</w:t>
      </w:r>
      <w:r w:rsidR="00A83B4A">
        <w:rPr>
          <w:rFonts w:hint="eastAsia"/>
        </w:rPr>
        <w:t>、右束支（</w:t>
      </w:r>
      <w:r w:rsidR="00A83B4A">
        <w:rPr>
          <w:rFonts w:hint="eastAsia"/>
        </w:rPr>
        <w:t>Right</w:t>
      </w:r>
      <w:r w:rsidR="00A83B4A">
        <w:t xml:space="preserve"> Bundle Branch</w:t>
      </w:r>
      <w:r w:rsidR="00A83B4A">
        <w:rPr>
          <w:rFonts w:hint="eastAsia"/>
        </w:rPr>
        <w:t>）以及传导路径（</w:t>
      </w:r>
      <w:r w:rsidR="00A83B4A">
        <w:rPr>
          <w:rFonts w:hint="eastAsia"/>
        </w:rPr>
        <w:t>Conduct</w:t>
      </w:r>
      <w:r w:rsidR="00A83B4A">
        <w:t xml:space="preserve"> Pathways</w:t>
      </w:r>
      <w:r w:rsidR="00A83B4A">
        <w:rPr>
          <w:rFonts w:hint="eastAsia"/>
        </w:rPr>
        <w:t>）组成，如图</w:t>
      </w:r>
      <w:r w:rsidR="00A83B4A">
        <w:rPr>
          <w:rFonts w:hint="eastAsia"/>
        </w:rPr>
        <w:t>2-</w:t>
      </w:r>
      <w:r w:rsidR="00A83B4A">
        <w:t>1</w:t>
      </w:r>
      <w:r w:rsidR="00A83B4A">
        <w:t>所示</w:t>
      </w:r>
      <w:r w:rsidR="00FC2E6F">
        <w:rPr>
          <w:rFonts w:hint="eastAsia"/>
        </w:rPr>
        <w:t>。</w:t>
      </w:r>
    </w:p>
    <w:p w:rsidR="00036CD4" w:rsidRDefault="009B1B04" w:rsidP="00036CD4">
      <w:pPr>
        <w:ind w:firstLine="480"/>
      </w:pPr>
      <w:r>
        <w:rPr>
          <w:rFonts w:hint="eastAsia"/>
        </w:rPr>
        <w:t>心脏正常的电生理活动始于窦房结，然后经结间束传导至房室结，接着顺着左、右束支传导从而兴奋心室。</w:t>
      </w:r>
      <w:r w:rsidR="002066C4">
        <w:rPr>
          <w:rFonts w:hint="eastAsia"/>
        </w:rPr>
        <w:t>静息状态时，心肌细胞</w:t>
      </w:r>
      <w:r w:rsidR="008E579C">
        <w:rPr>
          <w:rFonts w:hint="eastAsia"/>
        </w:rPr>
        <w:t>细胞膜外为正电荷，细胞</w:t>
      </w:r>
    </w:p>
    <w:p w:rsidR="007351A1" w:rsidRDefault="00556498" w:rsidP="00D908B3">
      <w:pPr>
        <w:ind w:firstLine="480"/>
        <w:jc w:val="center"/>
      </w:pPr>
      <w: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230.25pt">
            <v:imagedata r:id="rId8" o:title="心脏传导"/>
          </v:shape>
        </w:pict>
      </w:r>
    </w:p>
    <w:p w:rsidR="00D908B3" w:rsidRPr="007351A1" w:rsidRDefault="00D908B3" w:rsidP="00D908B3">
      <w:pPr>
        <w:ind w:firstLine="480"/>
        <w:jc w:val="center"/>
      </w:pPr>
      <w:r>
        <w:t>图</w:t>
      </w:r>
      <w:r>
        <w:rPr>
          <w:rFonts w:hint="eastAsia"/>
        </w:rPr>
        <w:t>2-</w:t>
      </w:r>
      <w:r>
        <w:t>1</w:t>
      </w:r>
      <w:r w:rsidR="00643A2A">
        <w:t>心脏传导系统</w:t>
      </w:r>
    </w:p>
    <w:p w:rsidR="00A663A6" w:rsidRDefault="00A663A6" w:rsidP="007C72D6">
      <w:r>
        <w:rPr>
          <w:rFonts w:hint="eastAsia"/>
        </w:rPr>
        <w:t>膜内为负电荷，细胞膜内外存在着电位差，此时被称为极化状态。</w:t>
      </w:r>
      <w:r w:rsidR="00D10B5B">
        <w:rPr>
          <w:rFonts w:hint="eastAsia"/>
        </w:rPr>
        <w:t>当心肌细胞受到刺激时</w:t>
      </w:r>
      <w:r w:rsidR="00725CAC">
        <w:rPr>
          <w:rFonts w:hint="eastAsia"/>
        </w:rPr>
        <w:t>，细胞膜改变对各种离子的通透性</w:t>
      </w:r>
      <w:r w:rsidR="00314B22">
        <w:rPr>
          <w:rFonts w:hint="eastAsia"/>
        </w:rPr>
        <w:t>，电位差消失，此时被称为除极过程</w:t>
      </w:r>
      <w:r>
        <w:rPr>
          <w:rFonts w:hint="eastAsia"/>
        </w:rPr>
        <w:t>。</w:t>
      </w:r>
      <w:r w:rsidR="00EE1E8A">
        <w:rPr>
          <w:rFonts w:hint="eastAsia"/>
        </w:rPr>
        <w:t>除极过程不会持续太久，除极结束后心肌细胞细胞膜内外恢复原来的极化状态，这一过程被称为复极。</w:t>
      </w:r>
      <w:r>
        <w:rPr>
          <w:rFonts w:hint="eastAsia"/>
        </w:rPr>
        <w:t>这一系列有序的电信号传播引起一系列的电位变化，进而形成了心电图上相对应的波段。</w:t>
      </w:r>
    </w:p>
    <w:p w:rsidR="002200BC" w:rsidRDefault="002200BC" w:rsidP="002200BC">
      <w:pPr>
        <w:jc w:val="center"/>
      </w:pPr>
      <w:r>
        <w:rPr>
          <w:rFonts w:hint="eastAsia"/>
          <w:noProof/>
        </w:rPr>
        <w:drawing>
          <wp:inline distT="0" distB="0" distL="0" distR="0">
            <wp:extent cx="2915920" cy="2880995"/>
            <wp:effectExtent l="0" t="0" r="0" b="0"/>
            <wp:docPr id="5" name="图片 5" descr="C:\Users\aragorn\AppData\Local\Microsoft\Windows\INetCache\Content.Word\ECG trace &amp; basi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ragorn\AppData\Local\Microsoft\Windows\INetCache\Content.Word\ECG trace &amp; basics.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15920" cy="2880995"/>
                    </a:xfrm>
                    <a:prstGeom prst="rect">
                      <a:avLst/>
                    </a:prstGeom>
                    <a:noFill/>
                    <a:ln>
                      <a:noFill/>
                    </a:ln>
                  </pic:spPr>
                </pic:pic>
              </a:graphicData>
            </a:graphic>
          </wp:inline>
        </w:drawing>
      </w:r>
    </w:p>
    <w:p w:rsidR="009A79F8" w:rsidRPr="00ED249B" w:rsidRDefault="009A79F8" w:rsidP="009A79F8">
      <w:pPr>
        <w:ind w:firstLineChars="200" w:firstLine="480"/>
        <w:jc w:val="center"/>
      </w:pPr>
      <w:r>
        <w:t>图</w:t>
      </w:r>
      <w:r>
        <w:rPr>
          <w:rFonts w:hint="eastAsia"/>
        </w:rPr>
        <w:t>2-</w:t>
      </w:r>
      <w:r>
        <w:t>2</w:t>
      </w:r>
      <w:r>
        <w:t>正常心电周期</w:t>
      </w:r>
    </w:p>
    <w:p w:rsidR="00ED249B" w:rsidRDefault="00DD52C2" w:rsidP="00C830EF">
      <w:pPr>
        <w:ind w:firstLineChars="200" w:firstLine="480"/>
      </w:pPr>
      <w:r>
        <w:rPr>
          <w:rFonts w:hint="eastAsia"/>
        </w:rPr>
        <w:t>心电图（</w:t>
      </w:r>
      <w:r>
        <w:rPr>
          <w:rFonts w:hint="eastAsia"/>
        </w:rPr>
        <w:t>Electrocardiography</w:t>
      </w:r>
      <w:r>
        <w:rPr>
          <w:rFonts w:hint="eastAsia"/>
        </w:rPr>
        <w:t>，</w:t>
      </w:r>
      <w:r>
        <w:rPr>
          <w:rFonts w:hint="eastAsia"/>
        </w:rPr>
        <w:t>ECG</w:t>
      </w:r>
      <w:r>
        <w:rPr>
          <w:rFonts w:hint="eastAsia"/>
        </w:rPr>
        <w:t>）是一种通过胸腔皮肤上的电极以时间为单位记录心脏的电生理活动的一种无创的诊断手段</w:t>
      </w:r>
      <w:r w:rsidR="008E25CE">
        <w:rPr>
          <w:rFonts w:hint="eastAsia"/>
        </w:rPr>
        <w:t>。</w:t>
      </w:r>
      <w:r w:rsidR="00EE7A4A">
        <w:rPr>
          <w:rFonts w:hint="eastAsia"/>
        </w:rPr>
        <w:t>如图</w:t>
      </w:r>
      <w:r w:rsidR="00EE7A4A">
        <w:rPr>
          <w:rFonts w:hint="eastAsia"/>
        </w:rPr>
        <w:t>2-</w:t>
      </w:r>
      <w:r w:rsidR="00EE7A4A">
        <w:t>2</w:t>
      </w:r>
      <w:r w:rsidR="00EE7A4A">
        <w:t>所示</w:t>
      </w:r>
      <w:r w:rsidR="00EE7A4A">
        <w:rPr>
          <w:rFonts w:hint="eastAsia"/>
        </w:rPr>
        <w:t>，</w:t>
      </w:r>
      <w:r w:rsidR="00621898">
        <w:rPr>
          <w:rFonts w:hint="eastAsia"/>
        </w:rPr>
        <w:t>一个正常的</w:t>
      </w:r>
      <w:r w:rsidR="00621898">
        <w:rPr>
          <w:rFonts w:hint="eastAsia"/>
        </w:rPr>
        <w:lastRenderedPageBreak/>
        <w:t>搏动周期主要由以下几个波段</w:t>
      </w:r>
      <w:r w:rsidR="00534210">
        <w:rPr>
          <w:rFonts w:hint="eastAsia"/>
        </w:rPr>
        <w:t>组成</w:t>
      </w:r>
      <w:r w:rsidR="00444CAF">
        <w:rPr>
          <w:rFonts w:hint="eastAsia"/>
        </w:rPr>
        <w:t>：</w:t>
      </w:r>
      <w:r w:rsidR="00842443">
        <w:rPr>
          <w:rFonts w:hint="eastAsia"/>
        </w:rPr>
        <w:t>P</w:t>
      </w:r>
      <w:r w:rsidR="00842443">
        <w:rPr>
          <w:rFonts w:hint="eastAsia"/>
        </w:rPr>
        <w:t>波</w:t>
      </w:r>
      <w:r w:rsidR="00D55956">
        <w:rPr>
          <w:rFonts w:hint="eastAsia"/>
        </w:rPr>
        <w:t>、</w:t>
      </w:r>
      <w:r w:rsidR="00ED4837">
        <w:rPr>
          <w:rFonts w:hint="eastAsia"/>
        </w:rPr>
        <w:t>PR</w:t>
      </w:r>
      <w:r w:rsidR="00ED4837">
        <w:rPr>
          <w:rFonts w:hint="eastAsia"/>
        </w:rPr>
        <w:t>间期、</w:t>
      </w:r>
      <w:r w:rsidR="00D55956">
        <w:rPr>
          <w:rFonts w:hint="eastAsia"/>
        </w:rPr>
        <w:t>QRS</w:t>
      </w:r>
      <w:r w:rsidR="00ED4837">
        <w:rPr>
          <w:rFonts w:hint="eastAsia"/>
        </w:rPr>
        <w:t>波群</w:t>
      </w:r>
      <w:r w:rsidR="00D55956">
        <w:rPr>
          <w:rFonts w:hint="eastAsia"/>
        </w:rPr>
        <w:t>、</w:t>
      </w:r>
      <w:r w:rsidR="00ED4837">
        <w:rPr>
          <w:rFonts w:hint="eastAsia"/>
        </w:rPr>
        <w:t>ST</w:t>
      </w:r>
      <w:r w:rsidR="00ED4837">
        <w:rPr>
          <w:rFonts w:hint="eastAsia"/>
        </w:rPr>
        <w:t>段、</w:t>
      </w:r>
      <w:r w:rsidR="0048527C">
        <w:rPr>
          <w:rFonts w:hint="eastAsia"/>
        </w:rPr>
        <w:t>T</w:t>
      </w:r>
      <w:r w:rsidR="0048527C">
        <w:rPr>
          <w:rFonts w:hint="eastAsia"/>
        </w:rPr>
        <w:t>波、</w:t>
      </w:r>
      <w:r w:rsidR="00ED4837">
        <w:rPr>
          <w:rFonts w:hint="eastAsia"/>
        </w:rPr>
        <w:t>QT</w:t>
      </w:r>
      <w:r w:rsidR="00ED4837">
        <w:rPr>
          <w:rFonts w:hint="eastAsia"/>
        </w:rPr>
        <w:t>间期</w:t>
      </w:r>
      <w:r w:rsidR="001A15BC">
        <w:rPr>
          <w:rFonts w:hint="eastAsia"/>
        </w:rPr>
        <w:t>。</w:t>
      </w:r>
      <w:r w:rsidR="008E2CE9">
        <w:rPr>
          <w:rFonts w:hint="eastAsia"/>
        </w:rPr>
        <w:t>这些波段反映了整个心脏的搏动节律</w:t>
      </w:r>
      <w:r w:rsidR="002548E7">
        <w:rPr>
          <w:rFonts w:hint="eastAsia"/>
        </w:rPr>
        <w:t>，它们的具体意义如下所示</w:t>
      </w:r>
      <w:r w:rsidR="003C727D">
        <w:rPr>
          <w:rFonts w:hint="eastAsia"/>
        </w:rPr>
        <w:t>[32]</w:t>
      </w:r>
      <w:r w:rsidR="002548E7">
        <w:rPr>
          <w:rFonts w:hint="eastAsia"/>
        </w:rPr>
        <w:t>：</w:t>
      </w:r>
    </w:p>
    <w:p w:rsidR="0003663F" w:rsidRDefault="00116EEC" w:rsidP="00C830EF">
      <w:pPr>
        <w:ind w:firstLineChars="200" w:firstLine="480"/>
      </w:pPr>
      <w:r>
        <w:t>P</w:t>
      </w:r>
      <w:r w:rsidR="00263CEF">
        <w:t>波</w:t>
      </w:r>
      <w:r w:rsidR="00263CEF">
        <w:rPr>
          <w:rFonts w:hint="eastAsia"/>
        </w:rPr>
        <w:t>：</w:t>
      </w:r>
      <w:r w:rsidR="00E820A5">
        <w:t>在正常的除极过程当中</w:t>
      </w:r>
      <w:r w:rsidR="00E820A5">
        <w:rPr>
          <w:rFonts w:hint="eastAsia"/>
        </w:rPr>
        <w:t>，</w:t>
      </w:r>
      <w:r w:rsidR="009D2DEF">
        <w:t>除极从右心房延伸至左心房</w:t>
      </w:r>
      <w:r w:rsidR="00AA0EDD">
        <w:rPr>
          <w:rFonts w:hint="eastAsia"/>
        </w:rPr>
        <w:t>，</w:t>
      </w:r>
      <w:r w:rsidR="00AA0EDD">
        <w:t>形成</w:t>
      </w:r>
      <w:r w:rsidR="00AA0EDD">
        <w:t>P</w:t>
      </w:r>
      <w:r w:rsidR="00AA0EDD">
        <w:t>波</w:t>
      </w:r>
      <w:r w:rsidR="00AA0EDD">
        <w:rPr>
          <w:rFonts w:hint="eastAsia"/>
        </w:rPr>
        <w:t>。</w:t>
      </w:r>
      <w:r w:rsidR="009D2DEF">
        <w:rPr>
          <w:rFonts w:hint="eastAsia"/>
        </w:rPr>
        <w:t>右心房的变化表现为</w:t>
      </w:r>
      <w:r w:rsidR="009D2DEF">
        <w:t>P</w:t>
      </w:r>
      <w:r w:rsidR="009D2DEF">
        <w:t>波的前半部分</w:t>
      </w:r>
      <w:r w:rsidR="009D2DEF">
        <w:rPr>
          <w:rFonts w:hint="eastAsia"/>
        </w:rPr>
        <w:t>，</w:t>
      </w:r>
      <w:r w:rsidR="009D2DEF">
        <w:t>左心房的变化表现为</w:t>
      </w:r>
      <w:r w:rsidR="009D2DEF">
        <w:t>P</w:t>
      </w:r>
      <w:r w:rsidR="009D2DEF">
        <w:t>波的后半部分</w:t>
      </w:r>
      <w:r w:rsidR="009D2DEF">
        <w:rPr>
          <w:rFonts w:hint="eastAsia"/>
        </w:rPr>
        <w:t>。</w:t>
      </w:r>
    </w:p>
    <w:p w:rsidR="00125BB6" w:rsidRDefault="00125BB6" w:rsidP="00C830EF">
      <w:pPr>
        <w:ind w:firstLineChars="200" w:firstLine="480"/>
      </w:pPr>
      <w:r>
        <w:t>PR</w:t>
      </w:r>
      <w:r>
        <w:t>间期</w:t>
      </w:r>
      <w:r>
        <w:rPr>
          <w:rFonts w:hint="eastAsia"/>
        </w:rPr>
        <w:t>：</w:t>
      </w:r>
      <w:r w:rsidR="000C3D54">
        <w:t>从</w:t>
      </w:r>
      <w:r w:rsidR="000C3D54">
        <w:t>P</w:t>
      </w:r>
      <w:r w:rsidR="000C3D54">
        <w:t>波起始点到</w:t>
      </w:r>
      <w:r w:rsidR="000C3D54">
        <w:t>QRS</w:t>
      </w:r>
      <w:r w:rsidR="000C3D54">
        <w:t>波群起始点的一段时间</w:t>
      </w:r>
      <w:r w:rsidR="000C3D54">
        <w:rPr>
          <w:rFonts w:hint="eastAsia"/>
        </w:rPr>
        <w:t>，</w:t>
      </w:r>
      <w:r w:rsidR="008B4B27">
        <w:t>反映的是心房开始除极到心室开始除极的时间</w:t>
      </w:r>
      <w:r w:rsidR="000C3D54">
        <w:rPr>
          <w:rFonts w:hint="eastAsia"/>
        </w:rPr>
        <w:t>。</w:t>
      </w:r>
    </w:p>
    <w:p w:rsidR="00B67A44" w:rsidRDefault="00D11F77" w:rsidP="00B67A44">
      <w:pPr>
        <w:ind w:firstLineChars="200" w:firstLine="480"/>
      </w:pPr>
      <w:r>
        <w:t>QRS</w:t>
      </w:r>
      <w:r>
        <w:t>波群</w:t>
      </w:r>
      <w:r>
        <w:rPr>
          <w:rFonts w:hint="eastAsia"/>
        </w:rPr>
        <w:t>：</w:t>
      </w:r>
      <w:r w:rsidR="006149D2">
        <w:rPr>
          <w:rFonts w:hint="eastAsia"/>
        </w:rPr>
        <w:t>反映心脏左、右心室的除极过程</w:t>
      </w:r>
      <w:r w:rsidR="00F01D39">
        <w:rPr>
          <w:rFonts w:hint="eastAsia"/>
        </w:rPr>
        <w:t>，振幅比</w:t>
      </w:r>
      <w:r w:rsidR="00F01D39">
        <w:rPr>
          <w:rFonts w:hint="eastAsia"/>
        </w:rPr>
        <w:t>P</w:t>
      </w:r>
      <w:r w:rsidR="00F01D39">
        <w:rPr>
          <w:rFonts w:hint="eastAsia"/>
        </w:rPr>
        <w:t>波高出很多。</w:t>
      </w:r>
      <w:r w:rsidR="00F01D39">
        <w:rPr>
          <w:rFonts w:hint="eastAsia"/>
        </w:rPr>
        <w:t>QRS</w:t>
      </w:r>
      <w:r w:rsidR="00F01D39">
        <w:rPr>
          <w:rFonts w:hint="eastAsia"/>
        </w:rPr>
        <w:t>波群包含三个波段，按先后顺序依次是向下的</w:t>
      </w:r>
      <w:r w:rsidR="00F01D39">
        <w:rPr>
          <w:rFonts w:hint="eastAsia"/>
        </w:rPr>
        <w:t>Q</w:t>
      </w:r>
      <w:r w:rsidR="00F01D39">
        <w:rPr>
          <w:rFonts w:hint="eastAsia"/>
        </w:rPr>
        <w:t>波、向上的</w:t>
      </w:r>
      <w:r w:rsidR="00F01D39">
        <w:rPr>
          <w:rFonts w:hint="eastAsia"/>
        </w:rPr>
        <w:t>R</w:t>
      </w:r>
      <w:r w:rsidR="00F01D39">
        <w:rPr>
          <w:rFonts w:hint="eastAsia"/>
        </w:rPr>
        <w:t>波以及向下的</w:t>
      </w:r>
      <w:r w:rsidR="00F01D39">
        <w:rPr>
          <w:rFonts w:hint="eastAsia"/>
        </w:rPr>
        <w:t>S</w:t>
      </w:r>
      <w:r w:rsidR="00F01D39">
        <w:rPr>
          <w:rFonts w:hint="eastAsia"/>
        </w:rPr>
        <w:t>波</w:t>
      </w:r>
      <w:r w:rsidR="00C41C08">
        <w:rPr>
          <w:rFonts w:hint="eastAsia"/>
        </w:rPr>
        <w:t>。</w:t>
      </w:r>
    </w:p>
    <w:p w:rsidR="00A508F0" w:rsidRDefault="00A508F0" w:rsidP="00B67A44">
      <w:pPr>
        <w:ind w:firstLineChars="200" w:firstLine="480"/>
      </w:pPr>
      <w:r>
        <w:t>ST</w:t>
      </w:r>
      <w:r>
        <w:t>段</w:t>
      </w:r>
      <w:r>
        <w:rPr>
          <w:rFonts w:hint="eastAsia"/>
        </w:rPr>
        <w:t>：</w:t>
      </w:r>
      <w:r w:rsidR="00A52BCD">
        <w:t>ST</w:t>
      </w:r>
      <w:r w:rsidR="00A52BCD">
        <w:t>段反映心室的缓慢复极过程</w:t>
      </w:r>
      <w:r w:rsidR="00A52BCD">
        <w:rPr>
          <w:rFonts w:hint="eastAsia"/>
        </w:rPr>
        <w:t>，</w:t>
      </w:r>
      <w:r w:rsidR="00A52BCD">
        <w:t>是从</w:t>
      </w:r>
      <w:r w:rsidR="00A52BCD">
        <w:t>QRS</w:t>
      </w:r>
      <w:r w:rsidR="00A52BCD">
        <w:t>波群结束点到</w:t>
      </w:r>
      <w:r w:rsidR="00A52BCD">
        <w:t>T</w:t>
      </w:r>
      <w:r w:rsidR="00A52BCD">
        <w:t>波起始点的一条位于等位电势线上</w:t>
      </w:r>
      <w:r w:rsidR="002F6B39">
        <w:t>的水平线</w:t>
      </w:r>
      <w:r w:rsidR="0028543A">
        <w:rPr>
          <w:rFonts w:hint="eastAsia"/>
        </w:rPr>
        <w:t>，</w:t>
      </w:r>
      <w:r w:rsidR="008B0800">
        <w:rPr>
          <w:rFonts w:hint="eastAsia"/>
        </w:rPr>
        <w:t>是对心肌缺血临床诊断的重要指标。</w:t>
      </w:r>
    </w:p>
    <w:p w:rsidR="0098167A" w:rsidRDefault="001024A8" w:rsidP="00B67A44">
      <w:pPr>
        <w:ind w:firstLineChars="200" w:firstLine="480"/>
      </w:pPr>
      <w:r>
        <w:t>T</w:t>
      </w:r>
      <w:r>
        <w:t>波</w:t>
      </w:r>
      <w:r w:rsidR="0098167A">
        <w:rPr>
          <w:rFonts w:hint="eastAsia"/>
        </w:rPr>
        <w:t>：</w:t>
      </w:r>
      <w:r w:rsidR="00B733BE">
        <w:rPr>
          <w:rFonts w:hint="eastAsia"/>
        </w:rPr>
        <w:t>反映心室的快速复极过程</w:t>
      </w:r>
      <w:r w:rsidR="000B495F">
        <w:rPr>
          <w:rFonts w:hint="eastAsia"/>
        </w:rPr>
        <w:t>，</w:t>
      </w:r>
      <w:r w:rsidR="00867245">
        <w:rPr>
          <w:rFonts w:hint="eastAsia"/>
        </w:rPr>
        <w:t>是一个相对较低</w:t>
      </w:r>
      <w:r w:rsidR="006F47EC">
        <w:rPr>
          <w:rFonts w:hint="eastAsia"/>
        </w:rPr>
        <w:t>但占用时长较多的波段。</w:t>
      </w:r>
      <w:r w:rsidR="000B495F">
        <w:rPr>
          <w:rFonts w:hint="eastAsia"/>
        </w:rPr>
        <w:t>心肌缺血可导致</w:t>
      </w:r>
      <w:r w:rsidR="000B495F">
        <w:rPr>
          <w:rFonts w:hint="eastAsia"/>
        </w:rPr>
        <w:t>T</w:t>
      </w:r>
      <w:r w:rsidR="000B495F">
        <w:rPr>
          <w:rFonts w:hint="eastAsia"/>
        </w:rPr>
        <w:t>波形态以及方向性的改变</w:t>
      </w:r>
      <w:r w:rsidR="00867245">
        <w:rPr>
          <w:rFonts w:hint="eastAsia"/>
        </w:rPr>
        <w:t>，例如</w:t>
      </w:r>
      <w:r w:rsidR="00867245">
        <w:rPr>
          <w:rFonts w:hint="eastAsia"/>
        </w:rPr>
        <w:t>T</w:t>
      </w:r>
      <w:r w:rsidR="00867245">
        <w:rPr>
          <w:rFonts w:hint="eastAsia"/>
        </w:rPr>
        <w:t>波低平或倒置。</w:t>
      </w:r>
    </w:p>
    <w:p w:rsidR="00F80E55" w:rsidRDefault="00573F33" w:rsidP="00F80E55">
      <w:pPr>
        <w:ind w:firstLineChars="200" w:firstLine="480"/>
      </w:pPr>
      <w:r>
        <w:t>QT</w:t>
      </w:r>
      <w:r>
        <w:t>间期</w:t>
      </w:r>
      <w:r>
        <w:rPr>
          <w:rFonts w:hint="eastAsia"/>
        </w:rPr>
        <w:t>：</w:t>
      </w:r>
      <w:r w:rsidR="00F80E55">
        <w:t>QT</w:t>
      </w:r>
      <w:r w:rsidR="00F80E55">
        <w:t>间期指从</w:t>
      </w:r>
      <w:r w:rsidR="00F80E55">
        <w:t>QRS</w:t>
      </w:r>
      <w:r w:rsidR="00F80E55">
        <w:t>波群的起始点到</w:t>
      </w:r>
      <w:r w:rsidR="00F80E55">
        <w:t>T</w:t>
      </w:r>
      <w:r w:rsidR="00F80E55">
        <w:t>波结束点之间的一段时间</w:t>
      </w:r>
      <w:r w:rsidR="003F2F13">
        <w:rPr>
          <w:rFonts w:hint="eastAsia"/>
        </w:rPr>
        <w:t>，</w:t>
      </w:r>
      <w:r w:rsidR="003F2F13">
        <w:t>代表心室从除极到复极的整个电位动作的过程</w:t>
      </w:r>
      <w:r w:rsidR="00381583">
        <w:rPr>
          <w:rFonts w:hint="eastAsia"/>
        </w:rPr>
        <w:t>。</w:t>
      </w:r>
      <w:r w:rsidR="007B4893">
        <w:rPr>
          <w:rFonts w:hint="eastAsia"/>
        </w:rPr>
        <w:t>QT</w:t>
      </w:r>
      <w:r w:rsidR="007B4893">
        <w:rPr>
          <w:rFonts w:hint="eastAsia"/>
        </w:rPr>
        <w:t>间期与心率有关，心率越快，</w:t>
      </w:r>
      <w:r w:rsidR="007B4893">
        <w:rPr>
          <w:rFonts w:hint="eastAsia"/>
        </w:rPr>
        <w:t>QT</w:t>
      </w:r>
      <w:r w:rsidR="007B4893">
        <w:rPr>
          <w:rFonts w:hint="eastAsia"/>
        </w:rPr>
        <w:t>间期越短</w:t>
      </w:r>
      <w:r w:rsidR="004936F9">
        <w:rPr>
          <w:rFonts w:hint="eastAsia"/>
        </w:rPr>
        <w:t>；</w:t>
      </w:r>
      <w:r w:rsidR="007B4893">
        <w:rPr>
          <w:rFonts w:hint="eastAsia"/>
        </w:rPr>
        <w:t>心率越慢，</w:t>
      </w:r>
      <w:r w:rsidR="007B4893">
        <w:rPr>
          <w:rFonts w:hint="eastAsia"/>
        </w:rPr>
        <w:t>QT</w:t>
      </w:r>
      <w:r w:rsidR="007B4893">
        <w:rPr>
          <w:rFonts w:hint="eastAsia"/>
        </w:rPr>
        <w:t>间期越长。</w:t>
      </w:r>
    </w:p>
    <w:p w:rsidR="003D6103" w:rsidRDefault="003D6103" w:rsidP="003D6103">
      <w:pPr>
        <w:pStyle w:val="a5"/>
        <w:spacing w:before="156" w:after="156"/>
      </w:pPr>
      <w:r>
        <w:rPr>
          <w:rFonts w:hint="eastAsia"/>
        </w:rPr>
        <w:t>2.2.</w:t>
      </w:r>
      <w:r>
        <w:t>2</w:t>
      </w:r>
      <w:r w:rsidR="000408E6">
        <w:t xml:space="preserve"> </w:t>
      </w:r>
      <w:r w:rsidR="008A2B36">
        <w:t>心肌缺血</w:t>
      </w:r>
      <w:r w:rsidR="001D5EFF">
        <w:rPr>
          <w:rFonts w:hint="eastAsia"/>
        </w:rPr>
        <w:t>生理机制</w:t>
      </w:r>
      <w:r>
        <w:t>及其诊断方法</w:t>
      </w:r>
    </w:p>
    <w:p w:rsidR="00764C46" w:rsidRDefault="00C50CA8" w:rsidP="00483690">
      <w:pPr>
        <w:ind w:firstLineChars="200" w:firstLine="480"/>
      </w:pPr>
      <w:r>
        <w:rPr>
          <w:rFonts w:hint="eastAsia"/>
        </w:rPr>
        <w:t>心肌缺血</w:t>
      </w:r>
      <w:r w:rsidR="00483690" w:rsidRPr="00483690">
        <w:rPr>
          <w:rFonts w:hint="eastAsia"/>
        </w:rPr>
        <w:t>指</w:t>
      </w:r>
      <w:r>
        <w:rPr>
          <w:rFonts w:hint="eastAsia"/>
        </w:rPr>
        <w:t>的是</w:t>
      </w:r>
      <w:r w:rsidR="00483690" w:rsidRPr="00483690">
        <w:rPr>
          <w:rFonts w:hint="eastAsia"/>
        </w:rPr>
        <w:t>心脏的血液灌注减少，导致心脏的供</w:t>
      </w:r>
      <w:r w:rsidR="008A2FCC">
        <w:rPr>
          <w:rFonts w:hint="eastAsia"/>
        </w:rPr>
        <w:t>氧减少，心肌能量代谢不正常，不能支持心脏正常工作的一种病理状态，是心血管疾病的常见病和多发病之一。</w:t>
      </w:r>
      <w:r w:rsidR="00301466">
        <w:rPr>
          <w:rFonts w:hint="eastAsia"/>
        </w:rPr>
        <w:t>长时间的血液供应不足会导致心肌缺血恶化为心肌细胞坏死</w:t>
      </w:r>
      <w:r w:rsidR="0000669C">
        <w:rPr>
          <w:rFonts w:hint="eastAsia"/>
        </w:rPr>
        <w:t>，</w:t>
      </w:r>
      <w:r w:rsidR="00301466">
        <w:rPr>
          <w:rFonts w:hint="eastAsia"/>
        </w:rPr>
        <w:t>导致心肌梗死</w:t>
      </w:r>
      <w:r w:rsidR="0000669C">
        <w:rPr>
          <w:rFonts w:hint="eastAsia"/>
        </w:rPr>
        <w:t>，从而很容易引起猝死</w:t>
      </w:r>
      <w:r w:rsidR="00301466">
        <w:rPr>
          <w:rFonts w:hint="eastAsia"/>
        </w:rPr>
        <w:t>。</w:t>
      </w:r>
      <w:r w:rsidR="00C56547">
        <w:rPr>
          <w:rFonts w:hint="eastAsia"/>
        </w:rPr>
        <w:t>心肌缺血在生理机制上主要是由于心肌细胞的复极过程受到了影响，</w:t>
      </w:r>
      <w:r w:rsidR="00961B1E">
        <w:rPr>
          <w:rFonts w:hint="eastAsia"/>
        </w:rPr>
        <w:t>在心电图上的体现为</w:t>
      </w:r>
      <w:r w:rsidR="00961B1E">
        <w:rPr>
          <w:rFonts w:hint="eastAsia"/>
        </w:rPr>
        <w:t>ST</w:t>
      </w:r>
      <w:r w:rsidR="00961B1E">
        <w:rPr>
          <w:rFonts w:hint="eastAsia"/>
        </w:rPr>
        <w:t>段上的偏移以及</w:t>
      </w:r>
      <w:r w:rsidR="00961B1E">
        <w:rPr>
          <w:rFonts w:hint="eastAsia"/>
        </w:rPr>
        <w:t>T</w:t>
      </w:r>
      <w:r w:rsidR="00961B1E">
        <w:rPr>
          <w:rFonts w:hint="eastAsia"/>
        </w:rPr>
        <w:t>波在形态、方向上的改变</w:t>
      </w:r>
      <w:r w:rsidR="004C77CF">
        <w:rPr>
          <w:rFonts w:hint="eastAsia"/>
        </w:rPr>
        <w:t>[34]</w:t>
      </w:r>
      <w:r w:rsidR="00961B1E">
        <w:rPr>
          <w:rFonts w:hint="eastAsia"/>
        </w:rPr>
        <w:t>。</w:t>
      </w:r>
    </w:p>
    <w:p w:rsidR="007E7BDE" w:rsidRDefault="00EE7E16" w:rsidP="00483690">
      <w:pPr>
        <w:ind w:firstLineChars="200" w:firstLine="480"/>
      </w:pPr>
      <w:r>
        <w:rPr>
          <w:rFonts w:hint="eastAsia"/>
        </w:rPr>
        <w:t>心电图是心血管疾病总要的辅助诊断手段，但是在诊断心肌缺血上存在着敏感性低、误诊率较高的缺点。</w:t>
      </w:r>
      <w:r w:rsidR="00A41EF2">
        <w:rPr>
          <w:rFonts w:hint="eastAsia"/>
        </w:rPr>
        <w:t>近几十年以来</w:t>
      </w:r>
      <w:r w:rsidR="00C71E19">
        <w:rPr>
          <w:rFonts w:hint="eastAsia"/>
        </w:rPr>
        <w:t>，</w:t>
      </w:r>
      <w:r w:rsidR="004955A7">
        <w:rPr>
          <w:rFonts w:hint="eastAsia"/>
        </w:rPr>
        <w:t>科研人员一直致力于寻找更为准确的心肌缺血诊断方法，提出了大量基于心电图的诊断心肌缺血的改进方法。</w:t>
      </w:r>
    </w:p>
    <w:p w:rsidR="00850CD1" w:rsidRDefault="00B34149" w:rsidP="00483690">
      <w:pPr>
        <w:ind w:firstLineChars="200" w:firstLine="480"/>
      </w:pPr>
      <w:r>
        <w:rPr>
          <w:rFonts w:hint="eastAsia"/>
        </w:rPr>
        <w:t>心电向量图</w:t>
      </w:r>
      <w:r w:rsidR="0077712A">
        <w:rPr>
          <w:rFonts w:hint="eastAsia"/>
        </w:rPr>
        <w:t>（</w:t>
      </w:r>
      <w:r w:rsidR="0077712A" w:rsidRPr="009C4BBF">
        <w:t>Vectorcardiography</w:t>
      </w:r>
      <w:r w:rsidR="0077712A">
        <w:rPr>
          <w:rFonts w:hint="eastAsia"/>
        </w:rPr>
        <w:t>，</w:t>
      </w:r>
      <w:r w:rsidR="0077712A">
        <w:rPr>
          <w:rFonts w:hint="eastAsia"/>
        </w:rPr>
        <w:t>VCG</w:t>
      </w:r>
      <w:r w:rsidR="0077712A">
        <w:rPr>
          <w:rFonts w:hint="eastAsia"/>
        </w:rPr>
        <w:t>）</w:t>
      </w:r>
      <w:r>
        <w:rPr>
          <w:rFonts w:hint="eastAsia"/>
        </w:rPr>
        <w:t>诊断。</w:t>
      </w:r>
      <w:r w:rsidR="004936F9">
        <w:rPr>
          <w:rFonts w:hint="eastAsia"/>
        </w:rPr>
        <w:t>心脏的电生理活动产生的电变化是立体的，</w:t>
      </w:r>
      <w:r w:rsidR="005B60A6">
        <w:rPr>
          <w:rFonts w:hint="eastAsia"/>
        </w:rPr>
        <w:t>根据这些电变化的动作方位以及大小的不同，按照</w:t>
      </w:r>
      <w:r w:rsidR="00217B74">
        <w:rPr>
          <w:rFonts w:hint="eastAsia"/>
        </w:rPr>
        <w:t>心脏激动的顺序将从除极过程到复极过程</w:t>
      </w:r>
      <w:r w:rsidR="0077712A">
        <w:rPr>
          <w:rFonts w:hint="eastAsia"/>
        </w:rPr>
        <w:t>所产生的三维心电向量</w:t>
      </w:r>
      <w:r w:rsidR="00217B74">
        <w:rPr>
          <w:rFonts w:hint="eastAsia"/>
        </w:rPr>
        <w:t>的变化记录</w:t>
      </w:r>
      <w:r w:rsidR="0077712A">
        <w:rPr>
          <w:rFonts w:hint="eastAsia"/>
        </w:rPr>
        <w:t>下来，</w:t>
      </w:r>
      <w:r w:rsidR="00956D2C">
        <w:rPr>
          <w:rFonts w:hint="eastAsia"/>
        </w:rPr>
        <w:t>即心电向量</w:t>
      </w:r>
      <w:r w:rsidR="00956D2C">
        <w:rPr>
          <w:rFonts w:hint="eastAsia"/>
        </w:rPr>
        <w:lastRenderedPageBreak/>
        <w:t>环，</w:t>
      </w:r>
      <w:r w:rsidR="002D7AAF">
        <w:rPr>
          <w:rFonts w:hint="eastAsia"/>
        </w:rPr>
        <w:t>将向量环投影到三个相互垂直的平面上（横面、额面和侧面）</w:t>
      </w:r>
      <w:r w:rsidR="00D247D5">
        <w:rPr>
          <w:rFonts w:hint="eastAsia"/>
        </w:rPr>
        <w:t>，就形成了</w:t>
      </w:r>
      <w:r w:rsidR="00D247D5">
        <w:rPr>
          <w:rFonts w:hint="eastAsia"/>
        </w:rPr>
        <w:t>VCG</w:t>
      </w:r>
      <w:r w:rsidR="00084692">
        <w:t>[35]</w:t>
      </w:r>
      <w:r w:rsidR="00D247D5">
        <w:rPr>
          <w:rFonts w:hint="eastAsia"/>
        </w:rPr>
        <w:t>。</w:t>
      </w:r>
      <w:r w:rsidR="001F3357">
        <w:rPr>
          <w:rFonts w:hint="eastAsia"/>
        </w:rPr>
        <w:t>心电向量环在各个平面的投影如图</w:t>
      </w:r>
      <w:r w:rsidR="001F3357">
        <w:rPr>
          <w:rFonts w:hint="eastAsia"/>
        </w:rPr>
        <w:t>2-</w:t>
      </w:r>
      <w:r w:rsidR="001F3357">
        <w:t>3</w:t>
      </w:r>
      <w:r w:rsidR="001F3357">
        <w:t>所示</w:t>
      </w:r>
      <w:r w:rsidR="001F3357">
        <w:rPr>
          <w:rFonts w:hint="eastAsia"/>
        </w:rPr>
        <w:t>。</w:t>
      </w:r>
      <w:r w:rsidR="00E232AD">
        <w:rPr>
          <w:rFonts w:hint="eastAsia"/>
        </w:rPr>
        <w:t>相比于普通的心电图，心电向量图更能准确地反映心脏的除极过程与复极过程，在鉴别诊断心肌缺血方面有着独特的优势</w:t>
      </w:r>
      <w:r w:rsidR="009F46FB">
        <w:rPr>
          <w:rFonts w:hint="eastAsia"/>
        </w:rPr>
        <w:t>[36]</w:t>
      </w:r>
      <w:r w:rsidR="00E232AD">
        <w:rPr>
          <w:rFonts w:hint="eastAsia"/>
        </w:rPr>
        <w:t>。</w:t>
      </w:r>
    </w:p>
    <w:p w:rsidR="009F1687" w:rsidRDefault="00556498" w:rsidP="009F1687">
      <w:pPr>
        <w:ind w:firstLineChars="200" w:firstLine="480"/>
        <w:jc w:val="center"/>
      </w:pPr>
      <w:r>
        <w:pict>
          <v:shape id="_x0000_i1026" type="#_x0000_t75" style="width:186.8pt;height:222.8pt;mso-position-horizontal:absolute">
            <v:imagedata r:id="rId10" o:title="心电向量"/>
          </v:shape>
        </w:pict>
      </w:r>
    </w:p>
    <w:p w:rsidR="009F1687" w:rsidRDefault="009F1687" w:rsidP="009F1687">
      <w:pPr>
        <w:ind w:firstLineChars="200" w:firstLine="480"/>
        <w:jc w:val="center"/>
      </w:pPr>
      <w:r>
        <w:t>图</w:t>
      </w:r>
      <w:r>
        <w:rPr>
          <w:rFonts w:hint="eastAsia"/>
        </w:rPr>
        <w:t>2-</w:t>
      </w:r>
      <w:r>
        <w:t>3</w:t>
      </w:r>
      <w:r>
        <w:t>心电向量图</w:t>
      </w:r>
    </w:p>
    <w:p w:rsidR="002C05A1" w:rsidRDefault="002C05A1" w:rsidP="004D2325">
      <w:pPr>
        <w:ind w:firstLine="480"/>
      </w:pPr>
      <w:r>
        <w:rPr>
          <w:rFonts w:hint="eastAsia"/>
        </w:rPr>
        <w:t>ST</w:t>
      </w:r>
      <w:r>
        <w:rPr>
          <w:rFonts w:hint="eastAsia"/>
        </w:rPr>
        <w:t>段诊断</w:t>
      </w:r>
      <w:r w:rsidR="00745EF8">
        <w:rPr>
          <w:rFonts w:hint="eastAsia"/>
        </w:rPr>
        <w:t>。</w:t>
      </w:r>
      <w:r w:rsidR="00E25133">
        <w:rPr>
          <w:rFonts w:hint="eastAsia"/>
        </w:rPr>
        <w:t>对心电图中的</w:t>
      </w:r>
      <w:r w:rsidR="00E25133">
        <w:rPr>
          <w:rFonts w:hint="eastAsia"/>
        </w:rPr>
        <w:t>ST</w:t>
      </w:r>
      <w:r w:rsidR="00E25133">
        <w:rPr>
          <w:rFonts w:hint="eastAsia"/>
        </w:rPr>
        <w:t>段在时域、频域或时频域</w:t>
      </w:r>
      <w:r w:rsidR="00A87501">
        <w:rPr>
          <w:rFonts w:hint="eastAsia"/>
        </w:rPr>
        <w:t>上进行分析</w:t>
      </w:r>
      <w:r w:rsidR="00FE7F29">
        <w:rPr>
          <w:rFonts w:hint="eastAsia"/>
        </w:rPr>
        <w:t>，是检测</w:t>
      </w:r>
      <w:r w:rsidR="00A87501">
        <w:rPr>
          <w:rFonts w:hint="eastAsia"/>
        </w:rPr>
        <w:t>心肌缺血的常用手段</w:t>
      </w:r>
      <w:r w:rsidR="00015BA3">
        <w:rPr>
          <w:rFonts w:hint="eastAsia"/>
        </w:rPr>
        <w:t>。</w:t>
      </w:r>
      <w:r w:rsidR="008C4787">
        <w:rPr>
          <w:rFonts w:hint="eastAsia"/>
        </w:rPr>
        <w:t>对</w:t>
      </w:r>
      <w:r w:rsidR="008C4787">
        <w:rPr>
          <w:rFonts w:hint="eastAsia"/>
        </w:rPr>
        <w:t>ST</w:t>
      </w:r>
      <w:r w:rsidR="008C4787">
        <w:rPr>
          <w:rFonts w:hint="eastAsia"/>
        </w:rPr>
        <w:t>段的分析可以分为形态上的分析以及大小上的分析。</w:t>
      </w:r>
      <w:r w:rsidR="00510DD7">
        <w:rPr>
          <w:rFonts w:hint="eastAsia"/>
        </w:rPr>
        <w:t>在形态上的分析方法有直线型及线性回归法、凹凸度及曲线类型法</w:t>
      </w:r>
      <w:r w:rsidR="006F5351">
        <w:rPr>
          <w:rFonts w:hint="eastAsia"/>
        </w:rPr>
        <w:t>[37]</w:t>
      </w:r>
      <w:r w:rsidR="00510DD7">
        <w:rPr>
          <w:rFonts w:hint="eastAsia"/>
        </w:rPr>
        <w:t>、</w:t>
      </w:r>
      <w:r w:rsidR="00CB52BE">
        <w:rPr>
          <w:rFonts w:hint="eastAsia"/>
        </w:rPr>
        <w:t>小波及形态法</w:t>
      </w:r>
      <w:r w:rsidR="006F5351">
        <w:rPr>
          <w:rFonts w:hint="eastAsia"/>
        </w:rPr>
        <w:t>[38]</w:t>
      </w:r>
      <w:r w:rsidR="00AA42F9">
        <w:rPr>
          <w:rFonts w:hint="eastAsia"/>
        </w:rPr>
        <w:t>；而在大小上的分析方法有</w:t>
      </w:r>
      <w:r w:rsidR="00CB52BE">
        <w:rPr>
          <w:rFonts w:hint="eastAsia"/>
        </w:rPr>
        <w:t>趋势分析方法</w:t>
      </w:r>
      <w:r w:rsidR="006F5351">
        <w:rPr>
          <w:rFonts w:hint="eastAsia"/>
        </w:rPr>
        <w:t>[39]</w:t>
      </w:r>
      <w:r w:rsidR="007964E9">
        <w:rPr>
          <w:rFonts w:hint="eastAsia"/>
        </w:rPr>
        <w:t>。</w:t>
      </w:r>
    </w:p>
    <w:p w:rsidR="004D2325" w:rsidRDefault="004D2325" w:rsidP="004D2325">
      <w:pPr>
        <w:ind w:firstLine="480"/>
      </w:pPr>
      <w:r>
        <w:t>T</w:t>
      </w:r>
      <w:r>
        <w:t>波诊断</w:t>
      </w:r>
      <w:r>
        <w:rPr>
          <w:rFonts w:hint="eastAsia"/>
        </w:rPr>
        <w:t>。</w:t>
      </w:r>
      <w:r w:rsidR="00EC7EDD">
        <w:rPr>
          <w:rFonts w:hint="eastAsia"/>
        </w:rPr>
        <w:t>对</w:t>
      </w:r>
      <w:r w:rsidR="00EC7EDD">
        <w:rPr>
          <w:rFonts w:hint="eastAsia"/>
        </w:rPr>
        <w:t>T</w:t>
      </w:r>
      <w:r w:rsidR="00EC7EDD">
        <w:rPr>
          <w:rFonts w:hint="eastAsia"/>
        </w:rPr>
        <w:t>波进行心肌缺血的诊断主要是对</w:t>
      </w:r>
      <w:r w:rsidR="00EC7EDD">
        <w:rPr>
          <w:rFonts w:hint="eastAsia"/>
        </w:rPr>
        <w:t>T</w:t>
      </w:r>
      <w:r w:rsidR="00EC7EDD">
        <w:rPr>
          <w:rFonts w:hint="eastAsia"/>
        </w:rPr>
        <w:t>波电交替</w:t>
      </w:r>
      <w:r w:rsidR="002C5DC4">
        <w:rPr>
          <w:rFonts w:hint="eastAsia"/>
        </w:rPr>
        <w:t>（</w:t>
      </w:r>
      <w:r w:rsidR="002C5DC4">
        <w:rPr>
          <w:rFonts w:hint="eastAsia"/>
        </w:rPr>
        <w:t>TWA</w:t>
      </w:r>
      <w:r w:rsidR="002C5DC4">
        <w:rPr>
          <w:rFonts w:hint="eastAsia"/>
        </w:rPr>
        <w:t>）</w:t>
      </w:r>
      <w:r w:rsidR="00EC7EDD">
        <w:rPr>
          <w:rFonts w:hint="eastAsia"/>
        </w:rPr>
        <w:t>的研究。</w:t>
      </w:r>
      <w:r w:rsidR="00A04DEE">
        <w:rPr>
          <w:rFonts w:hint="eastAsia"/>
        </w:rPr>
        <w:t>T</w:t>
      </w:r>
      <w:r w:rsidR="00A04DEE">
        <w:rPr>
          <w:rFonts w:hint="eastAsia"/>
        </w:rPr>
        <w:t>波电交替指的是在常规心电图上</w:t>
      </w:r>
      <w:r w:rsidR="00A04DEE">
        <w:rPr>
          <w:rFonts w:hint="eastAsia"/>
        </w:rPr>
        <w:t>T</w:t>
      </w:r>
      <w:r w:rsidR="00A04DEE">
        <w:rPr>
          <w:rFonts w:hint="eastAsia"/>
        </w:rPr>
        <w:t>波的形态、幅度出现逐搏交替的变化</w:t>
      </w:r>
      <w:r w:rsidR="00D67608">
        <w:rPr>
          <w:rFonts w:hint="eastAsia"/>
        </w:rPr>
        <w:t>[40]</w:t>
      </w:r>
      <w:r w:rsidR="0058744F">
        <w:rPr>
          <w:rFonts w:hint="eastAsia"/>
        </w:rPr>
        <w:t>，与心肌缺血有着密切的联系。</w:t>
      </w:r>
      <w:r w:rsidR="002C5DC4">
        <w:rPr>
          <w:rFonts w:hint="eastAsia"/>
        </w:rPr>
        <w:t>对</w:t>
      </w:r>
      <w:r w:rsidR="002C5DC4">
        <w:rPr>
          <w:rFonts w:hint="eastAsia"/>
        </w:rPr>
        <w:t>T</w:t>
      </w:r>
      <w:r w:rsidR="002C5DC4">
        <w:rPr>
          <w:rFonts w:hint="eastAsia"/>
        </w:rPr>
        <w:t>波电交替的检测分析方法主要由时域分析法和频域分析法。</w:t>
      </w:r>
      <w:r w:rsidR="00516EEC">
        <w:rPr>
          <w:rFonts w:hint="eastAsia"/>
        </w:rPr>
        <w:t>时域分析</w:t>
      </w:r>
      <w:r w:rsidR="00A75D47">
        <w:rPr>
          <w:rFonts w:hint="eastAsia"/>
        </w:rPr>
        <w:t>方法的代表是</w:t>
      </w:r>
      <w:r w:rsidR="004F602D">
        <w:rPr>
          <w:rFonts w:hint="eastAsia"/>
        </w:rPr>
        <w:t>文献</w:t>
      </w:r>
      <w:r w:rsidR="004F602D">
        <w:rPr>
          <w:rFonts w:hint="eastAsia"/>
        </w:rPr>
        <w:t>[40]</w:t>
      </w:r>
      <w:r w:rsidR="004F602D">
        <w:rPr>
          <w:rFonts w:hint="eastAsia"/>
        </w:rPr>
        <w:t>提出的修正移动平均法（</w:t>
      </w:r>
      <w:r w:rsidR="004F602D">
        <w:rPr>
          <w:rFonts w:hint="eastAsia"/>
        </w:rPr>
        <w:t>modified</w:t>
      </w:r>
      <w:r w:rsidR="004F602D">
        <w:t xml:space="preserve"> moving average method</w:t>
      </w:r>
      <w:r w:rsidR="004F602D">
        <w:rPr>
          <w:rFonts w:hint="eastAsia"/>
        </w:rPr>
        <w:t>）</w:t>
      </w:r>
      <w:r w:rsidR="002A7ADA">
        <w:rPr>
          <w:rFonts w:hint="eastAsia"/>
        </w:rPr>
        <w:t>；</w:t>
      </w:r>
      <w:r w:rsidR="00A96C0E">
        <w:rPr>
          <w:rFonts w:hint="eastAsia"/>
        </w:rPr>
        <w:t>频域分析方法的代表是</w:t>
      </w:r>
      <w:r w:rsidR="006E25C8">
        <w:rPr>
          <w:rFonts w:hint="eastAsia"/>
        </w:rPr>
        <w:t>谱分析法（</w:t>
      </w:r>
      <w:r w:rsidR="006E25C8">
        <w:rPr>
          <w:rFonts w:hint="eastAsia"/>
        </w:rPr>
        <w:t>spectral</w:t>
      </w:r>
      <w:r w:rsidR="006E25C8">
        <w:t xml:space="preserve"> method</w:t>
      </w:r>
      <w:r w:rsidR="006E25C8">
        <w:rPr>
          <w:rFonts w:hint="eastAsia"/>
        </w:rPr>
        <w:t>）</w:t>
      </w:r>
      <w:r w:rsidR="008C158E">
        <w:rPr>
          <w:rFonts w:hint="eastAsia"/>
        </w:rPr>
        <w:t>，</w:t>
      </w:r>
      <w:r w:rsidR="005D0704">
        <w:rPr>
          <w:rFonts w:hint="eastAsia"/>
        </w:rPr>
        <w:t>该方法</w:t>
      </w:r>
      <w:r w:rsidR="008C158E">
        <w:rPr>
          <w:rFonts w:hint="eastAsia"/>
        </w:rPr>
        <w:t>由</w:t>
      </w:r>
      <w:r w:rsidR="008C158E">
        <w:rPr>
          <w:rFonts w:hint="eastAsia"/>
        </w:rPr>
        <w:t>Smith</w:t>
      </w:r>
      <w:r w:rsidR="008C158E">
        <w:rPr>
          <w:rFonts w:hint="eastAsia"/>
        </w:rPr>
        <w:t>等</w:t>
      </w:r>
      <w:r w:rsidR="0013365C">
        <w:rPr>
          <w:rFonts w:hint="eastAsia"/>
        </w:rPr>
        <w:t>人</w:t>
      </w:r>
      <w:r w:rsidR="008C158E">
        <w:rPr>
          <w:rFonts w:hint="eastAsia"/>
        </w:rPr>
        <w:t>提出。</w:t>
      </w:r>
    </w:p>
    <w:p w:rsidR="001C1E99" w:rsidRDefault="00FC3872" w:rsidP="004D2325">
      <w:pPr>
        <w:ind w:firstLine="480"/>
      </w:pPr>
      <w:r>
        <w:t>除此之外</w:t>
      </w:r>
      <w:r>
        <w:rPr>
          <w:rFonts w:hint="eastAsia"/>
        </w:rPr>
        <w:t>，</w:t>
      </w:r>
      <w:r w:rsidR="0043277E">
        <w:t>常用的诊断心肌缺血的方法还有动态心电图</w:t>
      </w:r>
      <w:r w:rsidR="0043277E">
        <w:rPr>
          <w:rFonts w:hint="eastAsia"/>
        </w:rPr>
        <w:t>、</w:t>
      </w:r>
      <w:r w:rsidR="0043277E">
        <w:t>体表电位标测</w:t>
      </w:r>
      <w:r w:rsidR="0043277E">
        <w:rPr>
          <w:rFonts w:hint="eastAsia"/>
        </w:rPr>
        <w:t>、</w:t>
      </w:r>
      <w:r w:rsidR="0043277E">
        <w:t>运动平板试验以及心向量角检测法等等</w:t>
      </w:r>
      <w:r w:rsidR="00152115">
        <w:rPr>
          <w:rFonts w:hint="eastAsia"/>
        </w:rPr>
        <w:t>[</w:t>
      </w:r>
      <w:r w:rsidR="00BE7673">
        <w:t>42</w:t>
      </w:r>
      <w:r w:rsidR="00152115">
        <w:rPr>
          <w:rFonts w:hint="eastAsia"/>
        </w:rPr>
        <w:t>]</w:t>
      </w:r>
      <w:r w:rsidR="0043277E">
        <w:rPr>
          <w:rFonts w:hint="eastAsia"/>
        </w:rPr>
        <w:t>。</w:t>
      </w:r>
      <w:r w:rsidR="00FE74CE">
        <w:rPr>
          <w:rFonts w:hint="eastAsia"/>
        </w:rPr>
        <w:t>但是这些诊断方法</w:t>
      </w:r>
      <w:r w:rsidR="00EE4A61">
        <w:rPr>
          <w:rFonts w:hint="eastAsia"/>
        </w:rPr>
        <w:t>在准确率上没能达到很高的水准，而且分析诊断过程相对复杂</w:t>
      </w:r>
      <w:r w:rsidR="00276FE8">
        <w:rPr>
          <w:rFonts w:hint="eastAsia"/>
        </w:rPr>
        <w:t>，较为</w:t>
      </w:r>
      <w:r w:rsidR="00EE4A61">
        <w:rPr>
          <w:rFonts w:hint="eastAsia"/>
        </w:rPr>
        <w:t>依赖昂贵的软硬件，故很难广泛推广应用。</w:t>
      </w:r>
      <w:r w:rsidR="00252A4C">
        <w:rPr>
          <w:rFonts w:hint="eastAsia"/>
        </w:rPr>
        <w:t>文献</w:t>
      </w:r>
      <w:r w:rsidR="00252A4C">
        <w:rPr>
          <w:rFonts w:hint="eastAsia"/>
        </w:rPr>
        <w:t>[</w:t>
      </w:r>
      <w:r w:rsidR="00B9540B">
        <w:t>20</w:t>
      </w:r>
      <w:r w:rsidR="00252A4C">
        <w:rPr>
          <w:rFonts w:hint="eastAsia"/>
        </w:rPr>
        <w:t>]</w:t>
      </w:r>
      <w:r w:rsidR="00252A4C">
        <w:rPr>
          <w:rFonts w:hint="eastAsia"/>
        </w:rPr>
        <w:t>提出了一种基于确定学习的心肌缺血早期诊断算法，</w:t>
      </w:r>
      <w:r w:rsidR="00684C16">
        <w:rPr>
          <w:rFonts w:hint="eastAsia"/>
        </w:rPr>
        <w:t>该算</w:t>
      </w:r>
      <w:r w:rsidR="00684C16">
        <w:rPr>
          <w:rFonts w:hint="eastAsia"/>
        </w:rPr>
        <w:lastRenderedPageBreak/>
        <w:t>法</w:t>
      </w:r>
      <w:r w:rsidR="007E7887">
        <w:rPr>
          <w:rFonts w:hint="eastAsia"/>
        </w:rPr>
        <w:t>对心电数据的</w:t>
      </w:r>
      <w:r w:rsidR="007E7887">
        <w:rPr>
          <w:rFonts w:hint="eastAsia"/>
        </w:rPr>
        <w:t>ST-T</w:t>
      </w:r>
      <w:r w:rsidR="007E7887">
        <w:rPr>
          <w:rFonts w:hint="eastAsia"/>
        </w:rPr>
        <w:t>段进行动态建模分析，是一种高准确率的创新诊断方法。</w:t>
      </w:r>
    </w:p>
    <w:p w:rsidR="000E2E25" w:rsidRDefault="000E2E25" w:rsidP="000E2E25">
      <w:pPr>
        <w:pStyle w:val="2"/>
        <w:spacing w:before="156" w:after="156"/>
      </w:pPr>
      <w:r>
        <w:rPr>
          <w:rFonts w:hint="eastAsia"/>
        </w:rPr>
        <w:t>2.3</w:t>
      </w:r>
      <w:r w:rsidR="000408E6">
        <w:t xml:space="preserve"> </w:t>
      </w:r>
      <w:r w:rsidR="006E4C20">
        <w:t>确定学习</w:t>
      </w:r>
      <w:r w:rsidR="0028796D">
        <w:t>理论</w:t>
      </w:r>
    </w:p>
    <w:p w:rsidR="0034589A" w:rsidRDefault="001F7749" w:rsidP="0059685A">
      <w:pPr>
        <w:ind w:firstLine="480"/>
      </w:pPr>
      <w:r>
        <w:t>确定学习理论</w:t>
      </w:r>
      <w:r>
        <w:rPr>
          <w:rFonts w:hint="eastAsia"/>
        </w:rPr>
        <w:t>[</w:t>
      </w:r>
      <w:r w:rsidR="000E072F">
        <w:t>43,44]</w:t>
      </w:r>
      <w:r w:rsidR="00053DE5">
        <w:t>是一套建立在</w:t>
      </w:r>
      <w:r w:rsidR="00053DE5">
        <w:t>RBF</w:t>
      </w:r>
      <w:r w:rsidR="00053DE5">
        <w:t>神经网络上的学习机制</w:t>
      </w:r>
      <w:r w:rsidR="00053DE5">
        <w:rPr>
          <w:rFonts w:hint="eastAsia"/>
        </w:rPr>
        <w:t>，</w:t>
      </w:r>
      <w:r w:rsidR="00053DE5">
        <w:t>根据动力学系统以及自适应控制的方法</w:t>
      </w:r>
      <w:r w:rsidR="00053DE5">
        <w:rPr>
          <w:rFonts w:hint="eastAsia"/>
        </w:rPr>
        <w:t>，</w:t>
      </w:r>
      <w:r w:rsidR="00C17422">
        <w:t>对动态环境下的未知知识进行学习</w:t>
      </w:r>
      <w:r w:rsidR="00C17422">
        <w:rPr>
          <w:rFonts w:hint="eastAsia"/>
        </w:rPr>
        <w:t>、</w:t>
      </w:r>
      <w:r w:rsidR="00BF1FDA">
        <w:t>存储以及</w:t>
      </w:r>
      <w:r w:rsidR="00C17422">
        <w:t>再利用</w:t>
      </w:r>
      <w:r w:rsidR="002E75AE">
        <w:rPr>
          <w:rFonts w:hint="eastAsia"/>
        </w:rPr>
        <w:t>。</w:t>
      </w:r>
      <w:r w:rsidR="00CA7A91">
        <w:rPr>
          <w:rFonts w:hint="eastAsia"/>
        </w:rPr>
        <w:t>通过一个经过特殊设计的自适应神经网络控制器，确定学习理论能够</w:t>
      </w:r>
      <w:r w:rsidR="00594594">
        <w:rPr>
          <w:rFonts w:hint="eastAsia"/>
        </w:rPr>
        <w:t>在</w:t>
      </w:r>
      <w:r w:rsidR="00CC7FEE">
        <w:rPr>
          <w:rFonts w:hint="eastAsia"/>
        </w:rPr>
        <w:t>对周期性的轨迹</w:t>
      </w:r>
      <w:r w:rsidR="00BB5F45">
        <w:rPr>
          <w:rFonts w:hint="eastAsia"/>
        </w:rPr>
        <w:t>进行</w:t>
      </w:r>
      <w:r w:rsidR="00594594">
        <w:rPr>
          <w:rFonts w:hint="eastAsia"/>
        </w:rPr>
        <w:t>控制过程当中</w:t>
      </w:r>
      <w:r w:rsidR="00BA5215">
        <w:rPr>
          <w:rFonts w:hint="eastAsia"/>
        </w:rPr>
        <w:t>，</w:t>
      </w:r>
      <w:r w:rsidR="009B09FE">
        <w:rPr>
          <w:rFonts w:hint="eastAsia"/>
        </w:rPr>
        <w:t>动态</w:t>
      </w:r>
      <w:r w:rsidR="001F2571">
        <w:rPr>
          <w:rFonts w:hint="eastAsia"/>
        </w:rPr>
        <w:t>地</w:t>
      </w:r>
      <w:r w:rsidR="009B09FE">
        <w:rPr>
          <w:rFonts w:hint="eastAsia"/>
        </w:rPr>
        <w:t>学习未知的闭环系统</w:t>
      </w:r>
      <w:r w:rsidR="00DF5257">
        <w:rPr>
          <w:rFonts w:hint="eastAsia"/>
        </w:rPr>
        <w:t>的特性。</w:t>
      </w:r>
    </w:p>
    <w:p w:rsidR="0059685A" w:rsidRDefault="0059685A" w:rsidP="0059685A">
      <w:pPr>
        <w:ind w:firstLine="480"/>
      </w:pPr>
      <w:r>
        <w:t>确定学习是针对动态系统的关于系统辨识和自适应控制的新的理论</w:t>
      </w:r>
      <w:r>
        <w:rPr>
          <w:rFonts w:hint="eastAsia"/>
        </w:rPr>
        <w:t>，</w:t>
      </w:r>
      <w:r>
        <w:t>它需要满足一下一些基本的条件</w:t>
      </w:r>
      <w:r w:rsidR="001D6C1B">
        <w:rPr>
          <w:rFonts w:hint="eastAsia"/>
        </w:rPr>
        <w:t>[45]</w:t>
      </w:r>
      <w:r>
        <w:rPr>
          <w:rFonts w:hint="eastAsia"/>
        </w:rPr>
        <w:t>：</w:t>
      </w:r>
    </w:p>
    <w:p w:rsidR="003B02B2" w:rsidRDefault="0013063A" w:rsidP="003B02B2">
      <w:r>
        <w:rPr>
          <w:rFonts w:hint="eastAsia"/>
        </w:rPr>
        <w:t>（</w:t>
      </w:r>
      <w:r>
        <w:rPr>
          <w:rFonts w:hint="eastAsia"/>
        </w:rPr>
        <w:t>1</w:t>
      </w:r>
      <w:r w:rsidR="002647DA">
        <w:rPr>
          <w:rFonts w:hint="eastAsia"/>
        </w:rPr>
        <w:t>）</w:t>
      </w:r>
      <w:r w:rsidR="002A12D8">
        <w:rPr>
          <w:rFonts w:hint="eastAsia"/>
        </w:rPr>
        <w:t>需要使用局部</w:t>
      </w:r>
      <w:r w:rsidR="003B02B2">
        <w:rPr>
          <w:rFonts w:hint="eastAsia"/>
        </w:rPr>
        <w:t>径向基函数神经网络，即</w:t>
      </w:r>
      <w:r w:rsidR="003B02B2">
        <w:rPr>
          <w:rFonts w:hint="eastAsia"/>
        </w:rPr>
        <w:t>RBF</w:t>
      </w:r>
      <w:r w:rsidR="003B02B2">
        <w:rPr>
          <w:rFonts w:hint="eastAsia"/>
        </w:rPr>
        <w:t>神经网络</w:t>
      </w:r>
      <w:r w:rsidR="00744F05">
        <w:rPr>
          <w:rFonts w:hint="eastAsia"/>
        </w:rPr>
        <w:t>（</w:t>
      </w:r>
      <w:r w:rsidR="00744F05">
        <w:rPr>
          <w:rFonts w:hint="eastAsia"/>
        </w:rPr>
        <w:t>radial</w:t>
      </w:r>
      <w:r w:rsidR="00744F05">
        <w:t xml:space="preserve"> basis function</w:t>
      </w:r>
      <w:r w:rsidR="00680E46">
        <w:t xml:space="preserve"> neural network</w:t>
      </w:r>
      <w:r w:rsidR="00744F05">
        <w:rPr>
          <w:rFonts w:hint="eastAsia"/>
        </w:rPr>
        <w:t>）</w:t>
      </w:r>
      <w:r w:rsidR="00374E90">
        <w:rPr>
          <w:rFonts w:hint="eastAsia"/>
        </w:rPr>
        <w:t>。</w:t>
      </w:r>
    </w:p>
    <w:p w:rsidR="00EB2235" w:rsidRDefault="00EB2235" w:rsidP="003B02B2">
      <w:r>
        <w:rPr>
          <w:rFonts w:hint="eastAsia"/>
        </w:rPr>
        <w:t>（</w:t>
      </w:r>
      <w:r>
        <w:rPr>
          <w:rFonts w:hint="eastAsia"/>
        </w:rPr>
        <w:t>2</w:t>
      </w:r>
      <w:r w:rsidR="002647DA">
        <w:rPr>
          <w:rFonts w:hint="eastAsia"/>
        </w:rPr>
        <w:t>）</w:t>
      </w:r>
      <w:r w:rsidR="00413687">
        <w:rPr>
          <w:rFonts w:hint="eastAsia"/>
        </w:rPr>
        <w:t>对于回归状态轨迹或周期轨迹需要满足</w:t>
      </w:r>
      <w:r w:rsidR="00373DFD">
        <w:rPr>
          <w:rFonts w:hint="eastAsia"/>
        </w:rPr>
        <w:t>部分持续激励（</w:t>
      </w:r>
      <w:r w:rsidR="00373DFD">
        <w:rPr>
          <w:rFonts w:hint="eastAsia"/>
        </w:rPr>
        <w:t>Persistence</w:t>
      </w:r>
      <w:r w:rsidR="00373DFD">
        <w:t xml:space="preserve"> of Excitation</w:t>
      </w:r>
      <w:r w:rsidR="00373DFD">
        <w:rPr>
          <w:rFonts w:hint="eastAsia"/>
        </w:rPr>
        <w:t>，</w:t>
      </w:r>
      <w:r w:rsidR="00373DFD">
        <w:rPr>
          <w:rFonts w:hint="eastAsia"/>
        </w:rPr>
        <w:t>PE</w:t>
      </w:r>
      <w:r w:rsidR="00373DFD">
        <w:rPr>
          <w:rFonts w:hint="eastAsia"/>
        </w:rPr>
        <w:t>）条件。</w:t>
      </w:r>
    </w:p>
    <w:p w:rsidR="00915728" w:rsidRDefault="00915728" w:rsidP="003B02B2">
      <w:r>
        <w:rPr>
          <w:rFonts w:hint="eastAsia"/>
        </w:rPr>
        <w:t>（</w:t>
      </w:r>
      <w:r>
        <w:rPr>
          <w:rFonts w:hint="eastAsia"/>
        </w:rPr>
        <w:t>3</w:t>
      </w:r>
      <w:r>
        <w:rPr>
          <w:rFonts w:hint="eastAsia"/>
        </w:rPr>
        <w:t>）</w:t>
      </w:r>
      <w:r w:rsidR="00CF66CD">
        <w:rPr>
          <w:rFonts w:hint="eastAsia"/>
        </w:rPr>
        <w:t>在回归状态轨迹或周期轨迹内利用</w:t>
      </w:r>
      <w:r w:rsidR="00CF66CD">
        <w:rPr>
          <w:rFonts w:hint="eastAsia"/>
        </w:rPr>
        <w:t>RBF</w:t>
      </w:r>
      <w:r w:rsidR="008A2705">
        <w:rPr>
          <w:rFonts w:hint="eastAsia"/>
        </w:rPr>
        <w:t>神经网络对未知的非线性闭环系统进行动态的局部准确逼近。</w:t>
      </w:r>
    </w:p>
    <w:p w:rsidR="001C0306" w:rsidRDefault="00F858CE" w:rsidP="003B02B2">
      <w:r>
        <w:rPr>
          <w:rFonts w:hint="eastAsia"/>
        </w:rPr>
        <w:t>（</w:t>
      </w:r>
      <w:r>
        <w:rPr>
          <w:rFonts w:hint="eastAsia"/>
        </w:rPr>
        <w:t>4</w:t>
      </w:r>
      <w:r>
        <w:rPr>
          <w:rFonts w:hint="eastAsia"/>
        </w:rPr>
        <w:t>）</w:t>
      </w:r>
      <w:r w:rsidR="00750017">
        <w:rPr>
          <w:rFonts w:hint="eastAsia"/>
        </w:rPr>
        <w:t>对由动态学习所学得的知识以时不变且空间分布的形式表达</w:t>
      </w:r>
      <w:r w:rsidR="00AD3D05">
        <w:rPr>
          <w:rFonts w:hint="eastAsia"/>
        </w:rPr>
        <w:t>，并存储为不变</w:t>
      </w:r>
      <w:r w:rsidR="00750017">
        <w:rPr>
          <w:rFonts w:hint="eastAsia"/>
        </w:rPr>
        <w:t>的神经网络权值。</w:t>
      </w:r>
    </w:p>
    <w:p w:rsidR="00FE2AEC" w:rsidRDefault="00983DB8" w:rsidP="00D82797">
      <w:pPr>
        <w:ind w:firstLine="480"/>
      </w:pPr>
      <w:r>
        <w:t>相比于已有的神经网络学习方法</w:t>
      </w:r>
      <w:r>
        <w:rPr>
          <w:rFonts w:hint="eastAsia"/>
        </w:rPr>
        <w:t>，</w:t>
      </w:r>
      <w:r>
        <w:t>确定学习理论</w:t>
      </w:r>
      <w:r w:rsidR="00FB2BF0">
        <w:t>更能适应动态环境下对未知知识的学习</w:t>
      </w:r>
      <w:r w:rsidR="00E31562">
        <w:rPr>
          <w:rFonts w:hint="eastAsia"/>
        </w:rPr>
        <w:t>，</w:t>
      </w:r>
      <w:r w:rsidR="00FE2AEC">
        <w:rPr>
          <w:rFonts w:hint="eastAsia"/>
        </w:rPr>
        <w:t>在许多应用中已经取得的较好的成效，如人体步态识别</w:t>
      </w:r>
      <w:r w:rsidR="00FE2AEC">
        <w:rPr>
          <w:rFonts w:hint="eastAsia"/>
        </w:rPr>
        <w:t>[46]</w:t>
      </w:r>
      <w:r w:rsidR="00FE2AEC">
        <w:rPr>
          <w:rFonts w:hint="eastAsia"/>
        </w:rPr>
        <w:t>、</w:t>
      </w:r>
      <w:r w:rsidR="00FE2AEC">
        <w:t>航空飞机轴流压气机</w:t>
      </w:r>
      <w:r w:rsidR="00D7305B">
        <w:t>旋转失速检测</w:t>
      </w:r>
      <w:r w:rsidR="00D7305B">
        <w:rPr>
          <w:rFonts w:hint="eastAsia"/>
        </w:rPr>
        <w:t>[47]</w:t>
      </w:r>
      <w:r w:rsidR="00D56F1A">
        <w:rPr>
          <w:rFonts w:hint="eastAsia"/>
        </w:rPr>
        <w:t>、</w:t>
      </w:r>
      <w:r w:rsidR="00EA6FB1">
        <w:rPr>
          <w:rFonts w:hint="eastAsia"/>
        </w:rPr>
        <w:t>智能振动故障诊断</w:t>
      </w:r>
      <w:r w:rsidR="00EA6FB1">
        <w:rPr>
          <w:rFonts w:hint="eastAsia"/>
        </w:rPr>
        <w:t>[</w:t>
      </w:r>
      <w:r w:rsidR="00EA6FB1">
        <w:t>48</w:t>
      </w:r>
      <w:r w:rsidR="00EA6FB1">
        <w:rPr>
          <w:rFonts w:hint="eastAsia"/>
        </w:rPr>
        <w:t>]</w:t>
      </w:r>
      <w:r w:rsidR="00EA6FB1">
        <w:rPr>
          <w:rFonts w:hint="eastAsia"/>
        </w:rPr>
        <w:t>、心肌缺血辅助诊断</w:t>
      </w:r>
      <w:r w:rsidR="00EA6FB1">
        <w:rPr>
          <w:rFonts w:hint="eastAsia"/>
        </w:rPr>
        <w:t>[49]</w:t>
      </w:r>
      <w:r w:rsidR="00BB4D41">
        <w:rPr>
          <w:rFonts w:hint="eastAsia"/>
        </w:rPr>
        <w:t>。</w:t>
      </w:r>
    </w:p>
    <w:p w:rsidR="00D82797" w:rsidRDefault="00D82797" w:rsidP="00D82797">
      <w:pPr>
        <w:pStyle w:val="a5"/>
        <w:spacing w:before="156" w:after="156"/>
      </w:pPr>
      <w:r>
        <w:rPr>
          <w:rFonts w:hint="eastAsia"/>
        </w:rPr>
        <w:t>2.3.1</w:t>
      </w:r>
      <w:r>
        <w:t xml:space="preserve"> </w:t>
      </w:r>
      <w:r>
        <w:rPr>
          <w:rFonts w:hint="eastAsia"/>
        </w:rPr>
        <w:t>RBF</w:t>
      </w:r>
      <w:r>
        <w:rPr>
          <w:rFonts w:hint="eastAsia"/>
        </w:rPr>
        <w:t>神经网络</w:t>
      </w:r>
    </w:p>
    <w:p w:rsidR="00476FD0" w:rsidRDefault="00E133AE" w:rsidP="007A6F9E">
      <w:pPr>
        <w:ind w:firstLine="480"/>
      </w:pPr>
      <w:r>
        <w:rPr>
          <w:rFonts w:hint="eastAsia"/>
        </w:rPr>
        <w:t>径向基函数神经网络（</w:t>
      </w:r>
      <w:r>
        <w:rPr>
          <w:rFonts w:hint="eastAsia"/>
        </w:rPr>
        <w:t>R</w:t>
      </w:r>
      <w:r>
        <w:t>adial Basis Function Neural Networks</w:t>
      </w:r>
      <w:r>
        <w:rPr>
          <w:rFonts w:hint="eastAsia"/>
        </w:rPr>
        <w:t>），即</w:t>
      </w:r>
      <w:r>
        <w:rPr>
          <w:rFonts w:hint="eastAsia"/>
        </w:rPr>
        <w:t>RBF</w:t>
      </w:r>
      <w:r>
        <w:rPr>
          <w:rFonts w:hint="eastAsia"/>
        </w:rPr>
        <w:t>神经网络，是一种以径向基函数作为激活函数、用于局部逼近的人工神经网络</w:t>
      </w:r>
      <w:r w:rsidR="00BE64C6">
        <w:rPr>
          <w:rFonts w:hint="eastAsia"/>
        </w:rPr>
        <w:t>。</w:t>
      </w:r>
      <w:r w:rsidR="00F01B5F">
        <w:rPr>
          <w:rFonts w:hint="eastAsia"/>
        </w:rPr>
        <w:t>RBF</w:t>
      </w:r>
      <w:r w:rsidR="00F01B5F">
        <w:rPr>
          <w:rFonts w:hint="eastAsia"/>
        </w:rPr>
        <w:t>神经网络有许多用途，常用于函数的近似、模式分类、时间序列预测、自适应控制等领域</w:t>
      </w:r>
      <w:r w:rsidR="00FC073E">
        <w:rPr>
          <w:rFonts w:hint="eastAsia"/>
        </w:rPr>
        <w:t>。</w:t>
      </w:r>
      <w:r w:rsidR="00466B71">
        <w:rPr>
          <w:rFonts w:hint="eastAsia"/>
        </w:rPr>
        <w:t>相对于</w:t>
      </w:r>
      <w:r w:rsidR="00466B71">
        <w:rPr>
          <w:rFonts w:hint="eastAsia"/>
        </w:rPr>
        <w:t>BP</w:t>
      </w:r>
      <w:r w:rsidR="00466B71">
        <w:rPr>
          <w:rFonts w:hint="eastAsia"/>
        </w:rPr>
        <w:t>人工神经网络而言，</w:t>
      </w:r>
      <w:r w:rsidR="00466B71">
        <w:rPr>
          <w:rFonts w:hint="eastAsia"/>
        </w:rPr>
        <w:t>RBF</w:t>
      </w:r>
      <w:r w:rsidR="00466B71">
        <w:rPr>
          <w:rFonts w:hint="eastAsia"/>
        </w:rPr>
        <w:t>神经网络具有结构简单、逼近能力强、学习收敛等优点</w:t>
      </w:r>
      <w:r w:rsidR="008C07DD">
        <w:rPr>
          <w:rFonts w:hint="eastAsia"/>
        </w:rPr>
        <w:t>。</w:t>
      </w:r>
      <w:r w:rsidR="00651460">
        <w:rPr>
          <w:rFonts w:hint="eastAsia"/>
        </w:rPr>
        <w:t>通常，</w:t>
      </w:r>
      <w:r w:rsidR="00651460">
        <w:rPr>
          <w:rFonts w:hint="eastAsia"/>
        </w:rPr>
        <w:t>RBF</w:t>
      </w:r>
      <w:r w:rsidR="00651460">
        <w:rPr>
          <w:rFonts w:hint="eastAsia"/>
        </w:rPr>
        <w:t>神经网络是一种</w:t>
      </w:r>
      <w:r w:rsidR="00432486">
        <w:rPr>
          <w:rFonts w:hint="eastAsia"/>
        </w:rPr>
        <w:t>具有单隐层的三层前向网络，如图</w:t>
      </w:r>
      <w:r w:rsidR="00432486">
        <w:rPr>
          <w:rFonts w:hint="eastAsia"/>
        </w:rPr>
        <w:t>2-</w:t>
      </w:r>
      <w:r w:rsidR="00432486">
        <w:t>4</w:t>
      </w:r>
      <w:r w:rsidR="00432486">
        <w:t>所示</w:t>
      </w:r>
      <w:r w:rsidR="00723E78">
        <w:rPr>
          <w:rFonts w:hint="eastAsia"/>
        </w:rPr>
        <w:t>。</w:t>
      </w:r>
      <w:r w:rsidR="00007F92">
        <w:rPr>
          <w:rFonts w:hint="eastAsia"/>
        </w:rPr>
        <w:t>第一层为输入层，</w:t>
      </w:r>
      <w:r w:rsidR="000B06D0">
        <w:rPr>
          <w:rFonts w:hint="eastAsia"/>
        </w:rPr>
        <w:t>由若干个感知神经元组成，</w:t>
      </w:r>
      <w:r w:rsidR="00576E84">
        <w:rPr>
          <w:rFonts w:hint="eastAsia"/>
        </w:rPr>
        <w:t>将输入变量</w:t>
      </w:r>
      <w:r w:rsidR="002B748D">
        <w:rPr>
          <w:rFonts w:hint="eastAsia"/>
        </w:rPr>
        <w:t>连接到</w:t>
      </w:r>
      <w:r w:rsidR="002B748D">
        <w:rPr>
          <w:rFonts w:hint="eastAsia"/>
        </w:rPr>
        <w:lastRenderedPageBreak/>
        <w:t>隐含层的神经元中</w:t>
      </w:r>
      <w:r w:rsidR="00576E84">
        <w:rPr>
          <w:rFonts w:hint="eastAsia"/>
        </w:rPr>
        <w:t>；</w:t>
      </w:r>
      <w:r w:rsidR="00494EA9">
        <w:rPr>
          <w:rFonts w:hint="eastAsia"/>
        </w:rPr>
        <w:t>第二层为隐含层，由若干个以径向基函数作为激活函数的神经元组成，将上一层的输出进行非线性变换，映射到隐含层的空间当中；</w:t>
      </w:r>
      <w:r w:rsidR="00966906">
        <w:rPr>
          <w:rFonts w:hint="eastAsia"/>
        </w:rPr>
        <w:t>第三层为输出层，</w:t>
      </w:r>
      <w:r w:rsidR="00F51BEE">
        <w:rPr>
          <w:rFonts w:hint="eastAsia"/>
        </w:rPr>
        <w:t>对隐含层的输出进行加权线性组合并输出</w:t>
      </w:r>
      <w:r w:rsidR="00B7248B">
        <w:rPr>
          <w:rFonts w:hint="eastAsia"/>
        </w:rPr>
        <w:t>。</w:t>
      </w:r>
    </w:p>
    <w:p w:rsidR="007A6F9E" w:rsidRDefault="00556498" w:rsidP="00CF377F">
      <w:pPr>
        <w:ind w:firstLine="480"/>
        <w:jc w:val="center"/>
      </w:pPr>
      <w:r>
        <w:pict>
          <v:shape id="_x0000_i1027" type="#_x0000_t75" style="width:273.75pt;height:223.45pt">
            <v:imagedata r:id="rId11" o:title="RBF"/>
          </v:shape>
        </w:pict>
      </w:r>
    </w:p>
    <w:p w:rsidR="00CF377F" w:rsidRDefault="00020F24" w:rsidP="00CF377F">
      <w:pPr>
        <w:ind w:firstLine="480"/>
        <w:jc w:val="center"/>
      </w:pPr>
      <w:r>
        <w:t>图</w:t>
      </w:r>
      <w:r>
        <w:rPr>
          <w:rFonts w:hint="eastAsia"/>
        </w:rPr>
        <w:t>2-</w:t>
      </w:r>
      <w:r>
        <w:t>4 RBF</w:t>
      </w:r>
      <w:r>
        <w:t>神经网络</w:t>
      </w:r>
      <w:r w:rsidR="00171A15">
        <w:t>结构</w:t>
      </w:r>
    </w:p>
    <w:p w:rsidR="00411757" w:rsidRDefault="00CB3991" w:rsidP="00894876">
      <w:pPr>
        <w:ind w:firstLine="480"/>
      </w:pPr>
      <w:r>
        <w:rPr>
          <w:rFonts w:hint="eastAsia"/>
        </w:rPr>
        <w:t>RBF</w:t>
      </w:r>
      <w:r>
        <w:rPr>
          <w:rFonts w:hint="eastAsia"/>
        </w:rPr>
        <w:t>神经网络属于线性参数模型</w:t>
      </w:r>
      <w:r w:rsidR="00FF61A3">
        <w:rPr>
          <w:rFonts w:hint="eastAsia"/>
        </w:rPr>
        <w:t>，其在数学上的表达形式如公式</w:t>
      </w:r>
      <w:r w:rsidR="001B34F7">
        <w:rPr>
          <w:rFonts w:hint="eastAsia"/>
        </w:rPr>
        <w:t>(2-1)</w:t>
      </w:r>
      <w:r>
        <w:rPr>
          <w:rFonts w:hint="eastAsia"/>
        </w:rPr>
        <w:t>所示：</w:t>
      </w:r>
    </w:p>
    <w:p w:rsidR="00894876" w:rsidRDefault="00306B49" w:rsidP="000A2D07">
      <w:pPr>
        <w:ind w:firstLine="480"/>
        <w:jc w:val="center"/>
      </w:pPr>
      <w:r>
        <w:t xml:space="preserve">  </w:t>
      </w:r>
      <w:r w:rsidR="000A2D07">
        <w:t xml:space="preserve">                 </w:t>
      </w:r>
      <w:r w:rsidR="000A2D07" w:rsidRPr="000A2D07">
        <w:rPr>
          <w:position w:val="-28"/>
        </w:rPr>
        <w:object w:dxaOrig="2960" w:dyaOrig="680">
          <v:shape id="_x0000_i1028" type="#_x0000_t75" style="width:151.45pt;height:36pt" o:ole="">
            <v:imagedata r:id="rId12" o:title=""/>
          </v:shape>
          <o:OLEObject Type="Embed" ProgID="Equation.DSMT4" ShapeID="_x0000_i1028" DrawAspect="Content" ObjectID="_1551203041" r:id="rId13"/>
        </w:object>
      </w:r>
      <w:r>
        <w:t xml:space="preserve">  </w:t>
      </w:r>
      <w:r w:rsidR="000A2D07">
        <w:t xml:space="preserve">            </w:t>
      </w:r>
      <w:r>
        <w:t xml:space="preserve">   </w:t>
      </w:r>
      <w:r>
        <w:rPr>
          <w:rFonts w:hint="eastAsia"/>
        </w:rPr>
        <w:t>(2-1)</w:t>
      </w:r>
    </w:p>
    <w:p w:rsidR="003041F3" w:rsidRDefault="00DB4034" w:rsidP="00EF79CE">
      <w:r>
        <w:rPr>
          <w:rFonts w:hint="eastAsia"/>
        </w:rPr>
        <w:t>式</w:t>
      </w:r>
      <w:r w:rsidR="00EF79CE">
        <w:rPr>
          <w:rFonts w:hint="eastAsia"/>
        </w:rPr>
        <w:t>中，</w:t>
      </w:r>
      <w:r w:rsidR="00EF79CE" w:rsidRPr="00EF79CE">
        <w:rPr>
          <w:position w:val="-12"/>
        </w:rPr>
        <w:object w:dxaOrig="1300" w:dyaOrig="380">
          <v:shape id="_x0000_i1029" type="#_x0000_t75" style="width:64.55pt;height:21.75pt" o:ole="">
            <v:imagedata r:id="rId14" o:title=""/>
          </v:shape>
          <o:OLEObject Type="Embed" ProgID="Equation.DSMT4" ShapeID="_x0000_i1029" DrawAspect="Content" ObjectID="_1551203042" r:id="rId15"/>
        </w:object>
      </w:r>
      <w:r w:rsidR="00EF79CE">
        <w:t>为输入变量</w:t>
      </w:r>
      <w:r w:rsidR="002D4557">
        <w:rPr>
          <w:rFonts w:hint="eastAsia"/>
        </w:rPr>
        <w:t>；</w:t>
      </w:r>
      <w:r w:rsidR="00EF79CE" w:rsidRPr="00EF79CE">
        <w:rPr>
          <w:position w:val="-12"/>
        </w:rPr>
        <w:object w:dxaOrig="2580" w:dyaOrig="380">
          <v:shape id="_x0000_i1030" type="#_x0000_t75" style="width:129.75pt;height:21.75pt" o:ole="">
            <v:imagedata r:id="rId16" o:title=""/>
          </v:shape>
          <o:OLEObject Type="Embed" ProgID="Equation.DSMT4" ShapeID="_x0000_i1030" DrawAspect="Content" ObjectID="_1551203043" r:id="rId17"/>
        </w:object>
      </w:r>
      <w:r w:rsidR="00EF79CE">
        <w:t>为权值向量</w:t>
      </w:r>
      <w:r w:rsidR="002D4557">
        <w:rPr>
          <w:rFonts w:hint="eastAsia"/>
        </w:rPr>
        <w:t>；</w:t>
      </w:r>
      <w:r w:rsidR="002D4557">
        <w:t>N</w:t>
      </w:r>
      <w:r w:rsidR="002D4557">
        <w:t>为神经网络节点数</w:t>
      </w:r>
      <w:r w:rsidR="002D4557">
        <w:rPr>
          <w:rFonts w:hint="eastAsia"/>
        </w:rPr>
        <w:t>，取值为</w:t>
      </w:r>
      <w:r w:rsidR="002D4557" w:rsidRPr="002D4557">
        <w:rPr>
          <w:position w:val="-6"/>
        </w:rPr>
        <w:object w:dxaOrig="580" w:dyaOrig="279">
          <v:shape id="_x0000_i1031" type="#_x0000_t75" style="width:28.55pt;height:14.25pt" o:ole="">
            <v:imagedata r:id="rId18" o:title=""/>
          </v:shape>
          <o:OLEObject Type="Embed" ProgID="Equation.DSMT4" ShapeID="_x0000_i1031" DrawAspect="Content" ObjectID="_1551203044" r:id="rId19"/>
        </w:object>
      </w:r>
      <w:r w:rsidR="002D4557">
        <w:rPr>
          <w:rFonts w:hint="eastAsia"/>
        </w:rPr>
        <w:t>；</w:t>
      </w:r>
      <w:bookmarkStart w:id="0" w:name="OLE_LINK3"/>
      <w:bookmarkStart w:id="1" w:name="OLE_LINK4"/>
      <w:r w:rsidR="003041F3" w:rsidRPr="003041F3">
        <w:rPr>
          <w:position w:val="-12"/>
        </w:rPr>
        <w:object w:dxaOrig="5179" w:dyaOrig="380">
          <v:shape id="_x0000_i1032" type="#_x0000_t75" style="width:259.45pt;height:21.75pt" o:ole="">
            <v:imagedata r:id="rId20" o:title=""/>
          </v:shape>
          <o:OLEObject Type="Embed" ProgID="Equation.DSMT4" ShapeID="_x0000_i1032" DrawAspect="Content" ObjectID="_1551203045" r:id="rId21"/>
        </w:object>
      </w:r>
      <w:bookmarkEnd w:id="0"/>
      <w:bookmarkEnd w:id="1"/>
      <w:r w:rsidR="003041F3">
        <w:rPr>
          <w:rFonts w:hint="eastAsia"/>
        </w:rPr>
        <w:t>，</w:t>
      </w:r>
      <w:r w:rsidR="003041F3">
        <w:t>其中</w:t>
      </w:r>
      <w:r w:rsidR="00F76F5A" w:rsidRPr="00F76F5A">
        <w:rPr>
          <w:position w:val="-12"/>
        </w:rPr>
        <w:object w:dxaOrig="480" w:dyaOrig="360">
          <v:shape id="_x0000_i1033" type="#_x0000_t75" style="width:21.75pt;height:21.75pt" o:ole="">
            <v:imagedata r:id="rId22" o:title=""/>
          </v:shape>
          <o:OLEObject Type="Embed" ProgID="Equation.DSMT4" ShapeID="_x0000_i1033" DrawAspect="Content" ObjectID="_1551203046" r:id="rId23"/>
        </w:object>
      </w:r>
      <w:r w:rsidR="00F76F5A">
        <w:t>代表径向基函数</w:t>
      </w:r>
      <w:r w:rsidR="00F76F5A">
        <w:rPr>
          <w:rFonts w:hint="eastAsia"/>
        </w:rPr>
        <w:t>，</w:t>
      </w:r>
      <w:r w:rsidR="0069541F" w:rsidRPr="0069541F">
        <w:rPr>
          <w:position w:val="-12"/>
        </w:rPr>
        <w:object w:dxaOrig="1579" w:dyaOrig="360">
          <v:shape id="_x0000_i1034" type="#_x0000_t75" style="width:79.45pt;height:21.75pt" o:ole="">
            <v:imagedata r:id="rId24" o:title=""/>
          </v:shape>
          <o:OLEObject Type="Embed" ProgID="Equation.DSMT4" ShapeID="_x0000_i1034" DrawAspect="Content" ObjectID="_1551203047" r:id="rId25"/>
        </w:object>
      </w:r>
      <w:r w:rsidR="0069541F">
        <w:t>代表状态空间上的中心点</w:t>
      </w:r>
      <w:r w:rsidR="001A4C6A">
        <w:rPr>
          <w:rFonts w:hint="eastAsia"/>
        </w:rPr>
        <w:t>。</w:t>
      </w:r>
      <w:r w:rsidR="00492F80">
        <w:rPr>
          <w:rFonts w:hint="eastAsia"/>
        </w:rPr>
        <w:t>高斯函数是常用的径向基函数，其在数学上的表达式如</w:t>
      </w:r>
      <w:r w:rsidR="00847148">
        <w:rPr>
          <w:rFonts w:hint="eastAsia"/>
        </w:rPr>
        <w:t>公</w:t>
      </w:r>
      <w:r w:rsidR="00492F80">
        <w:rPr>
          <w:rFonts w:hint="eastAsia"/>
        </w:rPr>
        <w:t>式（</w:t>
      </w:r>
      <w:r w:rsidR="00492F80">
        <w:rPr>
          <w:rFonts w:hint="eastAsia"/>
        </w:rPr>
        <w:t>2-</w:t>
      </w:r>
      <w:r w:rsidR="00492F80">
        <w:t>2</w:t>
      </w:r>
      <w:r w:rsidR="00492F80">
        <w:rPr>
          <w:rFonts w:hint="eastAsia"/>
        </w:rPr>
        <w:t>）所示。</w:t>
      </w:r>
    </w:p>
    <w:p w:rsidR="00882031" w:rsidRDefault="006623A9" w:rsidP="005B01A4">
      <w:pPr>
        <w:jc w:val="center"/>
      </w:pPr>
      <w:r>
        <w:t xml:space="preserve">  </w:t>
      </w:r>
      <w:r w:rsidR="005B01A4">
        <w:t xml:space="preserve">            </w:t>
      </w:r>
      <w:r w:rsidR="005B01A4" w:rsidRPr="005B01A4">
        <w:rPr>
          <w:position w:val="-32"/>
        </w:rPr>
        <w:object w:dxaOrig="5060" w:dyaOrig="760">
          <v:shape id="_x0000_i1035" type="#_x0000_t75" style="width:252pt;height:36pt" o:ole="">
            <v:imagedata r:id="rId26" o:title=""/>
          </v:shape>
          <o:OLEObject Type="Embed" ProgID="Equation.DSMT4" ShapeID="_x0000_i1035" DrawAspect="Content" ObjectID="_1551203048" r:id="rId27"/>
        </w:object>
      </w:r>
      <w:r w:rsidR="005B01A4">
        <w:t xml:space="preserve">        </w:t>
      </w:r>
      <w:r>
        <w:t xml:space="preserve"> </w:t>
      </w:r>
      <w:r w:rsidR="004D4D85">
        <w:rPr>
          <w:rFonts w:hint="eastAsia"/>
        </w:rPr>
        <w:t>(2-2)</w:t>
      </w:r>
    </w:p>
    <w:p w:rsidR="00A83ED8" w:rsidRDefault="00A83ED8" w:rsidP="00A83ED8">
      <w:r>
        <w:rPr>
          <w:rFonts w:hint="eastAsia"/>
        </w:rPr>
        <w:t>式中，</w:t>
      </w:r>
      <w:r w:rsidR="006562FA" w:rsidRPr="006562FA">
        <w:rPr>
          <w:position w:val="-10"/>
        </w:rPr>
        <w:object w:dxaOrig="320" w:dyaOrig="320">
          <v:shape id="_x0000_i1036" type="#_x0000_t75" style="width:14.25pt;height:14.25pt" o:ole="">
            <v:imagedata r:id="rId28" o:title=""/>
          </v:shape>
          <o:OLEObject Type="Embed" ProgID="Equation.DSMT4" ShapeID="_x0000_i1036" DrawAspect="Content" ObjectID="_1551203049" r:id="rId29"/>
        </w:object>
      </w:r>
      <w:r w:rsidR="006562FA">
        <w:t>表示欧拉范数</w:t>
      </w:r>
      <w:r w:rsidR="006562FA">
        <w:rPr>
          <w:rFonts w:hint="eastAsia"/>
        </w:rPr>
        <w:t>，</w:t>
      </w:r>
      <w:r w:rsidR="006562FA" w:rsidRPr="006562FA">
        <w:rPr>
          <w:position w:val="-16"/>
        </w:rPr>
        <w:object w:dxaOrig="2000" w:dyaOrig="480">
          <v:shape id="_x0000_i1037" type="#_x0000_t75" style="width:100.55pt;height:21.75pt" o:ole="">
            <v:imagedata r:id="rId30" o:title=""/>
          </v:shape>
          <o:OLEObject Type="Embed" ProgID="Equation.DSMT4" ShapeID="_x0000_i1037" DrawAspect="Content" ObjectID="_1551203050" r:id="rId31"/>
        </w:object>
      </w:r>
      <w:r w:rsidR="006562FA">
        <w:t>表示基函数的中心点</w:t>
      </w:r>
      <w:r w:rsidR="006562FA">
        <w:rPr>
          <w:rFonts w:hint="eastAsia"/>
        </w:rPr>
        <w:t>，</w:t>
      </w:r>
      <w:r w:rsidR="0079266E" w:rsidRPr="0079266E">
        <w:rPr>
          <w:position w:val="-12"/>
        </w:rPr>
        <w:object w:dxaOrig="240" w:dyaOrig="360">
          <v:shape id="_x0000_i1038" type="#_x0000_t75" style="width:14.25pt;height:21.75pt" o:ole="">
            <v:imagedata r:id="rId32" o:title=""/>
          </v:shape>
          <o:OLEObject Type="Embed" ProgID="Equation.DSMT4" ShapeID="_x0000_i1038" DrawAspect="Content" ObjectID="_1551203051" r:id="rId33"/>
        </w:object>
      </w:r>
      <w:r w:rsidR="0079266E">
        <w:t>表示</w:t>
      </w:r>
      <w:r w:rsidR="00550874">
        <w:t>基函数</w:t>
      </w:r>
      <w:r w:rsidR="0079266E">
        <w:t>神经</w:t>
      </w:r>
      <w:r w:rsidR="00FB724C">
        <w:t>元之间在可接受区域</w:t>
      </w:r>
      <w:r w:rsidR="0079266E">
        <w:t>的宽度</w:t>
      </w:r>
      <w:r w:rsidR="00285F0F">
        <w:rPr>
          <w:rFonts w:hint="eastAsia"/>
        </w:rPr>
        <w:t>，并且当</w:t>
      </w:r>
      <w:r w:rsidR="00285F0F" w:rsidRPr="00285F0F">
        <w:rPr>
          <w:position w:val="-10"/>
        </w:rPr>
        <w:object w:dxaOrig="980" w:dyaOrig="320">
          <v:shape id="_x0000_i1039" type="#_x0000_t75" style="width:50.25pt;height:14.25pt" o:ole="">
            <v:imagedata r:id="rId34" o:title=""/>
          </v:shape>
          <o:OLEObject Type="Embed" ProgID="Equation.DSMT4" ShapeID="_x0000_i1039" DrawAspect="Content" ObjectID="_1551203052" r:id="rId35"/>
        </w:object>
      </w:r>
      <w:r w:rsidR="00285F0F">
        <w:t>时</w:t>
      </w:r>
      <w:r w:rsidR="00285F0F">
        <w:rPr>
          <w:rFonts w:hint="eastAsia"/>
        </w:rPr>
        <w:t>，有</w:t>
      </w:r>
      <w:r w:rsidR="00285F0F" w:rsidRPr="00285F0F">
        <w:rPr>
          <w:position w:val="-12"/>
        </w:rPr>
        <w:object w:dxaOrig="1680" w:dyaOrig="360">
          <v:shape id="_x0000_i1040" type="#_x0000_t75" style="width:86.25pt;height:21.75pt" o:ole="">
            <v:imagedata r:id="rId36" o:title=""/>
          </v:shape>
          <o:OLEObject Type="Embed" ProgID="Equation.DSMT4" ShapeID="_x0000_i1040" DrawAspect="Content" ObjectID="_1551203053" r:id="rId37"/>
        </w:object>
      </w:r>
      <w:r w:rsidR="00285F0F">
        <w:rPr>
          <w:rFonts w:hint="eastAsia"/>
        </w:rPr>
        <w:t>。</w:t>
      </w:r>
    </w:p>
    <w:p w:rsidR="004E1D48" w:rsidRDefault="008F0282" w:rsidP="00436252">
      <w:pPr>
        <w:ind w:firstLine="480"/>
      </w:pPr>
      <w:r>
        <w:rPr>
          <w:rFonts w:hint="eastAsia"/>
        </w:rPr>
        <w:t>只要</w:t>
      </w:r>
      <w:r>
        <w:rPr>
          <w:rFonts w:hint="eastAsia"/>
        </w:rPr>
        <w:t>RBF</w:t>
      </w:r>
      <w:r>
        <w:rPr>
          <w:rFonts w:hint="eastAsia"/>
        </w:rPr>
        <w:t>神经网络中的神经元节点数</w:t>
      </w:r>
      <w:r>
        <w:rPr>
          <w:rFonts w:hint="eastAsia"/>
        </w:rPr>
        <w:t>N</w:t>
      </w:r>
      <w:r>
        <w:rPr>
          <w:rFonts w:hint="eastAsia"/>
        </w:rPr>
        <w:t>足够大，当节点的位置及节点之间的宽度选取恰当时，就能够在紧集</w:t>
      </w:r>
      <w:r w:rsidRPr="008F0282">
        <w:rPr>
          <w:position w:val="-12"/>
        </w:rPr>
        <w:object w:dxaOrig="900" w:dyaOrig="380">
          <v:shape id="_x0000_i1041" type="#_x0000_t75" style="width:43.45pt;height:21.75pt" o:ole="">
            <v:imagedata r:id="rId38" o:title=""/>
          </v:shape>
          <o:OLEObject Type="Embed" ProgID="Equation.DSMT4" ShapeID="_x0000_i1041" DrawAspect="Content" ObjectID="_1551203054" r:id="rId39"/>
        </w:object>
      </w:r>
      <w:r>
        <w:t>上以任意的精度对连续函数</w:t>
      </w:r>
      <w:r w:rsidR="0090201E" w:rsidRPr="0090201E">
        <w:rPr>
          <w:position w:val="-12"/>
        </w:rPr>
        <w:object w:dxaOrig="1520" w:dyaOrig="360">
          <v:shape id="_x0000_i1042" type="#_x0000_t75" style="width:79.45pt;height:21.75pt" o:ole="">
            <v:imagedata r:id="rId40" o:title=""/>
          </v:shape>
          <o:OLEObject Type="Embed" ProgID="Equation.DSMT4" ShapeID="_x0000_i1042" DrawAspect="Content" ObjectID="_1551203055" r:id="rId41"/>
        </w:object>
      </w:r>
      <w:r w:rsidR="0090201E">
        <w:t>进行逼近</w:t>
      </w:r>
      <w:r w:rsidR="0090201E">
        <w:rPr>
          <w:rFonts w:hint="eastAsia"/>
        </w:rPr>
        <w:t>，其在数学上的表示如公式</w:t>
      </w:r>
      <w:r w:rsidR="003625D1">
        <w:rPr>
          <w:rFonts w:hint="eastAsia"/>
        </w:rPr>
        <w:t>(</w:t>
      </w:r>
      <w:r w:rsidR="0090201E">
        <w:rPr>
          <w:rFonts w:hint="eastAsia"/>
        </w:rPr>
        <w:t>2-</w:t>
      </w:r>
      <w:r w:rsidR="0090201E">
        <w:t>3</w:t>
      </w:r>
      <w:r w:rsidR="003625D1">
        <w:rPr>
          <w:rFonts w:hint="eastAsia"/>
        </w:rPr>
        <w:t>)</w:t>
      </w:r>
      <w:r w:rsidR="0090201E">
        <w:rPr>
          <w:rFonts w:hint="eastAsia"/>
        </w:rPr>
        <w:t>所示</w:t>
      </w:r>
      <w:r w:rsidR="00664FAD">
        <w:rPr>
          <w:rFonts w:hint="eastAsia"/>
        </w:rPr>
        <w:t>：</w:t>
      </w:r>
    </w:p>
    <w:p w:rsidR="00436252" w:rsidRDefault="003625D1" w:rsidP="00436252">
      <w:pPr>
        <w:ind w:firstLine="480"/>
        <w:jc w:val="center"/>
      </w:pPr>
      <w:r>
        <w:t xml:space="preserve">  </w:t>
      </w:r>
      <w:r w:rsidR="00436252">
        <w:t xml:space="preserve">                </w:t>
      </w:r>
      <w:r w:rsidR="00436252" w:rsidRPr="00436252">
        <w:rPr>
          <w:position w:val="-12"/>
        </w:rPr>
        <w:object w:dxaOrig="3280" w:dyaOrig="380">
          <v:shape id="_x0000_i1043" type="#_x0000_t75" style="width:165.75pt;height:21.75pt" o:ole="">
            <v:imagedata r:id="rId42" o:title=""/>
          </v:shape>
          <o:OLEObject Type="Embed" ProgID="Equation.DSMT4" ShapeID="_x0000_i1043" DrawAspect="Content" ObjectID="_1551203056" r:id="rId43"/>
        </w:object>
      </w:r>
      <w:r w:rsidR="00436252">
        <w:t xml:space="preserve">               </w:t>
      </w:r>
      <w:r>
        <w:rPr>
          <w:rFonts w:hint="eastAsia"/>
        </w:rPr>
        <w:t>(2-</w:t>
      </w:r>
      <w:r>
        <w:t>3</w:t>
      </w:r>
      <w:r>
        <w:rPr>
          <w:rFonts w:hint="eastAsia"/>
        </w:rPr>
        <w:t>)</w:t>
      </w:r>
    </w:p>
    <w:p w:rsidR="00872A09" w:rsidRDefault="002A31F7" w:rsidP="00AB4255">
      <w:r>
        <w:rPr>
          <w:rFonts w:hint="eastAsia"/>
        </w:rPr>
        <w:t>式中，</w:t>
      </w:r>
      <w:r w:rsidR="0050008F" w:rsidRPr="0050008F">
        <w:rPr>
          <w:position w:val="-6"/>
        </w:rPr>
        <w:object w:dxaOrig="360" w:dyaOrig="320">
          <v:shape id="_x0000_i1044" type="#_x0000_t75" style="width:21.75pt;height:14.25pt" o:ole="">
            <v:imagedata r:id="rId44" o:title=""/>
          </v:shape>
          <o:OLEObject Type="Embed" ProgID="Equation.DSMT4" ShapeID="_x0000_i1044" DrawAspect="Content" ObjectID="_1551203057" r:id="rId45"/>
        </w:object>
      </w:r>
      <w:r w:rsidR="0050008F">
        <w:t>表示网络中理想的常数权值向量</w:t>
      </w:r>
      <w:r w:rsidR="0050008F">
        <w:rPr>
          <w:rFonts w:hint="eastAsia"/>
        </w:rPr>
        <w:t>，</w:t>
      </w:r>
      <w:r w:rsidR="0073775E" w:rsidRPr="0073775E">
        <w:rPr>
          <w:position w:val="-10"/>
        </w:rPr>
        <w:object w:dxaOrig="540" w:dyaOrig="320">
          <v:shape id="_x0000_i1045" type="#_x0000_t75" style="width:28.55pt;height:14.25pt" o:ole="">
            <v:imagedata r:id="rId46" o:title=""/>
          </v:shape>
          <o:OLEObject Type="Embed" ProgID="Equation.DSMT4" ShapeID="_x0000_i1045" DrawAspect="Content" ObjectID="_1551203058" r:id="rId47"/>
        </w:object>
      </w:r>
      <w:r w:rsidR="0073775E">
        <w:t>代表逼近精度</w:t>
      </w:r>
      <w:r w:rsidR="0073775E">
        <w:rPr>
          <w:rFonts w:hint="eastAsia"/>
        </w:rPr>
        <w:t>。</w:t>
      </w:r>
    </w:p>
    <w:p w:rsidR="00505F84" w:rsidRDefault="00505F84" w:rsidP="00505F84">
      <w:pPr>
        <w:ind w:firstLineChars="200" w:firstLine="480"/>
      </w:pPr>
      <w:r>
        <w:t>假设存在一个理想的权值向量</w:t>
      </w:r>
      <w:r w:rsidRPr="00505F84">
        <w:rPr>
          <w:position w:val="-6"/>
        </w:rPr>
        <w:object w:dxaOrig="360" w:dyaOrig="320">
          <v:shape id="_x0000_i1046" type="#_x0000_t75" style="width:21.75pt;height:14.25pt" o:ole="">
            <v:imagedata r:id="rId48" o:title=""/>
          </v:shape>
          <o:OLEObject Type="Embed" ProgID="Equation.DSMT4" ShapeID="_x0000_i1046" DrawAspect="Content" ObjectID="_1551203059" r:id="rId49"/>
        </w:object>
      </w:r>
      <w:r>
        <w:rPr>
          <w:rFonts w:hint="eastAsia"/>
        </w:rPr>
        <w:t>，</w:t>
      </w:r>
      <w:r>
        <w:t>对于任意</w:t>
      </w:r>
      <w:r w:rsidRPr="00EF79CE">
        <w:rPr>
          <w:position w:val="-12"/>
        </w:rPr>
        <w:object w:dxaOrig="1300" w:dyaOrig="380">
          <v:shape id="_x0000_i1047" type="#_x0000_t75" style="width:64.55pt;height:21.75pt" o:ole="">
            <v:imagedata r:id="rId14" o:title=""/>
          </v:shape>
          <o:OLEObject Type="Embed" ProgID="Equation.DSMT4" ShapeID="_x0000_i1047" DrawAspect="Content" ObjectID="_1551203060" r:id="rId50"/>
        </w:object>
      </w:r>
      <w:r>
        <w:rPr>
          <w:rFonts w:hint="eastAsia"/>
        </w:rPr>
        <w:t>，</w:t>
      </w:r>
      <w:r>
        <w:t>使得</w:t>
      </w:r>
      <w:r w:rsidRPr="00505F84">
        <w:rPr>
          <w:position w:val="-10"/>
        </w:rPr>
        <w:object w:dxaOrig="700" w:dyaOrig="320">
          <v:shape id="_x0000_i1048" type="#_x0000_t75" style="width:36pt;height:14.25pt" o:ole="">
            <v:imagedata r:id="rId51" o:title=""/>
          </v:shape>
          <o:OLEObject Type="Embed" ProgID="Equation.DSMT4" ShapeID="_x0000_i1048" DrawAspect="Content" ObjectID="_1551203061" r:id="rId52"/>
        </w:object>
      </w:r>
      <w:r>
        <w:t>最小</w:t>
      </w:r>
      <w:r>
        <w:rPr>
          <w:rFonts w:hint="eastAsia"/>
        </w:rPr>
        <w:t>，</w:t>
      </w:r>
      <w:r>
        <w:t>其在数学上的表示如公式</w:t>
      </w:r>
      <w:r w:rsidR="00B17C4B">
        <w:rPr>
          <w:rFonts w:hint="eastAsia"/>
        </w:rPr>
        <w:t>(2-4)</w:t>
      </w:r>
      <w:r>
        <w:rPr>
          <w:rFonts w:hint="eastAsia"/>
        </w:rPr>
        <w:t>所示：</w:t>
      </w:r>
    </w:p>
    <w:p w:rsidR="00173FB2" w:rsidRDefault="0013266F" w:rsidP="0073202A">
      <w:pPr>
        <w:ind w:firstLineChars="1000" w:firstLine="2400"/>
      </w:pPr>
      <w:r w:rsidRPr="0013266F">
        <w:rPr>
          <w:position w:val="-30"/>
        </w:rPr>
        <w:object w:dxaOrig="3739" w:dyaOrig="720">
          <v:shape id="_x0000_i1049" type="#_x0000_t75" style="width:187.45pt;height:36pt" o:ole="">
            <v:imagedata r:id="rId53" o:title=""/>
          </v:shape>
          <o:OLEObject Type="Embed" ProgID="Equation.DSMT4" ShapeID="_x0000_i1049" DrawAspect="Content" ObjectID="_1551203062" r:id="rId54"/>
        </w:object>
      </w:r>
      <w:r>
        <w:t xml:space="preserve">            </w:t>
      </w:r>
      <w:r w:rsidR="0073202A">
        <w:t xml:space="preserve"> </w:t>
      </w:r>
      <w:r>
        <w:t xml:space="preserve"> </w:t>
      </w:r>
      <w:r w:rsidR="0073202A">
        <w:rPr>
          <w:rFonts w:hint="eastAsia"/>
        </w:rPr>
        <w:t>(2-4)</w:t>
      </w:r>
    </w:p>
    <w:p w:rsidR="00E14A9A" w:rsidRDefault="004905D4" w:rsidP="00092A7C">
      <w:pPr>
        <w:ind w:firstLine="480"/>
      </w:pPr>
      <w:r>
        <w:rPr>
          <w:rFonts w:hint="eastAsia"/>
        </w:rPr>
        <w:t>在</w:t>
      </w:r>
      <w:r>
        <w:rPr>
          <w:rFonts w:hint="eastAsia"/>
        </w:rPr>
        <w:t>RBF</w:t>
      </w:r>
      <w:r>
        <w:rPr>
          <w:rFonts w:hint="eastAsia"/>
        </w:rPr>
        <w:t>神经网络中，每个径向基函数只会对局部的输出产生影响</w:t>
      </w:r>
      <w:r w:rsidR="00D15B23">
        <w:rPr>
          <w:rFonts w:hint="eastAsia"/>
        </w:rPr>
        <w:t>，故对于紧集</w:t>
      </w:r>
      <w:r w:rsidR="00D15B23" w:rsidRPr="008F0282">
        <w:rPr>
          <w:position w:val="-12"/>
        </w:rPr>
        <w:object w:dxaOrig="900" w:dyaOrig="380">
          <v:shape id="_x0000_i1050" type="#_x0000_t75" style="width:43.45pt;height:21.75pt" o:ole="">
            <v:imagedata r:id="rId38" o:title=""/>
          </v:shape>
          <o:OLEObject Type="Embed" ProgID="Equation.DSMT4" ShapeID="_x0000_i1050" DrawAspect="Content" ObjectID="_1551203063" r:id="rId55"/>
        </w:object>
      </w:r>
      <w:r w:rsidR="00D15B23">
        <w:t>上的任意有界轨迹</w:t>
      </w:r>
      <w:r w:rsidR="00D15B23" w:rsidRPr="00D15B23">
        <w:rPr>
          <w:position w:val="-10"/>
        </w:rPr>
        <w:object w:dxaOrig="1240" w:dyaOrig="320">
          <v:shape id="_x0000_i1051" type="#_x0000_t75" style="width:64.55pt;height:14.25pt" o:ole="">
            <v:imagedata r:id="rId56" o:title=""/>
          </v:shape>
          <o:OLEObject Type="Embed" ProgID="Equation.DSMT4" ShapeID="_x0000_i1051" DrawAspect="Content" ObjectID="_1551203064" r:id="rId57"/>
        </w:object>
      </w:r>
      <w:r w:rsidR="00D15B23">
        <w:rPr>
          <w:rFonts w:hint="eastAsia"/>
        </w:rPr>
        <w:t>，</w:t>
      </w:r>
      <w:r w:rsidR="00D15B23" w:rsidRPr="00D15B23">
        <w:rPr>
          <w:position w:val="-10"/>
        </w:rPr>
        <w:object w:dxaOrig="580" w:dyaOrig="320">
          <v:shape id="_x0000_i1052" type="#_x0000_t75" style="width:28.55pt;height:14.25pt" o:ole="">
            <v:imagedata r:id="rId58" o:title=""/>
          </v:shape>
          <o:OLEObject Type="Embed" ProgID="Equation.DSMT4" ShapeID="_x0000_i1052" DrawAspect="Content" ObjectID="_1551203065" r:id="rId59"/>
        </w:object>
      </w:r>
      <w:r w:rsidR="00D15B23">
        <w:t>能够通过轨迹附近的神经元对轨迹进行逼近</w:t>
      </w:r>
      <w:r w:rsidR="00D15B23">
        <w:rPr>
          <w:rFonts w:hint="eastAsia"/>
        </w:rPr>
        <w:t>，</w:t>
      </w:r>
      <w:r w:rsidR="00D15B23">
        <w:t>其在数学上的表示如公式</w:t>
      </w:r>
      <w:bookmarkStart w:id="2" w:name="OLE_LINK1"/>
      <w:bookmarkStart w:id="3" w:name="OLE_LINK2"/>
      <w:r w:rsidR="003569CC">
        <w:rPr>
          <w:rFonts w:hint="eastAsia"/>
        </w:rPr>
        <w:t>(</w:t>
      </w:r>
      <w:r w:rsidR="00D15B23">
        <w:rPr>
          <w:rFonts w:hint="eastAsia"/>
        </w:rPr>
        <w:t>2-</w:t>
      </w:r>
      <w:r w:rsidR="003569CC">
        <w:t>5)</w:t>
      </w:r>
      <w:bookmarkEnd w:id="2"/>
      <w:bookmarkEnd w:id="3"/>
      <w:r w:rsidR="00D15B23">
        <w:rPr>
          <w:rFonts w:hint="eastAsia"/>
        </w:rPr>
        <w:t>所示：</w:t>
      </w:r>
    </w:p>
    <w:p w:rsidR="00092A7C" w:rsidRDefault="007C2A39" w:rsidP="00365A85">
      <w:pPr>
        <w:ind w:firstLineChars="1100" w:firstLine="2640"/>
      </w:pPr>
      <w:r w:rsidRPr="007C2A39">
        <w:rPr>
          <w:position w:val="-14"/>
        </w:rPr>
        <w:object w:dxaOrig="2760" w:dyaOrig="400">
          <v:shape id="_x0000_i1053" type="#_x0000_t75" style="width:136.55pt;height:21.75pt" o:ole="">
            <v:imagedata r:id="rId60" o:title=""/>
          </v:shape>
          <o:OLEObject Type="Embed" ProgID="Equation.DSMT4" ShapeID="_x0000_i1053" DrawAspect="Content" ObjectID="_1551203066" r:id="rId61"/>
        </w:object>
      </w:r>
      <w:r w:rsidR="00DE23A1">
        <w:t xml:space="preserve">     </w:t>
      </w:r>
      <w:r>
        <w:t xml:space="preserve">          </w:t>
      </w:r>
      <w:r w:rsidR="00B619AB">
        <w:t xml:space="preserve">    </w:t>
      </w:r>
      <w:r w:rsidR="00365A85">
        <w:t xml:space="preserve"> </w:t>
      </w:r>
      <w:r w:rsidR="003569CC">
        <w:rPr>
          <w:rFonts w:hint="eastAsia"/>
        </w:rPr>
        <w:t>(2-</w:t>
      </w:r>
      <w:r w:rsidR="003569CC">
        <w:t>5)</w:t>
      </w:r>
    </w:p>
    <w:p w:rsidR="00E062BE" w:rsidRDefault="00E062BE" w:rsidP="00E062BE">
      <w:r>
        <w:rPr>
          <w:rFonts w:hint="eastAsia"/>
        </w:rPr>
        <w:t>式中，</w:t>
      </w:r>
      <w:r w:rsidR="00297C75" w:rsidRPr="00297C75">
        <w:rPr>
          <w:position w:val="-14"/>
        </w:rPr>
        <w:object w:dxaOrig="639" w:dyaOrig="380">
          <v:shape id="_x0000_i1054" type="#_x0000_t75" style="width:28.55pt;height:21.75pt" o:ole="">
            <v:imagedata r:id="rId62" o:title=""/>
          </v:shape>
          <o:OLEObject Type="Embed" ProgID="Equation.DSMT4" ShapeID="_x0000_i1054" DrawAspect="Content" ObjectID="_1551203067" r:id="rId63"/>
        </w:object>
      </w:r>
      <w:r w:rsidR="0005535B">
        <w:t>表示网络的逼近误差</w:t>
      </w:r>
      <w:r w:rsidR="00DA30F7">
        <w:rPr>
          <w:rFonts w:hint="eastAsia"/>
        </w:rPr>
        <w:t>，</w:t>
      </w:r>
      <w:r w:rsidR="00F94576" w:rsidRPr="00F94576">
        <w:rPr>
          <w:position w:val="-14"/>
        </w:rPr>
        <w:object w:dxaOrig="4080" w:dyaOrig="420">
          <v:shape id="_x0000_i1055" type="#_x0000_t75" style="width:201.75pt;height:21.75pt" o:ole="">
            <v:imagedata r:id="rId64" o:title=""/>
          </v:shape>
          <o:OLEObject Type="Embed" ProgID="Equation.DSMT4" ShapeID="_x0000_i1055" DrawAspect="Content" ObjectID="_1551203068" r:id="rId65"/>
        </w:object>
      </w:r>
      <w:r w:rsidR="00F94576">
        <w:rPr>
          <w:rFonts w:hint="eastAsia"/>
        </w:rPr>
        <w:t>是公式</w:t>
      </w:r>
      <w:r w:rsidR="00F94576">
        <w:rPr>
          <w:rFonts w:hint="eastAsia"/>
        </w:rPr>
        <w:t>(2-1)</w:t>
      </w:r>
      <w:r w:rsidR="00F94576">
        <w:rPr>
          <w:rFonts w:hint="eastAsia"/>
        </w:rPr>
        <w:t>中</w:t>
      </w:r>
      <w:r w:rsidR="00F94576">
        <w:rPr>
          <w:rFonts w:hint="eastAsia"/>
        </w:rPr>
        <w:t>S</w:t>
      </w:r>
      <w:r w:rsidR="00F94576">
        <w:t>(Z)</w:t>
      </w:r>
      <w:r w:rsidR="00F94576">
        <w:t>的子函数</w:t>
      </w:r>
      <w:r w:rsidR="00FC6076">
        <w:rPr>
          <w:rFonts w:hint="eastAsia"/>
        </w:rPr>
        <w:t>，</w:t>
      </w:r>
      <w:bookmarkStart w:id="4" w:name="OLE_LINK5"/>
      <w:bookmarkStart w:id="5" w:name="OLE_LINK6"/>
      <w:r w:rsidR="0022500B" w:rsidRPr="0022500B">
        <w:rPr>
          <w:position w:val="-16"/>
        </w:rPr>
        <w:object w:dxaOrig="3040" w:dyaOrig="480">
          <v:shape id="_x0000_i1056" type="#_x0000_t75" style="width:151.45pt;height:21.75pt" o:ole="">
            <v:imagedata r:id="rId66" o:title=""/>
          </v:shape>
          <o:OLEObject Type="Embed" ProgID="Equation.DSMT4" ShapeID="_x0000_i1056" DrawAspect="Content" ObjectID="_1551203069" r:id="rId67"/>
        </w:object>
      </w:r>
      <w:bookmarkEnd w:id="4"/>
      <w:bookmarkEnd w:id="5"/>
      <w:r w:rsidR="0022500B">
        <w:rPr>
          <w:rFonts w:hint="eastAsia"/>
        </w:rPr>
        <w:t>，</w:t>
      </w:r>
      <w:r w:rsidR="0084190A">
        <w:t>其中</w:t>
      </w:r>
      <w:r w:rsidR="0084190A" w:rsidRPr="0084190A">
        <w:rPr>
          <w:position w:val="-14"/>
        </w:rPr>
        <w:object w:dxaOrig="820" w:dyaOrig="380">
          <v:shape id="_x0000_i1057" type="#_x0000_t75" style="width:43.45pt;height:21.75pt" o:ole="">
            <v:imagedata r:id="rId68" o:title=""/>
          </v:shape>
          <o:OLEObject Type="Embed" ProgID="Equation.DSMT4" ShapeID="_x0000_i1057" DrawAspect="Content" ObjectID="_1551203070" r:id="rId69"/>
        </w:object>
      </w:r>
      <w:r w:rsidR="0084190A">
        <w:rPr>
          <w:rFonts w:hint="eastAsia"/>
        </w:rPr>
        <w:t>。</w:t>
      </w:r>
    </w:p>
    <w:p w:rsidR="00E73A05" w:rsidRDefault="00736AFC" w:rsidP="00F772DE">
      <w:pPr>
        <w:pStyle w:val="a5"/>
        <w:tabs>
          <w:tab w:val="left" w:pos="6331"/>
        </w:tabs>
        <w:spacing w:before="156" w:after="156"/>
      </w:pPr>
      <w:r>
        <w:rPr>
          <w:rFonts w:hint="eastAsia"/>
        </w:rPr>
        <w:t>2.3.2 RBF</w:t>
      </w:r>
      <w:r>
        <w:rPr>
          <w:rFonts w:hint="eastAsia"/>
        </w:rPr>
        <w:t>神经网络的持续激励条件</w:t>
      </w:r>
      <w:r w:rsidR="00F772DE">
        <w:tab/>
      </w:r>
    </w:p>
    <w:p w:rsidR="003E1069" w:rsidRDefault="00F772DE" w:rsidP="005A6F56">
      <w:pPr>
        <w:ind w:firstLine="480"/>
      </w:pPr>
      <w:r>
        <w:rPr>
          <w:rFonts w:hint="eastAsia"/>
        </w:rPr>
        <w:t>持续激励条件（</w:t>
      </w:r>
      <w:r>
        <w:rPr>
          <w:rFonts w:hint="eastAsia"/>
        </w:rPr>
        <w:t>persistent</w:t>
      </w:r>
      <w:r>
        <w:t xml:space="preserve"> excitation condition</w:t>
      </w:r>
      <w:r>
        <w:rPr>
          <w:rFonts w:hint="eastAsia"/>
        </w:rPr>
        <w:t>），即</w:t>
      </w:r>
      <w:r>
        <w:rPr>
          <w:rFonts w:hint="eastAsia"/>
        </w:rPr>
        <w:t>PE</w:t>
      </w:r>
      <w:r>
        <w:rPr>
          <w:rFonts w:hint="eastAsia"/>
        </w:rPr>
        <w:t>条件，是自适应系统控制领域中的一个重要的概念。</w:t>
      </w:r>
      <w:r w:rsidR="00530541">
        <w:rPr>
          <w:rFonts w:hint="eastAsia"/>
        </w:rPr>
        <w:t>对于非线性系统而言，</w:t>
      </w:r>
      <w:r w:rsidR="00530541">
        <w:rPr>
          <w:rFonts w:hint="eastAsia"/>
        </w:rPr>
        <w:t>PE</w:t>
      </w:r>
      <w:r w:rsidR="00530541">
        <w:rPr>
          <w:rFonts w:hint="eastAsia"/>
        </w:rPr>
        <w:t>条件能够确保系统参数收敛到期望值，然而这个条件一般比较难满足，其定义如下：</w:t>
      </w:r>
    </w:p>
    <w:p w:rsidR="005A6F56" w:rsidRDefault="00C041A3" w:rsidP="005A6F56">
      <w:pPr>
        <w:ind w:firstLine="480"/>
      </w:pPr>
      <w:r>
        <w:t>对于分段连续</w:t>
      </w:r>
      <w:r>
        <w:rPr>
          <w:rFonts w:hint="eastAsia"/>
        </w:rPr>
        <w:t>、</w:t>
      </w:r>
      <w:r>
        <w:t>一致有界的向量函数</w:t>
      </w:r>
      <w:r w:rsidR="00BF6479" w:rsidRPr="00BF6479">
        <w:rPr>
          <w:position w:val="-10"/>
        </w:rPr>
        <w:object w:dxaOrig="1500" w:dyaOrig="360">
          <v:shape id="_x0000_i1058" type="#_x0000_t75" style="width:1in;height:21.75pt" o:ole="">
            <v:imagedata r:id="rId70" o:title=""/>
          </v:shape>
          <o:OLEObject Type="Embed" ProgID="Equation.DSMT4" ShapeID="_x0000_i1058" DrawAspect="Content" ObjectID="_1551203071" r:id="rId71"/>
        </w:object>
      </w:r>
      <w:r w:rsidR="00BF6479">
        <w:rPr>
          <w:rFonts w:hint="eastAsia"/>
        </w:rPr>
        <w:t>，</w:t>
      </w:r>
      <w:r w:rsidR="00BF6479">
        <w:t>若存在常数</w:t>
      </w:r>
      <w:r w:rsidR="00D7514B" w:rsidRPr="00D7514B">
        <w:rPr>
          <w:position w:val="-12"/>
        </w:rPr>
        <w:object w:dxaOrig="1980" w:dyaOrig="360">
          <v:shape id="_x0000_i1059" type="#_x0000_t75" style="width:100.55pt;height:21.75pt" o:ole="">
            <v:imagedata r:id="rId72" o:title=""/>
          </v:shape>
          <o:OLEObject Type="Embed" ProgID="Equation.DSMT4" ShapeID="_x0000_i1059" DrawAspect="Content" ObjectID="_1551203072" r:id="rId73"/>
        </w:object>
      </w:r>
      <w:r w:rsidR="00D7514B">
        <w:rPr>
          <w:rFonts w:hint="eastAsia"/>
        </w:rPr>
        <w:t>，</w:t>
      </w:r>
      <w:r w:rsidR="00D7514B">
        <w:t>使得</w:t>
      </w:r>
      <w:r w:rsidR="00D7514B">
        <w:rPr>
          <w:rFonts w:hint="eastAsia"/>
        </w:rPr>
        <w:t>：</w:t>
      </w:r>
    </w:p>
    <w:p w:rsidR="00CB02AC" w:rsidRDefault="00CC37D0" w:rsidP="00CC37D0">
      <w:pPr>
        <w:ind w:firstLineChars="900" w:firstLine="2160"/>
      </w:pPr>
      <w:r w:rsidRPr="00CC37D0">
        <w:rPr>
          <w:position w:val="-14"/>
        </w:rPr>
        <w:object w:dxaOrig="3620" w:dyaOrig="400">
          <v:shape id="_x0000_i1060" type="#_x0000_t75" style="width:180pt;height:21.75pt" o:ole="">
            <v:imagedata r:id="rId74" o:title=""/>
          </v:shape>
          <o:OLEObject Type="Embed" ProgID="Equation.DSMT4" ShapeID="_x0000_i1060" DrawAspect="Content" ObjectID="_1551203073" r:id="rId75"/>
        </w:object>
      </w:r>
      <w:r>
        <w:t xml:space="preserve">               </w:t>
      </w:r>
      <w:r w:rsidR="00F62474">
        <w:t xml:space="preserve"> </w:t>
      </w:r>
      <w:r>
        <w:t xml:space="preserve"> </w:t>
      </w:r>
      <w:r>
        <w:rPr>
          <w:rFonts w:hint="eastAsia"/>
        </w:rPr>
        <w:t>(2-</w:t>
      </w:r>
      <w:r>
        <w:t>6)</w:t>
      </w:r>
    </w:p>
    <w:p w:rsidR="0029568A" w:rsidRDefault="0029568A" w:rsidP="0029568A">
      <w:r>
        <w:rPr>
          <w:rFonts w:hint="eastAsia"/>
        </w:rPr>
        <w:t>其中，单位矩阵</w:t>
      </w:r>
      <w:r w:rsidRPr="0029568A">
        <w:rPr>
          <w:position w:val="-4"/>
        </w:rPr>
        <w:object w:dxaOrig="880" w:dyaOrig="300">
          <v:shape id="_x0000_i1061" type="#_x0000_t75" style="width:43.45pt;height:14.25pt" o:ole="">
            <v:imagedata r:id="rId76" o:title=""/>
          </v:shape>
          <o:OLEObject Type="Embed" ProgID="Equation.DSMT4" ShapeID="_x0000_i1061" DrawAspect="Content" ObjectID="_1551203074" r:id="rId77"/>
        </w:object>
      </w:r>
      <w:r>
        <w:rPr>
          <w:rFonts w:hint="eastAsia"/>
        </w:rPr>
        <w:t>，</w:t>
      </w:r>
      <w:r>
        <w:t>则该函数就满足了</w:t>
      </w:r>
      <w:r>
        <w:t>PE</w:t>
      </w:r>
      <w:r>
        <w:t>条件</w:t>
      </w:r>
      <w:r>
        <w:rPr>
          <w:rFonts w:hint="eastAsia"/>
        </w:rPr>
        <w:t>。</w:t>
      </w:r>
    </w:p>
    <w:p w:rsidR="00CC41C6" w:rsidRDefault="00A11A2E" w:rsidP="0059720F">
      <w:pPr>
        <w:ind w:firstLine="480"/>
      </w:pPr>
      <w:r>
        <w:rPr>
          <w:rFonts w:hint="eastAsia"/>
        </w:rPr>
        <w:t>根据以上定义，</w:t>
      </w:r>
      <w:r w:rsidR="006E54D3">
        <w:rPr>
          <w:rFonts w:hint="eastAsia"/>
        </w:rPr>
        <w:t>要满足</w:t>
      </w:r>
      <w:r w:rsidR="006E54D3">
        <w:rPr>
          <w:rFonts w:hint="eastAsia"/>
        </w:rPr>
        <w:t>PE</w:t>
      </w:r>
      <w:r w:rsidR="006E54D3">
        <w:rPr>
          <w:rFonts w:hint="eastAsia"/>
        </w:rPr>
        <w:t>条件，半正定矩阵</w:t>
      </w:r>
      <w:r w:rsidR="006E54D3" w:rsidRPr="006E54D3">
        <w:rPr>
          <w:position w:val="-10"/>
        </w:rPr>
        <w:object w:dxaOrig="1040" w:dyaOrig="360">
          <v:shape id="_x0000_i1062" type="#_x0000_t75" style="width:50.25pt;height:21.75pt" o:ole="">
            <v:imagedata r:id="rId78" o:title=""/>
          </v:shape>
          <o:OLEObject Type="Embed" ProgID="Equation.DSMT4" ShapeID="_x0000_i1062" DrawAspect="Content" ObjectID="_1551203075" r:id="rId79"/>
        </w:object>
      </w:r>
      <w:r w:rsidR="006E54D3">
        <w:t>在区间</w:t>
      </w:r>
      <w:r w:rsidR="006E54D3" w:rsidRPr="006E54D3">
        <w:rPr>
          <w:position w:val="-14"/>
        </w:rPr>
        <w:object w:dxaOrig="1040" w:dyaOrig="400">
          <v:shape id="_x0000_i1063" type="#_x0000_t75" style="width:50.25pt;height:21.75pt" o:ole="">
            <v:imagedata r:id="rId80" o:title=""/>
          </v:shape>
          <o:OLEObject Type="Embed" ProgID="Equation.DSMT4" ShapeID="_x0000_i1063" DrawAspect="Content" ObjectID="_1551203076" r:id="rId81"/>
        </w:object>
      </w:r>
      <w:r w:rsidR="006E54D3">
        <w:t>必须是正定的</w:t>
      </w:r>
      <w:r w:rsidR="00EB51FE">
        <w:rPr>
          <w:rFonts w:hint="eastAsia"/>
        </w:rPr>
        <w:t>。</w:t>
      </w:r>
    </w:p>
    <w:p w:rsidR="0059720F" w:rsidRDefault="0059720F" w:rsidP="0059720F">
      <w:pPr>
        <w:ind w:firstLine="480"/>
      </w:pPr>
      <w:r w:rsidRPr="0059720F">
        <w:t>Kurdila</w:t>
      </w:r>
      <w:r>
        <w:t>等人在文献</w:t>
      </w:r>
      <w:r>
        <w:rPr>
          <w:rFonts w:hint="eastAsia"/>
        </w:rPr>
        <w:t>[50]</w:t>
      </w:r>
      <w:r>
        <w:rPr>
          <w:rFonts w:hint="eastAsia"/>
        </w:rPr>
        <w:t>中提出了一种在连续和离散情况下都适用的持续激</w:t>
      </w:r>
      <w:r>
        <w:rPr>
          <w:rFonts w:hint="eastAsia"/>
        </w:rPr>
        <w:lastRenderedPageBreak/>
        <w:t>励条件的定义：</w:t>
      </w:r>
    </w:p>
    <w:p w:rsidR="0063364F" w:rsidRDefault="0063364F" w:rsidP="0059720F">
      <w:pPr>
        <w:ind w:firstLine="480"/>
      </w:pPr>
      <w:r>
        <w:t>给定</w:t>
      </w:r>
      <w:r w:rsidRPr="0063364F">
        <w:rPr>
          <w:position w:val="-10"/>
        </w:rPr>
        <w:object w:dxaOrig="980" w:dyaOrig="320">
          <v:shape id="_x0000_i1064" type="#_x0000_t75" style="width:50.25pt;height:14.25pt" o:ole="">
            <v:imagedata r:id="rId82" o:title=""/>
          </v:shape>
          <o:OLEObject Type="Embed" ProgID="Equation.DSMT4" ShapeID="_x0000_i1064" DrawAspect="Content" ObjectID="_1551203077" r:id="rId83"/>
        </w:object>
      </w:r>
      <w:r>
        <w:t>为一个有限的</w:t>
      </w:r>
      <w:r>
        <w:t>Borel</w:t>
      </w:r>
      <w:r>
        <w:t>测量</w:t>
      </w:r>
      <w:r>
        <w:rPr>
          <w:rFonts w:hint="eastAsia"/>
        </w:rPr>
        <w:t>，</w:t>
      </w:r>
      <w:r>
        <w:t>对于一个分段连续</w:t>
      </w:r>
      <w:r>
        <w:rPr>
          <w:rFonts w:hint="eastAsia"/>
        </w:rPr>
        <w:t>、</w:t>
      </w:r>
      <w:r>
        <w:t>一致有界的向量函数</w:t>
      </w:r>
      <w:r w:rsidRPr="00BF6479">
        <w:rPr>
          <w:position w:val="-10"/>
        </w:rPr>
        <w:object w:dxaOrig="1500" w:dyaOrig="360">
          <v:shape id="_x0000_i1065" type="#_x0000_t75" style="width:1in;height:21.75pt" o:ole="">
            <v:imagedata r:id="rId70" o:title=""/>
          </v:shape>
          <o:OLEObject Type="Embed" ProgID="Equation.DSMT4" ShapeID="_x0000_i1065" DrawAspect="Content" ObjectID="_1551203078" r:id="rId84"/>
        </w:object>
      </w:r>
      <w:r>
        <w:rPr>
          <w:rFonts w:hint="eastAsia"/>
        </w:rPr>
        <w:t>，</w:t>
      </w:r>
      <w:r>
        <w:t>若存在正常数</w:t>
      </w:r>
      <w:r w:rsidR="006215E7" w:rsidRPr="006215E7">
        <w:rPr>
          <w:position w:val="-12"/>
        </w:rPr>
        <w:object w:dxaOrig="1980" w:dyaOrig="360">
          <v:shape id="_x0000_i1066" type="#_x0000_t75" style="width:100.55pt;height:21.75pt" o:ole="">
            <v:imagedata r:id="rId85" o:title=""/>
          </v:shape>
          <o:OLEObject Type="Embed" ProgID="Equation.DSMT4" ShapeID="_x0000_i1066" DrawAspect="Content" ObjectID="_1551203079" r:id="rId86"/>
        </w:object>
      </w:r>
      <w:r>
        <w:t>使得</w:t>
      </w:r>
      <w:r w:rsidR="000F2229">
        <w:rPr>
          <w:rFonts w:hint="eastAsia"/>
        </w:rPr>
        <w:t>：</w:t>
      </w:r>
    </w:p>
    <w:p w:rsidR="000F2229" w:rsidRDefault="00C73B2B" w:rsidP="00F62474">
      <w:pPr>
        <w:ind w:left="1200" w:firstLineChars="300" w:firstLine="720"/>
      </w:pPr>
      <w:r w:rsidRPr="00C73B2B">
        <w:rPr>
          <w:position w:val="-14"/>
        </w:rPr>
        <w:object w:dxaOrig="4060" w:dyaOrig="400">
          <v:shape id="_x0000_i1067" type="#_x0000_t75" style="width:201.75pt;height:21.75pt" o:ole="">
            <v:imagedata r:id="rId87" o:title=""/>
          </v:shape>
          <o:OLEObject Type="Embed" ProgID="Equation.DSMT4" ShapeID="_x0000_i1067" DrawAspect="Content" ObjectID="_1551203080" r:id="rId88"/>
        </w:object>
      </w:r>
      <w:r w:rsidR="00F62474">
        <w:t xml:space="preserve">                </w:t>
      </w:r>
      <w:r>
        <w:t>(2-7)</w:t>
      </w:r>
    </w:p>
    <w:p w:rsidR="002264DF" w:rsidRDefault="002264DF" w:rsidP="002264DF">
      <w:r>
        <w:t>对于任意常数向量</w:t>
      </w:r>
      <w:r w:rsidRPr="002264DF">
        <w:rPr>
          <w:position w:val="-6"/>
        </w:rPr>
        <w:object w:dxaOrig="700" w:dyaOrig="320">
          <v:shape id="_x0000_i1068" type="#_x0000_t75" style="width:36pt;height:14.25pt" o:ole="">
            <v:imagedata r:id="rId89" o:title=""/>
          </v:shape>
          <o:OLEObject Type="Embed" ProgID="Equation.DSMT4" ShapeID="_x0000_i1068" DrawAspect="Content" ObjectID="_1551203081" r:id="rId90"/>
        </w:object>
      </w:r>
      <w:r>
        <w:t>都成立</w:t>
      </w:r>
      <w:r>
        <w:rPr>
          <w:rFonts w:hint="eastAsia"/>
        </w:rPr>
        <w:t>，</w:t>
      </w:r>
      <w:r>
        <w:t>则成向量函数</w:t>
      </w:r>
      <w:r>
        <w:t>S</w:t>
      </w:r>
      <w:r>
        <w:t>满足</w:t>
      </w:r>
      <w:r>
        <w:t>PE</w:t>
      </w:r>
      <w:r>
        <w:t>条件</w:t>
      </w:r>
      <w:r>
        <w:rPr>
          <w:rFonts w:hint="eastAsia"/>
        </w:rPr>
        <w:t>。</w:t>
      </w:r>
    </w:p>
    <w:p w:rsidR="00BF6ED8" w:rsidRDefault="00284491" w:rsidP="00D87BD0">
      <w:pPr>
        <w:ind w:firstLine="480"/>
      </w:pPr>
      <w:r>
        <w:rPr>
          <w:rFonts w:hint="eastAsia"/>
        </w:rPr>
        <w:t>此外，</w:t>
      </w:r>
      <w:r w:rsidR="00637DA8" w:rsidRPr="0059720F">
        <w:t>Kurdila</w:t>
      </w:r>
      <w:r w:rsidR="00637DA8">
        <w:t>等人还在论文中提出以下定理</w:t>
      </w:r>
      <w:r w:rsidR="00637DA8">
        <w:rPr>
          <w:rFonts w:hint="eastAsia"/>
        </w:rPr>
        <w:t>：</w:t>
      </w:r>
      <w:r>
        <w:rPr>
          <w:rFonts w:hint="eastAsia"/>
        </w:rPr>
        <w:t>对于在时间区间</w:t>
      </w:r>
      <w:r w:rsidRPr="00284491">
        <w:rPr>
          <w:position w:val="-14"/>
        </w:rPr>
        <w:object w:dxaOrig="1040" w:dyaOrig="400">
          <v:shape id="_x0000_i1069" type="#_x0000_t75" style="width:50.25pt;height:21.75pt" o:ole="">
            <v:imagedata r:id="rId91" o:title=""/>
          </v:shape>
          <o:OLEObject Type="Embed" ProgID="Equation.DSMT4" ShapeID="_x0000_i1069" DrawAspect="Content" ObjectID="_1551203082" r:id="rId92"/>
        </w:object>
      </w:r>
      <w:r>
        <w:t>的状态轨迹</w:t>
      </w:r>
      <w:r w:rsidRPr="00284491">
        <w:rPr>
          <w:position w:val="-10"/>
        </w:rPr>
        <w:object w:dxaOrig="1240" w:dyaOrig="320">
          <v:shape id="_x0000_i1070" type="#_x0000_t75" style="width:64.55pt;height:14.25pt" o:ole="">
            <v:imagedata r:id="rId93" o:title=""/>
          </v:shape>
          <o:OLEObject Type="Embed" ProgID="Equation.DSMT4" ShapeID="_x0000_i1070" DrawAspect="Content" ObjectID="_1551203083" r:id="rId94"/>
        </w:object>
      </w:r>
      <w:r>
        <w:rPr>
          <w:rFonts w:hint="eastAsia"/>
        </w:rPr>
        <w:t>，</w:t>
      </w:r>
      <w:r>
        <w:t>如果轨迹在每个神经元中心足够小的</w:t>
      </w:r>
      <w:bookmarkStart w:id="6" w:name="OLE_LINK7"/>
      <w:bookmarkStart w:id="7" w:name="OLE_LINK8"/>
      <w:r w:rsidRPr="00284491">
        <w:rPr>
          <w:position w:val="-6"/>
        </w:rPr>
        <w:object w:dxaOrig="220" w:dyaOrig="279">
          <v:shape id="_x0000_i1071" type="#_x0000_t75" style="width:14.25pt;height:14.25pt" o:ole="">
            <v:imagedata r:id="rId95" o:title=""/>
          </v:shape>
          <o:OLEObject Type="Embed" ProgID="Equation.DSMT4" ShapeID="_x0000_i1071" DrawAspect="Content" ObjectID="_1551203084" r:id="rId96"/>
        </w:object>
      </w:r>
      <w:bookmarkEnd w:id="6"/>
      <w:bookmarkEnd w:id="7"/>
      <w:r>
        <w:t>邻域</w:t>
      </w:r>
      <w:r>
        <w:rPr>
          <w:rFonts w:hint="eastAsia"/>
        </w:rPr>
        <w:t>里</w:t>
      </w:r>
      <w:r w:rsidR="005222A0">
        <w:rPr>
          <w:rFonts w:hint="eastAsia"/>
        </w:rPr>
        <w:t>驻留时长</w:t>
      </w:r>
      <w:r w:rsidR="008B59E7" w:rsidRPr="008B59E7">
        <w:rPr>
          <w:position w:val="-12"/>
        </w:rPr>
        <w:object w:dxaOrig="260" w:dyaOrig="360">
          <v:shape id="_x0000_i1072" type="#_x0000_t75" style="width:14.25pt;height:21.75pt" o:ole="">
            <v:imagedata r:id="rId97" o:title=""/>
          </v:shape>
          <o:OLEObject Type="Embed" ProgID="Equation.DSMT4" ShapeID="_x0000_i1072" DrawAspect="Content" ObjectID="_1551203085" r:id="rId98"/>
        </w:object>
      </w:r>
      <w:r>
        <w:rPr>
          <w:rFonts w:hint="eastAsia"/>
        </w:rPr>
        <w:t>，</w:t>
      </w:r>
      <w:r>
        <w:t>其中</w:t>
      </w:r>
      <w:r w:rsidR="00D67775" w:rsidRPr="00D67775">
        <w:rPr>
          <w:position w:val="-12"/>
        </w:rPr>
        <w:object w:dxaOrig="260" w:dyaOrig="360">
          <v:shape id="_x0000_i1073" type="#_x0000_t75" style="width:14.25pt;height:21.75pt" o:ole="">
            <v:imagedata r:id="rId99" o:title=""/>
          </v:shape>
          <o:OLEObject Type="Embed" ProgID="Equation.DSMT4" ShapeID="_x0000_i1073" DrawAspect="Content" ObjectID="_1551203086" r:id="rId100"/>
        </w:object>
      </w:r>
      <w:r w:rsidR="0073410E">
        <w:t>与</w:t>
      </w:r>
      <w:r w:rsidR="00D67775" w:rsidRPr="00D67775">
        <w:rPr>
          <w:position w:val="-12"/>
        </w:rPr>
        <w:object w:dxaOrig="220" w:dyaOrig="360">
          <v:shape id="_x0000_i1074" type="#_x0000_t75" style="width:14.25pt;height:21.75pt" o:ole="">
            <v:imagedata r:id="rId101" o:title=""/>
          </v:shape>
          <o:OLEObject Type="Embed" ProgID="Equation.DSMT4" ShapeID="_x0000_i1074" DrawAspect="Content" ObjectID="_1551203087" r:id="rId102"/>
        </w:object>
      </w:r>
      <w:r w:rsidR="0073410E">
        <w:t>无关</w:t>
      </w:r>
      <w:r w:rsidR="00D67775">
        <w:rPr>
          <w:rFonts w:hint="eastAsia"/>
        </w:rPr>
        <w:t>，</w:t>
      </w:r>
      <w:r w:rsidR="00D67775">
        <w:t>而</w:t>
      </w:r>
      <w:r w:rsidRPr="00284491">
        <w:rPr>
          <w:position w:val="-6"/>
        </w:rPr>
        <w:object w:dxaOrig="220" w:dyaOrig="279">
          <v:shape id="_x0000_i1075" type="#_x0000_t75" style="width:14.25pt;height:14.25pt" o:ole="">
            <v:imagedata r:id="rId103" o:title=""/>
          </v:shape>
          <o:OLEObject Type="Embed" ProgID="Equation.DSMT4" ShapeID="_x0000_i1075" DrawAspect="Content" ObjectID="_1551203088" r:id="rId104"/>
        </w:object>
      </w:r>
      <w:r>
        <w:rPr>
          <w:rFonts w:hint="eastAsia"/>
        </w:rPr>
        <w:t>满足</w:t>
      </w:r>
      <w:r w:rsidR="00CF4819" w:rsidRPr="00CF4819">
        <w:rPr>
          <w:position w:val="-24"/>
        </w:rPr>
        <w:object w:dxaOrig="2700" w:dyaOrig="620">
          <v:shape id="_x0000_i1076" type="#_x0000_t75" style="width:136.55pt;height:28.55pt" o:ole="">
            <v:imagedata r:id="rId105" o:title=""/>
          </v:shape>
          <o:OLEObject Type="Embed" ProgID="Equation.DSMT4" ShapeID="_x0000_i1076" DrawAspect="Content" ObjectID="_1551203089" r:id="rId106"/>
        </w:object>
      </w:r>
      <w:r w:rsidR="008B59E7">
        <w:rPr>
          <w:rFonts w:hint="eastAsia"/>
        </w:rPr>
        <w:t>，</w:t>
      </w:r>
      <w:r w:rsidR="0093135D">
        <w:rPr>
          <w:rFonts w:hint="eastAsia"/>
        </w:rPr>
        <w:t>则称回归向量</w:t>
      </w:r>
      <w:r w:rsidR="0093135D" w:rsidRPr="0093135D">
        <w:rPr>
          <w:position w:val="-14"/>
        </w:rPr>
        <w:object w:dxaOrig="880" w:dyaOrig="380">
          <v:shape id="_x0000_i1077" type="#_x0000_t75" style="width:43.45pt;height:21.75pt" o:ole="">
            <v:imagedata r:id="rId107" o:title=""/>
          </v:shape>
          <o:OLEObject Type="Embed" ProgID="Equation.DSMT4" ShapeID="_x0000_i1077" DrawAspect="Content" ObjectID="_1551203090" r:id="rId108"/>
        </w:object>
      </w:r>
      <w:r w:rsidR="0093135D">
        <w:t>满足</w:t>
      </w:r>
      <w:r w:rsidR="0093135D">
        <w:t>PE</w:t>
      </w:r>
      <w:r w:rsidR="0093135D">
        <w:t>条件</w:t>
      </w:r>
      <w:r w:rsidR="0093135D">
        <w:rPr>
          <w:rFonts w:hint="eastAsia"/>
        </w:rPr>
        <w:t>。</w:t>
      </w:r>
      <w:r w:rsidR="0021613D">
        <w:rPr>
          <w:rFonts w:hint="eastAsia"/>
        </w:rPr>
        <w:t>然而，此定理对于</w:t>
      </w:r>
      <w:bookmarkStart w:id="8" w:name="OLE_LINK9"/>
      <w:bookmarkStart w:id="9" w:name="OLE_LINK10"/>
      <w:r w:rsidR="0021613D" w:rsidRPr="00284491">
        <w:rPr>
          <w:position w:val="-6"/>
        </w:rPr>
        <w:object w:dxaOrig="220" w:dyaOrig="279">
          <v:shape id="_x0000_i1078" type="#_x0000_t75" style="width:14.25pt;height:14.25pt" o:ole="">
            <v:imagedata r:id="rId95" o:title=""/>
          </v:shape>
          <o:OLEObject Type="Embed" ProgID="Equation.DSMT4" ShapeID="_x0000_i1078" DrawAspect="Content" ObjectID="_1551203091" r:id="rId109"/>
        </w:object>
      </w:r>
      <w:bookmarkEnd w:id="8"/>
      <w:bookmarkEnd w:id="9"/>
      <w:r w:rsidR="0021613D">
        <w:t>所满足的条件过于</w:t>
      </w:r>
      <w:r w:rsidR="0021613D">
        <w:rPr>
          <w:rFonts w:hint="eastAsia"/>
        </w:rPr>
        <w:t xml:space="preserve"> </w:t>
      </w:r>
      <w:r w:rsidR="0021613D">
        <w:rPr>
          <w:rFonts w:hint="eastAsia"/>
        </w:rPr>
        <w:t>，</w:t>
      </w:r>
      <w:r w:rsidR="00A91FF4">
        <w:rPr>
          <w:rFonts w:hint="eastAsia"/>
        </w:rPr>
        <w:t>一个随机的周期轨迹在实际情况下</w:t>
      </w:r>
      <w:r w:rsidR="004228A6">
        <w:rPr>
          <w:rFonts w:hint="eastAsia"/>
        </w:rPr>
        <w:t>可能无法对邻域内的所有节点进行访问</w:t>
      </w:r>
      <w:r w:rsidR="00F04CCF">
        <w:rPr>
          <w:rFonts w:hint="eastAsia"/>
        </w:rPr>
        <w:t>，故不能运用于</w:t>
      </w:r>
      <w:r w:rsidR="00F04CCF">
        <w:rPr>
          <w:rFonts w:hint="eastAsia"/>
        </w:rPr>
        <w:t>RBF</w:t>
      </w:r>
      <w:r w:rsidR="00A91FF4">
        <w:rPr>
          <w:rFonts w:hint="eastAsia"/>
        </w:rPr>
        <w:t>神经网络</w:t>
      </w:r>
      <w:r w:rsidR="00DC5A31">
        <w:rPr>
          <w:rFonts w:hint="eastAsia"/>
        </w:rPr>
        <w:t>中。</w:t>
      </w:r>
      <w:r w:rsidR="00A772B5">
        <w:rPr>
          <w:rFonts w:hint="eastAsia"/>
        </w:rPr>
        <w:t>为了改善这种情况，使得上述定理能够运用到</w:t>
      </w:r>
      <w:r w:rsidR="00A772B5">
        <w:rPr>
          <w:rFonts w:hint="eastAsia"/>
        </w:rPr>
        <w:t>RBF</w:t>
      </w:r>
      <w:r w:rsidR="00A772B5">
        <w:rPr>
          <w:rFonts w:hint="eastAsia"/>
        </w:rPr>
        <w:t>神经网络中去，</w:t>
      </w:r>
      <w:r w:rsidR="006F524C">
        <w:rPr>
          <w:rFonts w:hint="eastAsia"/>
        </w:rPr>
        <w:t>确定学习理论放宽了对</w:t>
      </w:r>
      <w:bookmarkStart w:id="10" w:name="OLE_LINK11"/>
      <w:bookmarkStart w:id="11" w:name="OLE_LINK12"/>
      <w:r w:rsidR="006F524C" w:rsidRPr="00284491">
        <w:rPr>
          <w:position w:val="-6"/>
        </w:rPr>
        <w:object w:dxaOrig="220" w:dyaOrig="279">
          <v:shape id="_x0000_i1079" type="#_x0000_t75" style="width:14.25pt;height:14.25pt" o:ole="">
            <v:imagedata r:id="rId95" o:title=""/>
          </v:shape>
          <o:OLEObject Type="Embed" ProgID="Equation.DSMT4" ShapeID="_x0000_i1079" DrawAspect="Content" ObjectID="_1551203092" r:id="rId110"/>
        </w:object>
      </w:r>
      <w:bookmarkEnd w:id="10"/>
      <w:bookmarkEnd w:id="11"/>
      <w:r w:rsidR="006F524C">
        <w:t>的限制</w:t>
      </w:r>
      <w:r w:rsidR="00C70ED2">
        <w:rPr>
          <w:rFonts w:hint="eastAsia"/>
        </w:rPr>
        <w:t>：</w:t>
      </w:r>
    </w:p>
    <w:p w:rsidR="00D87BD0" w:rsidRDefault="00D87BD0" w:rsidP="00D87BD0">
      <w:pPr>
        <w:ind w:firstLine="480"/>
      </w:pPr>
      <w:r>
        <w:t>对于任意回归轨迹或周期轨迹</w:t>
      </w:r>
      <w:r>
        <w:t>Z(t)</w:t>
      </w:r>
      <w:r>
        <w:rPr>
          <w:rFonts w:hint="eastAsia"/>
        </w:rPr>
        <w:t>（</w:t>
      </w:r>
      <w:r>
        <w:t>周期为</w:t>
      </w:r>
      <w:r w:rsidRPr="00D87BD0">
        <w:rPr>
          <w:position w:val="-12"/>
        </w:rPr>
        <w:object w:dxaOrig="260" w:dyaOrig="360">
          <v:shape id="_x0000_i1080" type="#_x0000_t75" style="width:14.25pt;height:21.75pt" o:ole="">
            <v:imagedata r:id="rId111" o:title=""/>
          </v:shape>
          <o:OLEObject Type="Embed" ProgID="Equation.DSMT4" ShapeID="_x0000_i1080" DrawAspect="Content" ObjectID="_1551203093" r:id="rId112"/>
        </w:object>
      </w:r>
      <w:r>
        <w:rPr>
          <w:rFonts w:hint="eastAsia"/>
        </w:rPr>
        <w:t>），若径向基函数子向量</w:t>
      </w:r>
      <w:r w:rsidRPr="00D87BD0">
        <w:rPr>
          <w:position w:val="-14"/>
        </w:rPr>
        <w:object w:dxaOrig="880" w:dyaOrig="380">
          <v:shape id="_x0000_i1081" type="#_x0000_t75" style="width:43.45pt;height:21.75pt" o:ole="">
            <v:imagedata r:id="rId113" o:title=""/>
          </v:shape>
          <o:OLEObject Type="Embed" ProgID="Equation.DSMT4" ShapeID="_x0000_i1081" DrawAspect="Content" ObjectID="_1551203094" r:id="rId114"/>
        </w:object>
      </w:r>
      <w:r>
        <w:t>位于轨迹的</w:t>
      </w:r>
      <w:r w:rsidRPr="00284491">
        <w:rPr>
          <w:position w:val="-6"/>
        </w:rPr>
        <w:object w:dxaOrig="220" w:dyaOrig="279">
          <v:shape id="_x0000_i1082" type="#_x0000_t75" style="width:14.25pt;height:14.25pt" o:ole="">
            <v:imagedata r:id="rId95" o:title=""/>
          </v:shape>
          <o:OLEObject Type="Embed" ProgID="Equation.DSMT4" ShapeID="_x0000_i1082" DrawAspect="Content" ObjectID="_1551203095" r:id="rId115"/>
        </w:object>
      </w:r>
      <w:r>
        <w:t>邻域内</w:t>
      </w:r>
      <w:r>
        <w:rPr>
          <w:rFonts w:hint="eastAsia"/>
        </w:rPr>
        <w:t>，</w:t>
      </w:r>
      <w:r>
        <w:t>其中</w:t>
      </w:r>
      <w:r w:rsidRPr="00284491">
        <w:rPr>
          <w:position w:val="-6"/>
        </w:rPr>
        <w:object w:dxaOrig="220" w:dyaOrig="279">
          <v:shape id="_x0000_i1083" type="#_x0000_t75" style="width:14.25pt;height:14.25pt" o:ole="">
            <v:imagedata r:id="rId95" o:title=""/>
          </v:shape>
          <o:OLEObject Type="Embed" ProgID="Equation.DSMT4" ShapeID="_x0000_i1083" DrawAspect="Content" ObjectID="_1551203096" r:id="rId116"/>
        </w:object>
      </w:r>
      <w:r>
        <w:t>满足</w:t>
      </w:r>
      <w:r w:rsidRPr="00D87BD0">
        <w:rPr>
          <w:position w:val="-24"/>
        </w:rPr>
        <w:object w:dxaOrig="3100" w:dyaOrig="680">
          <v:shape id="_x0000_i1084" type="#_x0000_t75" style="width:158.25pt;height:36pt" o:ole="">
            <v:imagedata r:id="rId117" o:title=""/>
          </v:shape>
          <o:OLEObject Type="Embed" ProgID="Equation.DSMT4" ShapeID="_x0000_i1084" DrawAspect="Content" ObjectID="_1551203097" r:id="rId118"/>
        </w:object>
      </w:r>
      <w:r>
        <w:rPr>
          <w:rFonts w:hint="eastAsia"/>
        </w:rPr>
        <w:t>，</w:t>
      </w:r>
      <w:r>
        <w:t>则称子向量</w:t>
      </w:r>
      <w:r w:rsidRPr="00D87BD0">
        <w:rPr>
          <w:position w:val="-14"/>
        </w:rPr>
        <w:object w:dxaOrig="880" w:dyaOrig="380">
          <v:shape id="_x0000_i1085" type="#_x0000_t75" style="width:43.45pt;height:21.75pt" o:ole="">
            <v:imagedata r:id="rId113" o:title=""/>
          </v:shape>
          <o:OLEObject Type="Embed" ProgID="Equation.DSMT4" ShapeID="_x0000_i1085" DrawAspect="Content" ObjectID="_1551203098" r:id="rId119"/>
        </w:object>
      </w:r>
      <w:r>
        <w:t>满足</w:t>
      </w:r>
      <w:r>
        <w:t>PE</w:t>
      </w:r>
      <w:r>
        <w:t>条件</w:t>
      </w:r>
      <w:r>
        <w:rPr>
          <w:rFonts w:hint="eastAsia"/>
        </w:rPr>
        <w:t>。</w:t>
      </w:r>
    </w:p>
    <w:p w:rsidR="00A37CF7" w:rsidRDefault="00A37CF7" w:rsidP="00D87BD0">
      <w:pPr>
        <w:ind w:firstLine="480"/>
      </w:pPr>
      <w:r>
        <w:t>放宽对</w:t>
      </w:r>
      <w:r w:rsidRPr="00284491">
        <w:rPr>
          <w:position w:val="-6"/>
        </w:rPr>
        <w:object w:dxaOrig="220" w:dyaOrig="279">
          <v:shape id="_x0000_i1086" type="#_x0000_t75" style="width:14.25pt;height:14.25pt" o:ole="">
            <v:imagedata r:id="rId95" o:title=""/>
          </v:shape>
          <o:OLEObject Type="Embed" ProgID="Equation.DSMT4" ShapeID="_x0000_i1086" DrawAspect="Content" ObjectID="_1551203099" r:id="rId120"/>
        </w:object>
      </w:r>
      <w:r>
        <w:t>的限制使得确定学习理论能够在动态的非线性系统中使用</w:t>
      </w:r>
      <w:r>
        <w:t>RBF</w:t>
      </w:r>
      <w:r>
        <w:t>神经网络对系统进行局部精确地逼近</w:t>
      </w:r>
      <w:r w:rsidR="009738B6">
        <w:rPr>
          <w:rFonts w:hint="eastAsia"/>
        </w:rPr>
        <w:t>，</w:t>
      </w:r>
      <w:r w:rsidR="009738B6">
        <w:t>从而实现对未知动态系统的局部精确建模</w:t>
      </w:r>
      <w:r w:rsidR="009738B6">
        <w:rPr>
          <w:rFonts w:hint="eastAsia"/>
        </w:rPr>
        <w:t>。</w:t>
      </w:r>
    </w:p>
    <w:p w:rsidR="00006290" w:rsidRDefault="00006290" w:rsidP="00006290">
      <w:pPr>
        <w:pStyle w:val="a5"/>
        <w:spacing w:before="156" w:after="156"/>
      </w:pPr>
      <w:r>
        <w:rPr>
          <w:rFonts w:hint="eastAsia"/>
        </w:rPr>
        <w:t>2.3.3</w:t>
      </w:r>
      <w:r w:rsidR="000408E6">
        <w:t xml:space="preserve"> </w:t>
      </w:r>
      <w:r>
        <w:rPr>
          <w:rFonts w:hint="eastAsia"/>
        </w:rPr>
        <w:t>离散系统下的确定学习</w:t>
      </w:r>
    </w:p>
    <w:p w:rsidR="00BD3E04" w:rsidRDefault="00F25ACE" w:rsidP="00824AE0">
      <w:pPr>
        <w:ind w:firstLine="480"/>
      </w:pPr>
      <w:r>
        <w:rPr>
          <w:rFonts w:hint="eastAsia"/>
        </w:rPr>
        <w:t>在利用确定学习理论对心肌缺血进行早期诊断时，所需要的是离散化的心电数据。本节将讨论在离散系统下确定学习理论的应用</w:t>
      </w:r>
      <w:r w:rsidR="006204CC">
        <w:rPr>
          <w:rFonts w:hint="eastAsia"/>
        </w:rPr>
        <w:t>[51]</w:t>
      </w:r>
      <w:r>
        <w:rPr>
          <w:rFonts w:hint="eastAsia"/>
        </w:rPr>
        <w:t>。</w:t>
      </w:r>
    </w:p>
    <w:p w:rsidR="00824AE0" w:rsidRDefault="00BC4F72" w:rsidP="00824AE0">
      <w:pPr>
        <w:ind w:firstLine="480"/>
      </w:pPr>
      <w:r>
        <w:t>对于如公式</w:t>
      </w:r>
      <w:r>
        <w:rPr>
          <w:rFonts w:hint="eastAsia"/>
        </w:rPr>
        <w:t>(</w:t>
      </w:r>
      <w:r>
        <w:t>2-8)</w:t>
      </w:r>
      <w:r>
        <w:t>所示的非线性离散系统</w:t>
      </w:r>
      <w:r>
        <w:rPr>
          <w:rFonts w:hint="eastAsia"/>
        </w:rPr>
        <w:t>：</w:t>
      </w:r>
    </w:p>
    <w:p w:rsidR="00E25D82" w:rsidRDefault="00E25D82" w:rsidP="00E25D82">
      <w:pPr>
        <w:ind w:firstLineChars="1100" w:firstLine="2640"/>
      </w:pPr>
      <w:r w:rsidRPr="00E25D82">
        <w:rPr>
          <w:position w:val="-10"/>
        </w:rPr>
        <w:object w:dxaOrig="3300" w:dyaOrig="320">
          <v:shape id="_x0000_i1087" type="#_x0000_t75" style="width:165.75pt;height:14.25pt" o:ole="">
            <v:imagedata r:id="rId121" o:title=""/>
          </v:shape>
          <o:OLEObject Type="Embed" ProgID="Equation.DSMT4" ShapeID="_x0000_i1087" DrawAspect="Content" ObjectID="_1551203100" r:id="rId122"/>
        </w:object>
      </w:r>
      <w:r>
        <w:t xml:space="preserve">                </w:t>
      </w:r>
      <w:r>
        <w:rPr>
          <w:rFonts w:hint="eastAsia"/>
        </w:rPr>
        <w:t>(2-8)</w:t>
      </w:r>
    </w:p>
    <w:p w:rsidR="007966C9" w:rsidRDefault="007966C9" w:rsidP="007966C9">
      <w:r>
        <w:t>式中</w:t>
      </w:r>
      <w:r>
        <w:rPr>
          <w:rFonts w:hint="eastAsia"/>
        </w:rPr>
        <w:t>，</w:t>
      </w:r>
      <w:r w:rsidRPr="007966C9">
        <w:rPr>
          <w:position w:val="-14"/>
        </w:rPr>
        <w:object w:dxaOrig="2240" w:dyaOrig="400">
          <v:shape id="_x0000_i1088" type="#_x0000_t75" style="width:115.45pt;height:21.75pt" o:ole="">
            <v:imagedata r:id="rId123" o:title=""/>
          </v:shape>
          <o:OLEObject Type="Embed" ProgID="Equation.DSMT4" ShapeID="_x0000_i1088" DrawAspect="Content" ObjectID="_1551203101" r:id="rId124"/>
        </w:object>
      </w:r>
      <w:r>
        <w:t>为可测量的系统状态</w:t>
      </w:r>
      <w:r>
        <w:rPr>
          <w:rFonts w:hint="eastAsia"/>
        </w:rPr>
        <w:t>，</w:t>
      </w:r>
      <w:r w:rsidR="009742DF">
        <w:t>p</w:t>
      </w:r>
      <w:r w:rsidR="009742DF">
        <w:t>为系统常向量参数</w:t>
      </w:r>
      <w:r w:rsidR="009742DF">
        <w:rPr>
          <w:rFonts w:hint="eastAsia"/>
        </w:rPr>
        <w:t>，</w:t>
      </w:r>
      <w:r w:rsidR="000A2717">
        <w:t>而</w:t>
      </w:r>
      <w:r w:rsidR="000A2717" w:rsidRPr="000A2717">
        <w:rPr>
          <w:position w:val="-14"/>
        </w:rPr>
        <w:object w:dxaOrig="3480" w:dyaOrig="440">
          <v:shape id="_x0000_i1089" type="#_x0000_t75" style="width:172.55pt;height:21.75pt" o:ole="">
            <v:imagedata r:id="rId125" o:title=""/>
          </v:shape>
          <o:OLEObject Type="Embed" ProgID="Equation.DSMT4" ShapeID="_x0000_i1089" DrawAspect="Content" ObjectID="_1551203102" r:id="rId126"/>
        </w:object>
      </w:r>
      <w:r w:rsidR="000A2717">
        <w:t>表示</w:t>
      </w:r>
      <w:r w:rsidR="006A08E9">
        <w:t>连续</w:t>
      </w:r>
      <w:r w:rsidR="000A2717">
        <w:t>未知的非线性光滑向量场</w:t>
      </w:r>
      <w:r w:rsidR="000A2717">
        <w:rPr>
          <w:rFonts w:hint="eastAsia"/>
        </w:rPr>
        <w:t>。</w:t>
      </w:r>
    </w:p>
    <w:p w:rsidR="00335A6E" w:rsidRDefault="00335A6E" w:rsidP="00223C44">
      <w:pPr>
        <w:ind w:firstLine="480"/>
      </w:pPr>
      <w:r>
        <w:rPr>
          <w:rFonts w:hint="eastAsia"/>
        </w:rPr>
        <w:lastRenderedPageBreak/>
        <w:t>假定</w:t>
      </w:r>
      <w:r>
        <w:rPr>
          <w:rFonts w:hint="eastAsia"/>
        </w:rPr>
        <w:t>Y</w:t>
      </w:r>
      <w:r>
        <w:t>(k)</w:t>
      </w:r>
      <w:r>
        <w:t>一致有界</w:t>
      </w:r>
      <w:r>
        <w:rPr>
          <w:rFonts w:hint="eastAsia"/>
        </w:rPr>
        <w:t>（</w:t>
      </w:r>
      <w:r w:rsidRPr="00335A6E">
        <w:rPr>
          <w:position w:val="-10"/>
        </w:rPr>
        <w:object w:dxaOrig="1460" w:dyaOrig="360">
          <v:shape id="_x0000_i1090" type="#_x0000_t75" style="width:1in;height:21.75pt" o:ole="">
            <v:imagedata r:id="rId127" o:title=""/>
          </v:shape>
          <o:OLEObject Type="Embed" ProgID="Equation.DSMT4" ShapeID="_x0000_i1090" DrawAspect="Content" ObjectID="_1551203103" r:id="rId128"/>
        </w:object>
      </w:r>
      <w:r>
        <w:rPr>
          <w:rFonts w:hint="eastAsia"/>
        </w:rPr>
        <w:t>，</w:t>
      </w:r>
      <w:r w:rsidR="00A05137" w:rsidRPr="00A05137">
        <w:rPr>
          <w:position w:val="-4"/>
        </w:rPr>
        <w:object w:dxaOrig="260" w:dyaOrig="260">
          <v:shape id="_x0000_i1091" type="#_x0000_t75" style="width:14.25pt;height:14.25pt" o:ole="">
            <v:imagedata r:id="rId129" o:title=""/>
          </v:shape>
          <o:OLEObject Type="Embed" ProgID="Equation.DSMT4" ShapeID="_x0000_i1091" DrawAspect="Content" ObjectID="_1551203104" r:id="rId130"/>
        </w:object>
      </w:r>
      <w:r w:rsidR="00A05137">
        <w:t>为紧集</w:t>
      </w:r>
      <w:r>
        <w:rPr>
          <w:rFonts w:hint="eastAsia"/>
        </w:rPr>
        <w:t>）</w:t>
      </w:r>
      <w:r w:rsidR="00A05137">
        <w:rPr>
          <w:rFonts w:hint="eastAsia"/>
        </w:rPr>
        <w:t>，对于回归或周期的系统状态轨迹，为了对系统未知的动态信息进行辨识，文献</w:t>
      </w:r>
      <w:r w:rsidR="00A05137">
        <w:rPr>
          <w:rFonts w:hint="eastAsia"/>
        </w:rPr>
        <w:t>[51]</w:t>
      </w:r>
      <w:r w:rsidR="00A05137">
        <w:rPr>
          <w:rFonts w:hint="eastAsia"/>
        </w:rPr>
        <w:t>构建了一个动态的</w:t>
      </w:r>
      <w:r w:rsidR="00A05137">
        <w:rPr>
          <w:rFonts w:hint="eastAsia"/>
        </w:rPr>
        <w:t>RBF</w:t>
      </w:r>
      <w:r w:rsidR="00A05137">
        <w:rPr>
          <w:rFonts w:hint="eastAsia"/>
        </w:rPr>
        <w:t>神经网络模型：</w:t>
      </w:r>
    </w:p>
    <w:p w:rsidR="00223C44" w:rsidRDefault="00127C37" w:rsidP="00AC4B03">
      <w:pPr>
        <w:ind w:firstLineChars="900" w:firstLine="2160"/>
      </w:pPr>
      <w:r w:rsidRPr="00127C37">
        <w:rPr>
          <w:position w:val="-12"/>
        </w:rPr>
        <w:object w:dxaOrig="4140" w:dyaOrig="400">
          <v:shape id="_x0000_i1092" type="#_x0000_t75" style="width:208.55pt;height:21.75pt" o:ole="">
            <v:imagedata r:id="rId131" o:title=""/>
          </v:shape>
          <o:OLEObject Type="Embed" ProgID="Equation.DSMT4" ShapeID="_x0000_i1092" DrawAspect="Content" ObjectID="_1551203105" r:id="rId132"/>
        </w:object>
      </w:r>
      <w:r w:rsidR="00AC4B03">
        <w:t xml:space="preserve">           </w:t>
      </w:r>
      <w:r>
        <w:t xml:space="preserve"> </w:t>
      </w:r>
      <w:r w:rsidR="00AC4B03">
        <w:t>(2-9)</w:t>
      </w:r>
    </w:p>
    <w:p w:rsidR="00E47C0E" w:rsidRDefault="00E47C0E" w:rsidP="00E47C0E">
      <w:r>
        <w:t>其中</w:t>
      </w:r>
      <w:r>
        <w:rPr>
          <w:rFonts w:hint="eastAsia"/>
        </w:rPr>
        <w:t>：</w:t>
      </w:r>
    </w:p>
    <w:p w:rsidR="00E47C0E" w:rsidRDefault="00FF1BDC" w:rsidP="00AC4B03">
      <w:pPr>
        <w:ind w:firstLineChars="900" w:firstLine="2160"/>
      </w:pPr>
      <w:r w:rsidRPr="00FF1BDC">
        <w:rPr>
          <w:position w:val="-12"/>
        </w:rPr>
        <w:object w:dxaOrig="4440" w:dyaOrig="400">
          <v:shape id="_x0000_i1093" type="#_x0000_t75" style="width:222.8pt;height:21.75pt" o:ole="">
            <v:imagedata r:id="rId133" o:title=""/>
          </v:shape>
          <o:OLEObject Type="Embed" ProgID="Equation.DSMT4" ShapeID="_x0000_i1093" DrawAspect="Content" ObjectID="_1551203106" r:id="rId134"/>
        </w:object>
      </w:r>
      <w:r w:rsidR="00915B32">
        <w:t xml:space="preserve">        </w:t>
      </w:r>
      <w:r>
        <w:t xml:space="preserve"> </w:t>
      </w:r>
      <w:r w:rsidR="00915B32">
        <w:t>(2-10)</w:t>
      </w:r>
    </w:p>
    <w:p w:rsidR="00DE1B5B" w:rsidRDefault="00DE1B5B" w:rsidP="00DE1B5B">
      <w:r>
        <w:rPr>
          <w:rFonts w:hint="eastAsia"/>
        </w:rPr>
        <w:t>式中，</w:t>
      </w:r>
      <w:r w:rsidRPr="00DE1B5B">
        <w:rPr>
          <w:position w:val="-14"/>
        </w:rPr>
        <w:object w:dxaOrig="3500" w:dyaOrig="440">
          <v:shape id="_x0000_i1094" type="#_x0000_t75" style="width:172.55pt;height:21.75pt" o:ole="">
            <v:imagedata r:id="rId135" o:title=""/>
          </v:shape>
          <o:OLEObject Type="Embed" ProgID="Equation.DSMT4" ShapeID="_x0000_i1094" DrawAspect="Content" ObjectID="_1551203107" r:id="rId136"/>
        </w:object>
      </w:r>
      <w:r>
        <w:t>是对</w:t>
      </w:r>
      <w:r>
        <w:t>Y(k)</w:t>
      </w:r>
      <w:r>
        <w:t>的预先估计</w:t>
      </w:r>
      <w:r>
        <w:rPr>
          <w:rFonts w:hint="eastAsia"/>
        </w:rPr>
        <w:t>，</w:t>
      </w:r>
      <w:r>
        <w:t>而</w:t>
      </w:r>
      <w:r w:rsidRPr="00DE1B5B">
        <w:rPr>
          <w:position w:val="-14"/>
        </w:rPr>
        <w:object w:dxaOrig="3460" w:dyaOrig="440">
          <v:shape id="_x0000_i1095" type="#_x0000_t75" style="width:172.55pt;height:21.75pt" o:ole="">
            <v:imagedata r:id="rId137" o:title=""/>
          </v:shape>
          <o:OLEObject Type="Embed" ProgID="Equation.DSMT4" ShapeID="_x0000_i1095" DrawAspect="Content" ObjectID="_1551203108" r:id="rId138"/>
        </w:object>
      </w:r>
      <w:r>
        <w:t>则是对</w:t>
      </w:r>
      <w:r>
        <w:t>Y(k)</w:t>
      </w:r>
      <w:r>
        <w:t>的置后估计</w:t>
      </w:r>
      <w:r w:rsidR="00D668DA">
        <w:rPr>
          <w:rFonts w:hint="eastAsia"/>
        </w:rPr>
        <w:t>；</w:t>
      </w:r>
      <w:r w:rsidR="00D668DA">
        <w:rPr>
          <w:rFonts w:hint="eastAsia"/>
        </w:rPr>
        <w:t>A</w:t>
      </w:r>
      <w:r w:rsidR="00D668DA">
        <w:rPr>
          <w:rFonts w:hint="eastAsia"/>
        </w:rPr>
        <w:t>为对角矩阵，即</w:t>
      </w:r>
      <w:r w:rsidR="00D668DA" w:rsidRPr="00D668DA">
        <w:rPr>
          <w:position w:val="-14"/>
        </w:rPr>
        <w:object w:dxaOrig="2220" w:dyaOrig="400">
          <v:shape id="_x0000_i1096" type="#_x0000_t75" style="width:108pt;height:21.75pt" o:ole="">
            <v:imagedata r:id="rId139" o:title=""/>
          </v:shape>
          <o:OLEObject Type="Embed" ProgID="Equation.DSMT4" ShapeID="_x0000_i1096" DrawAspect="Content" ObjectID="_1551203109" r:id="rId140"/>
        </w:object>
      </w:r>
      <w:r w:rsidR="00D668DA">
        <w:rPr>
          <w:rFonts w:hint="eastAsia"/>
        </w:rPr>
        <w:t>，并且有</w:t>
      </w:r>
      <w:r w:rsidR="00D668DA" w:rsidRPr="00D668DA">
        <w:rPr>
          <w:position w:val="-12"/>
        </w:rPr>
        <w:object w:dxaOrig="680" w:dyaOrig="360">
          <v:shape id="_x0000_i1097" type="#_x0000_t75" style="width:36pt;height:21.75pt" o:ole="">
            <v:imagedata r:id="rId141" o:title=""/>
          </v:shape>
          <o:OLEObject Type="Embed" ProgID="Equation.DSMT4" ShapeID="_x0000_i1097" DrawAspect="Content" ObjectID="_1551203110" r:id="rId142"/>
        </w:object>
      </w:r>
      <w:r w:rsidR="00D668DA">
        <w:rPr>
          <w:rFonts w:hint="eastAsia"/>
        </w:rPr>
        <w:t>；</w:t>
      </w:r>
      <w:r w:rsidR="00127C37" w:rsidRPr="00127C37">
        <w:rPr>
          <w:position w:val="-18"/>
        </w:rPr>
        <w:object w:dxaOrig="3159" w:dyaOrig="480">
          <v:shape id="_x0000_i1098" type="#_x0000_t75" style="width:158.25pt;height:21.75pt" o:ole="">
            <v:imagedata r:id="rId143" o:title=""/>
          </v:shape>
          <o:OLEObject Type="Embed" ProgID="Equation.DSMT4" ShapeID="_x0000_i1098" DrawAspect="Content" ObjectID="_1551203111" r:id="rId144"/>
        </w:object>
      </w:r>
      <w:r w:rsidR="00127C37">
        <w:t>是</w:t>
      </w:r>
      <w:r w:rsidR="00127C37">
        <w:t>RBF</w:t>
      </w:r>
      <w:r w:rsidR="00127C37">
        <w:t>神经网络的估计权值向量</w:t>
      </w:r>
      <w:r w:rsidR="00127C37">
        <w:rPr>
          <w:rFonts w:hint="eastAsia"/>
        </w:rPr>
        <w:t>；</w:t>
      </w:r>
      <w:r w:rsidR="00B40CFA" w:rsidRPr="00B40CFA">
        <w:rPr>
          <w:position w:val="-12"/>
        </w:rPr>
        <w:object w:dxaOrig="3660" w:dyaOrig="360">
          <v:shape id="_x0000_i1099" type="#_x0000_t75" style="width:180pt;height:21.75pt" o:ole="">
            <v:imagedata r:id="rId145" o:title=""/>
          </v:shape>
          <o:OLEObject Type="Embed" ProgID="Equation.DSMT4" ShapeID="_x0000_i1099" DrawAspect="Content" ObjectID="_1551203112" r:id="rId146"/>
        </w:object>
      </w:r>
      <w:r w:rsidR="00B40CFA">
        <w:rPr>
          <w:rFonts w:hint="eastAsia"/>
        </w:rPr>
        <w:t>。</w:t>
      </w:r>
    </w:p>
    <w:p w:rsidR="00B57700" w:rsidRDefault="005B306C" w:rsidP="009F452C">
      <w:pPr>
        <w:ind w:firstLine="480"/>
      </w:pPr>
      <w:r>
        <w:rPr>
          <w:rFonts w:hint="eastAsia"/>
        </w:rPr>
        <w:t>考虑系统</w:t>
      </w:r>
      <w:r>
        <w:rPr>
          <w:rFonts w:hint="eastAsia"/>
        </w:rPr>
        <w:t>(</w:t>
      </w:r>
      <w:r>
        <w:t>2-8)</w:t>
      </w:r>
      <w:r w:rsidR="009F452C">
        <w:t>的一个子系统如公式</w:t>
      </w:r>
      <w:r w:rsidR="009F452C">
        <w:rPr>
          <w:rFonts w:hint="eastAsia"/>
        </w:rPr>
        <w:t>(2-11)</w:t>
      </w:r>
      <w:r>
        <w:t>所示</w:t>
      </w:r>
      <w:r>
        <w:rPr>
          <w:rFonts w:hint="eastAsia"/>
        </w:rPr>
        <w:t>：</w:t>
      </w:r>
    </w:p>
    <w:p w:rsidR="009F452C" w:rsidRDefault="009F452C" w:rsidP="009F452C">
      <w:pPr>
        <w:ind w:firstLineChars="1100" w:firstLine="2640"/>
      </w:pPr>
      <w:r w:rsidRPr="009F452C">
        <w:rPr>
          <w:position w:val="-10"/>
        </w:rPr>
        <w:object w:dxaOrig="3260" w:dyaOrig="320">
          <v:shape id="_x0000_i1100" type="#_x0000_t75" style="width:165.75pt;height:14.25pt" o:ole="">
            <v:imagedata r:id="rId147" o:title=""/>
          </v:shape>
          <o:OLEObject Type="Embed" ProgID="Equation.DSMT4" ShapeID="_x0000_i1100" DrawAspect="Content" ObjectID="_1551203113" r:id="rId148"/>
        </w:object>
      </w:r>
      <w:r>
        <w:t xml:space="preserve">               (2-11)</w:t>
      </w:r>
    </w:p>
    <w:p w:rsidR="004C387C" w:rsidRDefault="004C387C" w:rsidP="004C387C">
      <w:r>
        <w:t>设计一个</w:t>
      </w:r>
      <w:r>
        <w:t>RBF</w:t>
      </w:r>
      <w:r>
        <w:t>神经网络模型如公式</w:t>
      </w:r>
      <w:r>
        <w:rPr>
          <w:rFonts w:hint="eastAsia"/>
        </w:rPr>
        <w:t>(2-12)</w:t>
      </w:r>
      <w:r>
        <w:rPr>
          <w:rFonts w:hint="eastAsia"/>
        </w:rPr>
        <w:t>，</w:t>
      </w:r>
      <w:r>
        <w:rPr>
          <w:rFonts w:hint="eastAsia"/>
        </w:rPr>
        <w:t>(2-13)</w:t>
      </w:r>
      <w:r>
        <w:rPr>
          <w:rFonts w:hint="eastAsia"/>
        </w:rPr>
        <w:t>所示：</w:t>
      </w:r>
    </w:p>
    <w:p w:rsidR="00652E55" w:rsidRDefault="00132E9B" w:rsidP="00132E9B">
      <w:pPr>
        <w:ind w:firstLineChars="1000" w:firstLine="2400"/>
      </w:pPr>
      <w:r w:rsidRPr="00132E9B">
        <w:rPr>
          <w:position w:val="-12"/>
        </w:rPr>
        <w:object w:dxaOrig="4060" w:dyaOrig="400">
          <v:shape id="_x0000_i1101" type="#_x0000_t75" style="width:201.75pt;height:21.75pt" o:ole="">
            <v:imagedata r:id="rId149" o:title=""/>
          </v:shape>
          <o:OLEObject Type="Embed" ProgID="Equation.DSMT4" ShapeID="_x0000_i1101" DrawAspect="Content" ObjectID="_1551203114" r:id="rId150"/>
        </w:object>
      </w:r>
      <w:r>
        <w:t xml:space="preserve">          (2-12)</w:t>
      </w:r>
    </w:p>
    <w:p w:rsidR="00132E9B" w:rsidRDefault="00132E9B" w:rsidP="00962280">
      <w:pPr>
        <w:ind w:firstLineChars="1000" w:firstLine="2400"/>
      </w:pPr>
      <w:r w:rsidRPr="00132E9B">
        <w:rPr>
          <w:position w:val="-12"/>
        </w:rPr>
        <w:object w:dxaOrig="4340" w:dyaOrig="400">
          <v:shape id="_x0000_i1102" type="#_x0000_t75" style="width:3in;height:21.75pt" o:ole="">
            <v:imagedata r:id="rId151" o:title=""/>
          </v:shape>
          <o:OLEObject Type="Embed" ProgID="Equation.DSMT4" ShapeID="_x0000_i1102" DrawAspect="Content" ObjectID="_1551203115" r:id="rId152"/>
        </w:object>
      </w:r>
      <w:r>
        <w:t xml:space="preserve">        (2-13)</w:t>
      </w:r>
    </w:p>
    <w:p w:rsidR="00B53511" w:rsidRDefault="00CB7A6C" w:rsidP="00B53511">
      <w:r>
        <w:t>式中</w:t>
      </w:r>
      <w:r>
        <w:rPr>
          <w:rFonts w:hint="eastAsia"/>
        </w:rPr>
        <w:t>，</w:t>
      </w:r>
      <w:r w:rsidRPr="00CB7A6C">
        <w:rPr>
          <w:position w:val="-10"/>
        </w:rPr>
        <w:object w:dxaOrig="760" w:dyaOrig="320">
          <v:shape id="_x0000_i1103" type="#_x0000_t75" style="width:36pt;height:14.25pt" o:ole="">
            <v:imagedata r:id="rId153" o:title=""/>
          </v:shape>
          <o:OLEObject Type="Embed" ProgID="Equation.DSMT4" ShapeID="_x0000_i1103" DrawAspect="Content" ObjectID="_1551203116" r:id="rId154"/>
        </w:object>
      </w:r>
      <w:r>
        <w:rPr>
          <w:rFonts w:hint="eastAsia"/>
        </w:rPr>
        <w:t>，</w:t>
      </w:r>
      <w:r w:rsidR="003A41E3">
        <w:t>设模型的跟踪误差为</w:t>
      </w:r>
      <w:r w:rsidR="00223C2E" w:rsidRPr="00223C2E">
        <w:rPr>
          <w:position w:val="-10"/>
        </w:rPr>
        <w:object w:dxaOrig="2340" w:dyaOrig="320">
          <v:shape id="_x0000_i1104" type="#_x0000_t75" style="width:115.45pt;height:14.25pt" o:ole="">
            <v:imagedata r:id="rId155" o:title=""/>
          </v:shape>
          <o:OLEObject Type="Embed" ProgID="Equation.DSMT4" ShapeID="_x0000_i1104" DrawAspect="Content" ObjectID="_1551203117" r:id="rId156"/>
        </w:object>
      </w:r>
      <w:r w:rsidR="00223C2E">
        <w:rPr>
          <w:rFonts w:hint="eastAsia"/>
        </w:rPr>
        <w:t>，</w:t>
      </w:r>
      <w:r w:rsidR="00223C2E">
        <w:t>则</w:t>
      </w:r>
      <w:r w:rsidR="00223C2E">
        <w:rPr>
          <w:rFonts w:hint="eastAsia"/>
        </w:rPr>
        <w:t>有：</w:t>
      </w:r>
    </w:p>
    <w:p w:rsidR="008E1F42" w:rsidRDefault="008E1F42" w:rsidP="008E1F42">
      <w:pPr>
        <w:ind w:firstLineChars="700" w:firstLine="1680"/>
        <w:jc w:val="left"/>
      </w:pPr>
      <w:r w:rsidRPr="008E1F42">
        <w:rPr>
          <w:position w:val="-12"/>
        </w:rPr>
        <w:object w:dxaOrig="4980" w:dyaOrig="380">
          <v:shape id="_x0000_i1105" type="#_x0000_t75" style="width:252pt;height:21.75pt" o:ole="">
            <v:imagedata r:id="rId157" o:title=""/>
          </v:shape>
          <o:OLEObject Type="Embed" ProgID="Equation.DSMT4" ShapeID="_x0000_i1105" DrawAspect="Content" ObjectID="_1551203118" r:id="rId158"/>
        </w:object>
      </w:r>
      <w:r>
        <w:t xml:space="preserve">        (2-14)</w:t>
      </w:r>
    </w:p>
    <w:p w:rsidR="00AD78B3" w:rsidRDefault="00107479" w:rsidP="00B53511">
      <w:r>
        <w:rPr>
          <w:rFonts w:hint="eastAsia"/>
        </w:rPr>
        <w:t>即：</w:t>
      </w:r>
    </w:p>
    <w:p w:rsidR="00107479" w:rsidRDefault="004B0C76" w:rsidP="00CA1338">
      <w:pPr>
        <w:ind w:firstLineChars="1100" w:firstLine="2640"/>
      </w:pPr>
      <w:r w:rsidRPr="004B0C76">
        <w:rPr>
          <w:position w:val="-12"/>
        </w:rPr>
        <w:object w:dxaOrig="3260" w:dyaOrig="380">
          <v:shape id="_x0000_i1106" type="#_x0000_t75" style="width:165.75pt;height:21.75pt" o:ole="">
            <v:imagedata r:id="rId159" o:title=""/>
          </v:shape>
          <o:OLEObject Type="Embed" ProgID="Equation.DSMT4" ShapeID="_x0000_i1106" DrawAspect="Content" ObjectID="_1551203119" r:id="rId160"/>
        </w:object>
      </w:r>
      <w:r>
        <w:t xml:space="preserve">            </w:t>
      </w:r>
      <w:r w:rsidR="00CA1338">
        <w:t xml:space="preserve">   </w:t>
      </w:r>
      <w:r>
        <w:t>(2-15)</w:t>
      </w:r>
    </w:p>
    <w:p w:rsidR="00B92DFB" w:rsidRDefault="00A20E22" w:rsidP="00B47152">
      <w:r>
        <w:rPr>
          <w:rFonts w:hint="eastAsia"/>
        </w:rPr>
        <w:t>式中，</w:t>
      </w:r>
      <w:r w:rsidR="009645CE" w:rsidRPr="009645CE">
        <w:rPr>
          <w:position w:val="-6"/>
        </w:rPr>
        <w:object w:dxaOrig="1240" w:dyaOrig="340">
          <v:shape id="_x0000_i1107" type="#_x0000_t75" style="width:64.55pt;height:14.25pt" o:ole="">
            <v:imagedata r:id="rId161" o:title=""/>
          </v:shape>
          <o:OLEObject Type="Embed" ProgID="Equation.DSMT4" ShapeID="_x0000_i1107" DrawAspect="Content" ObjectID="_1551203120" r:id="rId162"/>
        </w:object>
      </w:r>
      <w:r w:rsidR="009645CE">
        <w:rPr>
          <w:rFonts w:hint="eastAsia"/>
        </w:rPr>
        <w:t>，</w:t>
      </w:r>
      <w:r w:rsidR="009645CE">
        <w:t>其中</w:t>
      </w:r>
      <w:r w:rsidR="009645CE" w:rsidRPr="009645CE">
        <w:rPr>
          <w:position w:val="-6"/>
        </w:rPr>
        <w:object w:dxaOrig="360" w:dyaOrig="320">
          <v:shape id="_x0000_i1108" type="#_x0000_t75" style="width:21.75pt;height:14.25pt" o:ole="">
            <v:imagedata r:id="rId163" o:title=""/>
          </v:shape>
          <o:OLEObject Type="Embed" ProgID="Equation.DSMT4" ShapeID="_x0000_i1108" DrawAspect="Content" ObjectID="_1551203121" r:id="rId164"/>
        </w:object>
      </w:r>
      <w:r w:rsidR="009645CE">
        <w:t>是</w:t>
      </w:r>
      <w:r w:rsidR="009645CE">
        <w:t>RBF</w:t>
      </w:r>
      <w:r w:rsidR="009645CE">
        <w:t>神经网络的最优权值</w:t>
      </w:r>
      <w:r w:rsidR="009645CE">
        <w:rPr>
          <w:rFonts w:hint="eastAsia"/>
        </w:rPr>
        <w:t>。</w:t>
      </w:r>
    </w:p>
    <w:p w:rsidR="00B92DFB" w:rsidRDefault="00B92DFB" w:rsidP="00B92DFB">
      <w:pPr>
        <w:ind w:firstLineChars="200" w:firstLine="480"/>
      </w:pPr>
      <w:r>
        <w:t>令</w:t>
      </w:r>
      <w:r w:rsidRPr="00B92DFB">
        <w:rPr>
          <w:position w:val="-10"/>
        </w:rPr>
        <w:object w:dxaOrig="2700" w:dyaOrig="320">
          <v:shape id="_x0000_i1109" type="#_x0000_t75" style="width:136.55pt;height:14.25pt" o:ole="">
            <v:imagedata r:id="rId165" o:title=""/>
          </v:shape>
          <o:OLEObject Type="Embed" ProgID="Equation.DSMT4" ShapeID="_x0000_i1109" DrawAspect="Content" ObjectID="_1551203122" r:id="rId166"/>
        </w:object>
      </w:r>
      <w:r>
        <w:rPr>
          <w:rFonts w:hint="eastAsia"/>
        </w:rPr>
        <w:t>，</w:t>
      </w:r>
      <w:r>
        <w:t>则有</w:t>
      </w:r>
      <w:r>
        <w:rPr>
          <w:rFonts w:hint="eastAsia"/>
        </w:rPr>
        <w:t>：</w:t>
      </w:r>
    </w:p>
    <w:p w:rsidR="00B92DFB" w:rsidRDefault="00E2602C" w:rsidP="00E2602C">
      <w:pPr>
        <w:ind w:firstLineChars="1000" w:firstLine="2400"/>
      </w:pPr>
      <w:r w:rsidRPr="00E2602C">
        <w:rPr>
          <w:position w:val="-12"/>
        </w:rPr>
        <w:object w:dxaOrig="3920" w:dyaOrig="380">
          <v:shape id="_x0000_i1110" type="#_x0000_t75" style="width:194.25pt;height:21.75pt" o:ole="">
            <v:imagedata r:id="rId167" o:title=""/>
          </v:shape>
          <o:OLEObject Type="Embed" ProgID="Equation.DSMT4" ShapeID="_x0000_i1110" DrawAspect="Content" ObjectID="_1551203123" r:id="rId168"/>
        </w:object>
      </w:r>
      <w:r>
        <w:t xml:space="preserve">           (2-16)</w:t>
      </w:r>
    </w:p>
    <w:p w:rsidR="00057101" w:rsidRDefault="00057101" w:rsidP="00057101">
      <w:pPr>
        <w:ind w:firstLine="480"/>
      </w:pPr>
      <w:r>
        <w:t>另外</w:t>
      </w:r>
      <w:r>
        <w:rPr>
          <w:rFonts w:hint="eastAsia"/>
        </w:rPr>
        <w:t>，</w:t>
      </w:r>
      <w:r>
        <w:t>令神经网络的权值更新率为</w:t>
      </w:r>
    </w:p>
    <w:p w:rsidR="00057101" w:rsidRDefault="008A476D" w:rsidP="008A476D">
      <w:pPr>
        <w:ind w:firstLineChars="1100" w:firstLine="2640"/>
      </w:pPr>
      <w:r w:rsidRPr="008A476D">
        <w:rPr>
          <w:position w:val="-12"/>
        </w:rPr>
        <w:object w:dxaOrig="3480" w:dyaOrig="400">
          <v:shape id="_x0000_i1111" type="#_x0000_t75" style="width:172.55pt;height:21.75pt" o:ole="">
            <v:imagedata r:id="rId169" o:title=""/>
          </v:shape>
          <o:OLEObject Type="Embed" ProgID="Equation.DSMT4" ShapeID="_x0000_i1111" DrawAspect="Content" ObjectID="_1551203124" r:id="rId170"/>
        </w:object>
      </w:r>
      <w:r>
        <w:t xml:space="preserve">             (2-17)</w:t>
      </w:r>
    </w:p>
    <w:p w:rsidR="00AD05CA" w:rsidRDefault="002977F4" w:rsidP="0086543B">
      <w:pPr>
        <w:ind w:firstLine="480"/>
      </w:pPr>
      <w:r>
        <w:rPr>
          <w:rFonts w:hint="eastAsia"/>
        </w:rPr>
        <w:lastRenderedPageBreak/>
        <w:t>式中，</w:t>
      </w:r>
      <w:r w:rsidRPr="002977F4">
        <w:rPr>
          <w:position w:val="-6"/>
        </w:rPr>
        <w:object w:dxaOrig="600" w:dyaOrig="279">
          <v:shape id="_x0000_i1112" type="#_x0000_t75" style="width:28.55pt;height:14.25pt" o:ole="">
            <v:imagedata r:id="rId171" o:title=""/>
          </v:shape>
          <o:OLEObject Type="Embed" ProgID="Equation.DSMT4" ShapeID="_x0000_i1112" DrawAspect="Content" ObjectID="_1551203125" r:id="rId172"/>
        </w:object>
      </w:r>
      <w:r>
        <w:t>为一个鲁棒常数</w:t>
      </w:r>
      <w:r>
        <w:rPr>
          <w:rFonts w:hint="eastAsia"/>
        </w:rPr>
        <w:t>。</w:t>
      </w:r>
      <w:r w:rsidR="006251A6">
        <w:t>令</w:t>
      </w:r>
      <w:r w:rsidR="006251A6" w:rsidRPr="006251A6">
        <w:rPr>
          <w:position w:val="-12"/>
        </w:rPr>
        <w:object w:dxaOrig="980" w:dyaOrig="360">
          <v:shape id="_x0000_i1113" type="#_x0000_t75" style="width:50.25pt;height:21.75pt" o:ole="">
            <v:imagedata r:id="rId173" o:title=""/>
          </v:shape>
          <o:OLEObject Type="Embed" ProgID="Equation.DSMT4" ShapeID="_x0000_i1113" DrawAspect="Content" ObjectID="_1551203126" r:id="rId174"/>
        </w:object>
      </w:r>
      <w:r w:rsidR="006251A6">
        <w:rPr>
          <w:rFonts w:hint="eastAsia"/>
        </w:rPr>
        <w:t>，</w:t>
      </w:r>
      <w:r w:rsidR="006251A6" w:rsidRPr="006251A6">
        <w:rPr>
          <w:position w:val="-12"/>
        </w:rPr>
        <w:object w:dxaOrig="920" w:dyaOrig="360">
          <v:shape id="_x0000_i1114" type="#_x0000_t75" style="width:43.45pt;height:21.75pt" o:ole="">
            <v:imagedata r:id="rId175" o:title=""/>
          </v:shape>
          <o:OLEObject Type="Embed" ProgID="Equation.DSMT4" ShapeID="_x0000_i1114" DrawAspect="Content" ObjectID="_1551203127" r:id="rId176"/>
        </w:object>
      </w:r>
      <w:r w:rsidR="006251A6">
        <w:rPr>
          <w:rFonts w:hint="eastAsia"/>
        </w:rPr>
        <w:t>，</w:t>
      </w:r>
      <w:r w:rsidR="006251A6" w:rsidRPr="006251A6">
        <w:rPr>
          <w:position w:val="-12"/>
        </w:rPr>
        <w:object w:dxaOrig="940" w:dyaOrig="360">
          <v:shape id="_x0000_i1115" type="#_x0000_t75" style="width:50.25pt;height:21.75pt" o:ole="">
            <v:imagedata r:id="rId177" o:title=""/>
          </v:shape>
          <o:OLEObject Type="Embed" ProgID="Equation.DSMT4" ShapeID="_x0000_i1115" DrawAspect="Content" ObjectID="_1551203128" r:id="rId178"/>
        </w:object>
      </w:r>
      <w:r w:rsidR="006251A6">
        <w:rPr>
          <w:rFonts w:hint="eastAsia"/>
        </w:rPr>
        <w:t>，</w:t>
      </w:r>
      <w:r w:rsidR="006251A6" w:rsidRPr="006251A6">
        <w:rPr>
          <w:position w:val="-12"/>
        </w:rPr>
        <w:object w:dxaOrig="920" w:dyaOrig="360">
          <v:shape id="_x0000_i1116" type="#_x0000_t75" style="width:43.45pt;height:21.75pt" o:ole="">
            <v:imagedata r:id="rId179" o:title=""/>
          </v:shape>
          <o:OLEObject Type="Embed" ProgID="Equation.DSMT4" ShapeID="_x0000_i1116" DrawAspect="Content" ObjectID="_1551203129" r:id="rId180"/>
        </w:object>
      </w:r>
      <w:r w:rsidR="006251A6">
        <w:rPr>
          <w:rFonts w:hint="eastAsia"/>
        </w:rPr>
        <w:t>，</w:t>
      </w:r>
      <w:r w:rsidR="006251A6" w:rsidRPr="006251A6">
        <w:rPr>
          <w:position w:val="-12"/>
        </w:rPr>
        <w:object w:dxaOrig="4700" w:dyaOrig="380">
          <v:shape id="_x0000_i1117" type="#_x0000_t75" style="width:237.75pt;height:21.75pt" o:ole="">
            <v:imagedata r:id="rId181" o:title=""/>
          </v:shape>
          <o:OLEObject Type="Embed" ProgID="Equation.DSMT4" ShapeID="_x0000_i1117" DrawAspect="Content" ObjectID="_1551203130" r:id="rId182"/>
        </w:object>
      </w:r>
      <w:r w:rsidR="006251A6">
        <w:rPr>
          <w:rFonts w:hint="eastAsia"/>
        </w:rPr>
        <w:t>。</w:t>
      </w:r>
      <w:r w:rsidR="00B925B8">
        <w:t>综合式</w:t>
      </w:r>
      <w:r w:rsidR="00B925B8">
        <w:rPr>
          <w:rFonts w:hint="eastAsia"/>
        </w:rPr>
        <w:t>(2-12)</w:t>
      </w:r>
      <w:r w:rsidR="00B925B8">
        <w:rPr>
          <w:rFonts w:hint="eastAsia"/>
        </w:rPr>
        <w:t>、</w:t>
      </w:r>
      <w:r w:rsidR="00B925B8">
        <w:rPr>
          <w:rFonts w:hint="eastAsia"/>
        </w:rPr>
        <w:t>(2-13)</w:t>
      </w:r>
      <w:r w:rsidR="00B925B8">
        <w:rPr>
          <w:rFonts w:hint="eastAsia"/>
        </w:rPr>
        <w:t>、</w:t>
      </w:r>
      <w:r w:rsidR="00B925B8">
        <w:rPr>
          <w:rFonts w:hint="eastAsia"/>
        </w:rPr>
        <w:t>(2-</w:t>
      </w:r>
      <w:r w:rsidR="00B925B8">
        <w:t>16)</w:t>
      </w:r>
      <w:r w:rsidR="00B925B8">
        <w:rPr>
          <w:rFonts w:hint="eastAsia"/>
        </w:rPr>
        <w:t>、</w:t>
      </w:r>
      <w:r w:rsidR="00B925B8">
        <w:rPr>
          <w:rFonts w:hint="eastAsia"/>
        </w:rPr>
        <w:t>(2-17)</w:t>
      </w:r>
      <w:r w:rsidR="002E7CD7">
        <w:rPr>
          <w:rFonts w:hint="eastAsia"/>
        </w:rPr>
        <w:t>，</w:t>
      </w:r>
      <w:r w:rsidR="00B925B8">
        <w:rPr>
          <w:rFonts w:hint="eastAsia"/>
        </w:rPr>
        <w:t>可以得到：</w:t>
      </w:r>
    </w:p>
    <w:p w:rsidR="0086543B" w:rsidRPr="00064A89" w:rsidRDefault="00064A89" w:rsidP="00064A89">
      <w:pPr>
        <w:ind w:firstLineChars="1000" w:firstLine="2400"/>
      </w:pPr>
      <w:r w:rsidRPr="00064A89">
        <w:rPr>
          <w:position w:val="-12"/>
        </w:rPr>
        <w:object w:dxaOrig="1140" w:dyaOrig="360">
          <v:shape id="_x0000_i1118" type="#_x0000_t75" style="width:57.75pt;height:21.75pt" o:ole="">
            <v:imagedata r:id="rId183" o:title=""/>
          </v:shape>
          <o:OLEObject Type="Embed" ProgID="Equation.DSMT4" ShapeID="_x0000_i1118" DrawAspect="Content" ObjectID="_1551203131" r:id="rId184"/>
        </w:object>
      </w:r>
    </w:p>
    <w:p w:rsidR="00064A89" w:rsidRPr="00064A89" w:rsidRDefault="00064A89" w:rsidP="00064A89">
      <w:pPr>
        <w:ind w:firstLine="480"/>
      </w:pPr>
      <w:r>
        <w:t xml:space="preserve">                  </w:t>
      </w:r>
      <w:r w:rsidRPr="00064A89">
        <w:rPr>
          <w:position w:val="-58"/>
        </w:rPr>
        <w:object w:dxaOrig="3379" w:dyaOrig="1240">
          <v:shape id="_x0000_i1119" type="#_x0000_t75" style="width:165.75pt;height:64.55pt" o:ole="">
            <v:imagedata r:id="rId185" o:title=""/>
          </v:shape>
          <o:OLEObject Type="Embed" ProgID="Equation.DSMT4" ShapeID="_x0000_i1119" DrawAspect="Content" ObjectID="_1551203132" r:id="rId186"/>
        </w:object>
      </w:r>
      <w:r>
        <w:t xml:space="preserve">              (2-18)</w:t>
      </w:r>
    </w:p>
    <w:p w:rsidR="00064A89" w:rsidRDefault="00334D5C" w:rsidP="00334D5C">
      <w:r>
        <w:rPr>
          <w:rFonts w:hint="eastAsia"/>
        </w:rPr>
        <w:t>由公式</w:t>
      </w:r>
      <w:r>
        <w:rPr>
          <w:rFonts w:hint="eastAsia"/>
        </w:rPr>
        <w:t>(2-18)</w:t>
      </w:r>
      <w:r>
        <w:rPr>
          <w:rFonts w:hint="eastAsia"/>
        </w:rPr>
        <w:t>可以得到：</w:t>
      </w:r>
    </w:p>
    <w:p w:rsidR="00C10C83" w:rsidRDefault="00B21C81" w:rsidP="006D24EE">
      <w:pPr>
        <w:ind w:firstLineChars="1000" w:firstLine="2400"/>
      </w:pPr>
      <w:r w:rsidRPr="00B21C81">
        <w:rPr>
          <w:position w:val="-30"/>
        </w:rPr>
        <w:object w:dxaOrig="2460" w:dyaOrig="740">
          <v:shape id="_x0000_i1120" type="#_x0000_t75" style="width:122.25pt;height:36pt" o:ole="">
            <v:imagedata r:id="rId187" o:title=""/>
          </v:shape>
          <o:OLEObject Type="Embed" ProgID="Equation.DSMT4" ShapeID="_x0000_i1120" DrawAspect="Content" ObjectID="_1551203133" r:id="rId188"/>
        </w:object>
      </w:r>
      <w:r w:rsidR="001C12B5">
        <w:t xml:space="preserve">                       </w:t>
      </w:r>
      <w:r>
        <w:t>(2-19)</w:t>
      </w:r>
    </w:p>
    <w:p w:rsidR="00172B49" w:rsidRDefault="00172B49" w:rsidP="00625C18">
      <w:pPr>
        <w:ind w:firstLine="480"/>
      </w:pPr>
      <w:r>
        <w:rPr>
          <w:rFonts w:hint="eastAsia"/>
        </w:rPr>
        <w:t>将公式</w:t>
      </w:r>
      <w:r>
        <w:rPr>
          <w:rFonts w:hint="eastAsia"/>
        </w:rPr>
        <w:t>(2-19)</w:t>
      </w:r>
      <w:r>
        <w:rPr>
          <w:rFonts w:hint="eastAsia"/>
        </w:rPr>
        <w:t>替换公式</w:t>
      </w:r>
      <w:r>
        <w:rPr>
          <w:rFonts w:hint="eastAsia"/>
        </w:rPr>
        <w:t>(</w:t>
      </w:r>
      <w:r>
        <w:t>2-16)</w:t>
      </w:r>
      <w:r>
        <w:t>即可实现确定学习算法</w:t>
      </w:r>
      <w:r>
        <w:rPr>
          <w:rFonts w:hint="eastAsia"/>
        </w:rPr>
        <w:t>。</w:t>
      </w:r>
      <w:r w:rsidR="004B55D6">
        <w:t>文献</w:t>
      </w:r>
      <w:r w:rsidR="004B55D6">
        <w:rPr>
          <w:rFonts w:hint="eastAsia"/>
        </w:rPr>
        <w:t>[51]</w:t>
      </w:r>
      <w:r w:rsidR="004B55D6">
        <w:rPr>
          <w:rFonts w:hint="eastAsia"/>
        </w:rPr>
        <w:t>中的定理</w:t>
      </w:r>
      <w:r w:rsidR="004B55D6">
        <w:rPr>
          <w:rFonts w:hint="eastAsia"/>
        </w:rPr>
        <w:t>2</w:t>
      </w:r>
      <w:r w:rsidR="004B55D6">
        <w:rPr>
          <w:rFonts w:hint="eastAsia"/>
        </w:rPr>
        <w:t>证明，利用确定学习算法设计出来的神经网络模型确实能够对回归或周期的离散轨迹进行局部精确建模。</w:t>
      </w:r>
    </w:p>
    <w:p w:rsidR="00625C18" w:rsidRDefault="00625C18" w:rsidP="00625C18">
      <w:pPr>
        <w:pStyle w:val="a5"/>
        <w:spacing w:before="156" w:after="156"/>
      </w:pPr>
      <w:r>
        <w:rPr>
          <w:rFonts w:hint="eastAsia"/>
        </w:rPr>
        <w:t>2.3.4</w:t>
      </w:r>
      <w:r w:rsidR="000408E6">
        <w:t xml:space="preserve"> </w:t>
      </w:r>
      <w:r>
        <w:rPr>
          <w:rFonts w:hint="eastAsia"/>
        </w:rPr>
        <w:t>确定学习在心肌缺血早期诊断中的应用</w:t>
      </w:r>
    </w:p>
    <w:p w:rsidR="00061B9C" w:rsidRDefault="0073655E" w:rsidP="00041EBE">
      <w:pPr>
        <w:ind w:firstLine="480"/>
      </w:pPr>
      <w:r>
        <w:rPr>
          <w:rFonts w:hint="eastAsia"/>
        </w:rPr>
        <w:t>心电图是描述心脏电活动的动态过程的一种记录手段，而且其波形是一类周期或回归轨迹。</w:t>
      </w:r>
      <w:r w:rsidR="004E5A89">
        <w:rPr>
          <w:rFonts w:hint="eastAsia"/>
        </w:rPr>
        <w:t>然而，目前基于心电图对心肌缺血进行诊断的大多方法都忽略了心电图所隐藏的动态信息，将心电信号作为静态模式进行研究，故诊断的准确率较低。</w:t>
      </w:r>
      <w:r w:rsidR="00697091">
        <w:rPr>
          <w:rFonts w:hint="eastAsia"/>
        </w:rPr>
        <w:t>确定学习是一种用于对动态模式进行准确建模和快速识别的算法，适用于检测非线性动力系统所产生的微小震荡故障，这与心肌缺血的诊断有着密切的联系。</w:t>
      </w:r>
    </w:p>
    <w:p w:rsidR="00041EBE" w:rsidRDefault="00313A7A" w:rsidP="00041EBE">
      <w:pPr>
        <w:ind w:firstLine="480"/>
      </w:pPr>
      <w:r>
        <w:rPr>
          <w:rFonts w:hint="eastAsia"/>
        </w:rPr>
        <w:t>基于确定学习的心肌缺血早期诊断是采用离散化后的确定学习算法，对常规的</w:t>
      </w:r>
      <w:r>
        <w:rPr>
          <w:rFonts w:hint="eastAsia"/>
        </w:rPr>
        <w:t>12</w:t>
      </w:r>
      <w:r>
        <w:rPr>
          <w:rFonts w:hint="eastAsia"/>
        </w:rPr>
        <w:t>导联心电图中的</w:t>
      </w:r>
      <w:r>
        <w:rPr>
          <w:rFonts w:hint="eastAsia"/>
        </w:rPr>
        <w:t>ST-T</w:t>
      </w:r>
      <w:r>
        <w:rPr>
          <w:rFonts w:hint="eastAsia"/>
        </w:rPr>
        <w:t>段进行建模分析，主要步骤如下：</w:t>
      </w:r>
    </w:p>
    <w:p w:rsidR="00245E36" w:rsidRDefault="00245E36" w:rsidP="00041EBE">
      <w:pPr>
        <w:ind w:firstLine="480"/>
      </w:pPr>
      <w:r>
        <w:rPr>
          <w:rFonts w:hint="eastAsia"/>
        </w:rPr>
        <w:t>1</w:t>
      </w:r>
      <w:r>
        <w:rPr>
          <w:rFonts w:hint="eastAsia"/>
        </w:rPr>
        <w:t>、对采集到的</w:t>
      </w:r>
      <w:r>
        <w:rPr>
          <w:rFonts w:hint="eastAsia"/>
        </w:rPr>
        <w:t>12</w:t>
      </w:r>
      <w:r>
        <w:rPr>
          <w:rFonts w:hint="eastAsia"/>
        </w:rPr>
        <w:t>导联心电数据进行预处理（包括导联体系转换和滤波）后进行</w:t>
      </w:r>
      <w:r>
        <w:rPr>
          <w:rFonts w:hint="eastAsia"/>
        </w:rPr>
        <w:t>ST</w:t>
      </w:r>
      <w:r>
        <w:t>-T</w:t>
      </w:r>
      <w:r>
        <w:t>段截取</w:t>
      </w:r>
      <w:r>
        <w:rPr>
          <w:rFonts w:hint="eastAsia"/>
        </w:rPr>
        <w:t>。</w:t>
      </w:r>
    </w:p>
    <w:p w:rsidR="006B2E56" w:rsidRDefault="005F6A06" w:rsidP="006B2E56">
      <w:pPr>
        <w:ind w:firstLine="480"/>
      </w:pPr>
      <w:r>
        <w:rPr>
          <w:rFonts w:hint="eastAsia"/>
        </w:rPr>
        <w:t>2</w:t>
      </w:r>
      <w:r>
        <w:rPr>
          <w:rFonts w:hint="eastAsia"/>
        </w:rPr>
        <w:t>、</w:t>
      </w:r>
      <w:r w:rsidR="00E66AC9">
        <w:rPr>
          <w:rFonts w:hint="eastAsia"/>
        </w:rPr>
        <w:t>对截取后的</w:t>
      </w:r>
      <w:r w:rsidR="00E66AC9">
        <w:rPr>
          <w:rFonts w:hint="eastAsia"/>
        </w:rPr>
        <w:t>ST</w:t>
      </w:r>
      <w:r w:rsidR="00E66AC9">
        <w:t>-T</w:t>
      </w:r>
      <w:r w:rsidR="00E66AC9">
        <w:t>段进行局部的准确建模</w:t>
      </w:r>
      <w:r w:rsidR="00E66AC9">
        <w:rPr>
          <w:rFonts w:hint="eastAsia"/>
        </w:rPr>
        <w:t>。</w:t>
      </w:r>
    </w:p>
    <w:p w:rsidR="003E0DCC" w:rsidRDefault="00AA4E1A" w:rsidP="00E040F5">
      <w:pPr>
        <w:ind w:firstLine="480"/>
      </w:pPr>
      <w:r>
        <w:t>3</w:t>
      </w:r>
      <w:r>
        <w:rPr>
          <w:rFonts w:hint="eastAsia"/>
        </w:rPr>
        <w:t>、</w:t>
      </w:r>
      <w:r w:rsidR="00E040F5">
        <w:t>从模型中提取心电信号的动力学信息</w:t>
      </w:r>
      <w:r w:rsidR="003E0DCC">
        <w:rPr>
          <w:rFonts w:hint="eastAsia"/>
        </w:rPr>
        <w:t>。</w:t>
      </w:r>
    </w:p>
    <w:p w:rsidR="00E040F5" w:rsidRDefault="003E0DCC" w:rsidP="00104DF8">
      <w:pPr>
        <w:ind w:firstLine="480"/>
      </w:pPr>
      <w:r>
        <w:t>4</w:t>
      </w:r>
      <w:r>
        <w:rPr>
          <w:rFonts w:hint="eastAsia"/>
        </w:rPr>
        <w:t>、通过绘制三维的心电信号动力学信息生成心电动力学图</w:t>
      </w:r>
      <w:r>
        <w:rPr>
          <w:rFonts w:hint="eastAsia"/>
        </w:rPr>
        <w:lastRenderedPageBreak/>
        <w:t>（</w:t>
      </w:r>
      <w:r w:rsidRPr="003E0DCC">
        <w:t>cardiodynamicsgram</w:t>
      </w:r>
      <w:r>
        <w:rPr>
          <w:rFonts w:hint="eastAsia"/>
        </w:rPr>
        <w:t>，</w:t>
      </w:r>
      <w:r>
        <w:t>CDG</w:t>
      </w:r>
      <w:r>
        <w:rPr>
          <w:rFonts w:hint="eastAsia"/>
        </w:rPr>
        <w:t>）</w:t>
      </w:r>
      <w:r w:rsidR="00F87A85">
        <w:rPr>
          <w:rFonts w:hint="eastAsia"/>
        </w:rPr>
        <w:t>。</w:t>
      </w:r>
      <w:r w:rsidR="00F26920">
        <w:rPr>
          <w:rFonts w:hint="eastAsia"/>
        </w:rPr>
        <w:t>由于健康人群的</w:t>
      </w:r>
      <w:r w:rsidR="00F26920">
        <w:rPr>
          <w:rFonts w:hint="eastAsia"/>
        </w:rPr>
        <w:t>CDG</w:t>
      </w:r>
      <w:r w:rsidR="00F26920">
        <w:rPr>
          <w:rFonts w:hint="eastAsia"/>
        </w:rPr>
        <w:t>形态较为规整，而心肌缺血患者的</w:t>
      </w:r>
      <w:r w:rsidR="00F26920">
        <w:rPr>
          <w:rFonts w:hint="eastAsia"/>
        </w:rPr>
        <w:t>CDG</w:t>
      </w:r>
      <w:r w:rsidR="00F26920">
        <w:rPr>
          <w:rFonts w:hint="eastAsia"/>
        </w:rPr>
        <w:t>形态较为散乱</w:t>
      </w:r>
      <w:r w:rsidR="00FA6872">
        <w:rPr>
          <w:rFonts w:hint="eastAsia"/>
        </w:rPr>
        <w:t>，因此</w:t>
      </w:r>
      <w:r w:rsidR="00F26920">
        <w:rPr>
          <w:rFonts w:hint="eastAsia"/>
        </w:rPr>
        <w:t>根据</w:t>
      </w:r>
      <w:r w:rsidR="00F26920">
        <w:rPr>
          <w:rFonts w:hint="eastAsia"/>
        </w:rPr>
        <w:t>CDG</w:t>
      </w:r>
      <w:r w:rsidR="00F26920">
        <w:rPr>
          <w:rFonts w:hint="eastAsia"/>
        </w:rPr>
        <w:t>的形态可实现对</w:t>
      </w:r>
      <w:r w:rsidR="00071BDA">
        <w:rPr>
          <w:rFonts w:hint="eastAsia"/>
        </w:rPr>
        <w:t>心肌缺血的早期诊断。</w:t>
      </w:r>
    </w:p>
    <w:p w:rsidR="009505E3" w:rsidRDefault="00C86694" w:rsidP="00E040F5">
      <w:pPr>
        <w:ind w:firstLine="480"/>
      </w:pPr>
      <w:r>
        <w:rPr>
          <w:rFonts w:hint="eastAsia"/>
        </w:rPr>
        <w:t>CDG</w:t>
      </w:r>
      <w:r>
        <w:rPr>
          <w:rFonts w:hint="eastAsia"/>
        </w:rPr>
        <w:t>是一种基于标准十二导联心电图的一种新型诊断方法</w:t>
      </w:r>
      <w:r w:rsidR="00CE2F91">
        <w:rPr>
          <w:rFonts w:hint="eastAsia"/>
        </w:rPr>
        <w:t>。</w:t>
      </w:r>
      <w:r>
        <w:rPr>
          <w:rFonts w:hint="eastAsia"/>
        </w:rPr>
        <w:t>类似了传统的心电图，它具有无创性，</w:t>
      </w:r>
      <w:r w:rsidR="00E80CAE">
        <w:rPr>
          <w:rFonts w:hint="eastAsia"/>
        </w:rPr>
        <w:t>但在心肌缺血的早期诊断上有着传统心电图无法比拟的准确性，</w:t>
      </w:r>
      <w:r>
        <w:rPr>
          <w:rFonts w:hint="eastAsia"/>
        </w:rPr>
        <w:t>因此可以广泛应用于心肌缺血的临床诊断中去。</w:t>
      </w:r>
    </w:p>
    <w:p w:rsidR="00292A82" w:rsidRDefault="00292A82" w:rsidP="00292A82">
      <w:pPr>
        <w:pStyle w:val="2"/>
        <w:spacing w:before="156" w:after="156"/>
      </w:pPr>
      <w:r>
        <w:rPr>
          <w:rFonts w:hint="eastAsia"/>
        </w:rPr>
        <w:t>2.4</w:t>
      </w:r>
      <w:r w:rsidR="000408E6">
        <w:t xml:space="preserve"> </w:t>
      </w:r>
      <w:r>
        <w:rPr>
          <w:rFonts w:hint="eastAsia"/>
        </w:rPr>
        <w:t>本章小结</w:t>
      </w:r>
    </w:p>
    <w:p w:rsidR="00D61645" w:rsidRDefault="00FF25F6" w:rsidP="002C1738">
      <w:r>
        <w:rPr>
          <w:rFonts w:hint="eastAsia"/>
        </w:rPr>
        <w:t xml:space="preserve">    </w:t>
      </w:r>
      <w:r>
        <w:rPr>
          <w:rFonts w:hint="eastAsia"/>
        </w:rPr>
        <w:t>本章首先简单介绍了心脏的传导系统以及心电图的基本原理。然后对心肌缺血的生理机制进行了简要的描述，并对一些基于心电图的心肌缺血诊断手段进行了讨论。</w:t>
      </w:r>
      <w:r w:rsidR="00325516">
        <w:rPr>
          <w:rFonts w:hint="eastAsia"/>
        </w:rPr>
        <w:t>接着</w:t>
      </w:r>
      <w:r w:rsidR="006B3A59">
        <w:rPr>
          <w:rFonts w:hint="eastAsia"/>
        </w:rPr>
        <w:t>，</w:t>
      </w:r>
      <w:r w:rsidR="00325516">
        <w:rPr>
          <w:rFonts w:hint="eastAsia"/>
        </w:rPr>
        <w:t>重点介绍了与确定学习相关的基础理论，主要包括</w:t>
      </w:r>
      <w:r w:rsidR="00325516">
        <w:rPr>
          <w:rFonts w:hint="eastAsia"/>
        </w:rPr>
        <w:t>RBF</w:t>
      </w:r>
      <w:r w:rsidR="00325516">
        <w:rPr>
          <w:rFonts w:hint="eastAsia"/>
        </w:rPr>
        <w:t>神经网络及其持续激励的条件、离散系统下的确定学习算法。</w:t>
      </w:r>
      <w:r w:rsidR="006B3A59">
        <w:rPr>
          <w:rFonts w:hint="eastAsia"/>
        </w:rPr>
        <w:t>最后，讨论了确定学习理论在心肌缺血的早期诊断上的应用</w:t>
      </w:r>
      <w:r w:rsidR="006108BF">
        <w:rPr>
          <w:rFonts w:hint="eastAsia"/>
        </w:rPr>
        <w:t>，通过对标准十二导联心电图的</w:t>
      </w:r>
      <w:r w:rsidR="006108BF">
        <w:rPr>
          <w:rFonts w:hint="eastAsia"/>
        </w:rPr>
        <w:t>S</w:t>
      </w:r>
      <w:r w:rsidR="006108BF">
        <w:t>T-T</w:t>
      </w:r>
      <w:r w:rsidR="006108BF">
        <w:t>段进行动态建模</w:t>
      </w:r>
      <w:r w:rsidR="006108BF">
        <w:rPr>
          <w:rFonts w:hint="eastAsia"/>
        </w:rPr>
        <w:t>，</w:t>
      </w:r>
      <w:r w:rsidR="006108BF">
        <w:t>提取动力学信息</w:t>
      </w:r>
      <w:r w:rsidR="006108BF">
        <w:rPr>
          <w:rFonts w:hint="eastAsia"/>
        </w:rPr>
        <w:t>，</w:t>
      </w:r>
      <w:r w:rsidR="00480496">
        <w:rPr>
          <w:rFonts w:hint="eastAsia"/>
        </w:rPr>
        <w:t>最后</w:t>
      </w:r>
      <w:r w:rsidR="006108BF">
        <w:t>根据绘制的</w:t>
      </w:r>
      <w:r w:rsidR="006108BF">
        <w:t>CDG</w:t>
      </w:r>
      <w:r w:rsidR="00431560">
        <w:t>的形态</w:t>
      </w:r>
      <w:r w:rsidR="006108BF">
        <w:t>来实现对心肌缺血的早期诊断</w:t>
      </w:r>
      <w:r w:rsidR="006B3A59">
        <w:rPr>
          <w:rFonts w:hint="eastAsia"/>
        </w:rPr>
        <w:t>。</w:t>
      </w:r>
    </w:p>
    <w:p w:rsidR="00D61645" w:rsidRDefault="00D61645" w:rsidP="00D61645">
      <w:r>
        <w:br w:type="page"/>
      </w:r>
    </w:p>
    <w:p w:rsidR="002C1738" w:rsidRDefault="00D61645" w:rsidP="00D61645">
      <w:pPr>
        <w:pStyle w:val="1"/>
        <w:spacing w:before="156" w:after="156"/>
      </w:pPr>
      <w:r>
        <w:lastRenderedPageBreak/>
        <w:t>第三章</w:t>
      </w:r>
      <w:r>
        <w:rPr>
          <w:rFonts w:hint="eastAsia"/>
        </w:rPr>
        <w:t xml:space="preserve"> </w:t>
      </w:r>
      <w:r w:rsidR="00714F0E">
        <w:rPr>
          <w:rFonts w:hint="eastAsia"/>
        </w:rPr>
        <w:t>平台需求分析及架构设计</w:t>
      </w:r>
    </w:p>
    <w:p w:rsidR="006C7158" w:rsidRDefault="00280A0A" w:rsidP="00280A0A">
      <w:pPr>
        <w:pStyle w:val="2"/>
        <w:spacing w:before="156" w:after="156"/>
      </w:pPr>
      <w:r>
        <w:rPr>
          <w:rFonts w:hint="eastAsia"/>
        </w:rPr>
        <w:t>3.1</w:t>
      </w:r>
      <w:r w:rsidR="000408E6">
        <w:t xml:space="preserve"> </w:t>
      </w:r>
      <w:r>
        <w:rPr>
          <w:rFonts w:hint="eastAsia"/>
        </w:rPr>
        <w:t>引言</w:t>
      </w:r>
    </w:p>
    <w:p w:rsidR="00D53455" w:rsidRDefault="00AD6BF4" w:rsidP="00945629">
      <w:pPr>
        <w:ind w:firstLine="480"/>
      </w:pPr>
      <w:r>
        <w:rPr>
          <w:rFonts w:hint="eastAsia"/>
        </w:rPr>
        <w:t>前面章节对确定学习理论及其在心肌缺血早期诊断中的应用进行了详细的介绍。文献</w:t>
      </w:r>
      <w:r>
        <w:rPr>
          <w:rFonts w:hint="eastAsia"/>
        </w:rPr>
        <w:t>[31]</w:t>
      </w:r>
      <w:r>
        <w:t>在</w:t>
      </w:r>
      <w:r>
        <w:t>Hadoop</w:t>
      </w:r>
      <w:r>
        <w:t>平台上实现了基于确定学习的心肌缺血早期诊断算法</w:t>
      </w:r>
      <w:r>
        <w:rPr>
          <w:rFonts w:hint="eastAsia"/>
        </w:rPr>
        <w:t>，</w:t>
      </w:r>
      <w:r>
        <w:t>实现了对大规模心电数据进行批量分析的功能</w:t>
      </w:r>
      <w:r>
        <w:rPr>
          <w:rFonts w:hint="eastAsia"/>
        </w:rPr>
        <w:t>；</w:t>
      </w:r>
      <w:r>
        <w:t>文献</w:t>
      </w:r>
      <w:r>
        <w:rPr>
          <w:rFonts w:hint="eastAsia"/>
        </w:rPr>
        <w:t>[52]</w:t>
      </w:r>
      <w:r>
        <w:rPr>
          <w:rFonts w:hint="eastAsia"/>
        </w:rPr>
        <w:t>在</w:t>
      </w:r>
      <w:r>
        <w:rPr>
          <w:rFonts w:hint="eastAsia"/>
        </w:rPr>
        <w:t>MATLAB</w:t>
      </w:r>
      <w:r>
        <w:t>基础上开发了病人信息管理系统</w:t>
      </w:r>
      <w:r>
        <w:rPr>
          <w:rFonts w:hint="eastAsia"/>
        </w:rPr>
        <w:t>，</w:t>
      </w:r>
      <w:r>
        <w:t>实现了对病人的基本信息和心电数据的存储与管理</w:t>
      </w:r>
      <w:r>
        <w:rPr>
          <w:rFonts w:hint="eastAsia"/>
        </w:rPr>
        <w:t>。</w:t>
      </w:r>
      <w:r w:rsidR="00172C8C">
        <w:t>虽然</w:t>
      </w:r>
      <w:r w:rsidR="00172C8C">
        <w:t>Hadoop</w:t>
      </w:r>
      <w:r w:rsidR="00172C8C">
        <w:t>是大数据批量处理的主流技术</w:t>
      </w:r>
      <w:r w:rsidR="00172C8C">
        <w:rPr>
          <w:rFonts w:hint="eastAsia"/>
        </w:rPr>
        <w:t>，</w:t>
      </w:r>
      <w:r w:rsidR="00172C8C">
        <w:t>但是其实时响应的能力较差</w:t>
      </w:r>
      <w:r w:rsidR="00172C8C">
        <w:rPr>
          <w:rFonts w:hint="eastAsia"/>
        </w:rPr>
        <w:t>，</w:t>
      </w:r>
      <w:r w:rsidR="00172C8C">
        <w:t>很难满足高实时性的应用场景</w:t>
      </w:r>
      <w:r w:rsidR="00172C8C">
        <w:rPr>
          <w:rFonts w:hint="eastAsia"/>
        </w:rPr>
        <w:t>，</w:t>
      </w:r>
      <w:r w:rsidR="00172C8C">
        <w:t>比如</w:t>
      </w:r>
      <w:r w:rsidR="00172C8C">
        <w:t>ICU</w:t>
      </w:r>
      <w:r w:rsidR="00172C8C">
        <w:t>病房中的心肌缺血诊断</w:t>
      </w:r>
      <w:r w:rsidR="00D33D1D">
        <w:rPr>
          <w:rFonts w:hint="eastAsia"/>
        </w:rPr>
        <w:t>。</w:t>
      </w:r>
      <w:r w:rsidR="00D77930">
        <w:t>另外</w:t>
      </w:r>
      <w:r w:rsidR="00D77930">
        <w:rPr>
          <w:rFonts w:hint="eastAsia"/>
        </w:rPr>
        <w:t>，</w:t>
      </w:r>
      <w:r w:rsidR="00D77930">
        <w:t>基于</w:t>
      </w:r>
      <w:r w:rsidR="00D77930">
        <w:t>MATLAB</w:t>
      </w:r>
      <w:r w:rsidR="002F6D60">
        <w:t>开发的信息管理系统</w:t>
      </w:r>
      <w:r w:rsidR="00D77930">
        <w:t>是单机版</w:t>
      </w:r>
      <w:r w:rsidR="00D77930">
        <w:rPr>
          <w:rFonts w:hint="eastAsia"/>
        </w:rPr>
        <w:t>，</w:t>
      </w:r>
      <w:r w:rsidR="002F6D60">
        <w:rPr>
          <w:rFonts w:hint="eastAsia"/>
        </w:rPr>
        <w:t>只支持单客户端的访问，而且</w:t>
      </w:r>
      <w:r w:rsidR="00D77930">
        <w:t>随着数据量的剧增</w:t>
      </w:r>
      <w:r w:rsidR="00D77930">
        <w:rPr>
          <w:rFonts w:hint="eastAsia"/>
        </w:rPr>
        <w:t>，</w:t>
      </w:r>
      <w:r w:rsidR="00D77930">
        <w:t>单机的硬件水平无法满足海量数据的存储</w:t>
      </w:r>
      <w:r w:rsidR="00761289">
        <w:rPr>
          <w:rFonts w:hint="eastAsia"/>
        </w:rPr>
        <w:t>。</w:t>
      </w:r>
      <w:r w:rsidR="009038D1">
        <w:rPr>
          <w:rFonts w:hint="eastAsia"/>
        </w:rPr>
        <w:t>本章</w:t>
      </w:r>
      <w:r w:rsidR="00A031CF">
        <w:rPr>
          <w:rFonts w:hint="eastAsia"/>
        </w:rPr>
        <w:t>将</w:t>
      </w:r>
      <w:r w:rsidR="009038D1">
        <w:rPr>
          <w:rFonts w:hint="eastAsia"/>
        </w:rPr>
        <w:t>针对上述的几个问题给出一个有效可行的解决方案。</w:t>
      </w:r>
    </w:p>
    <w:p w:rsidR="00945629" w:rsidRDefault="00D4025D" w:rsidP="00945629">
      <w:pPr>
        <w:pStyle w:val="2"/>
        <w:spacing w:before="156" w:after="156"/>
      </w:pPr>
      <w:r>
        <w:t>3.2</w:t>
      </w:r>
      <w:r w:rsidR="000408E6">
        <w:t xml:space="preserve"> </w:t>
      </w:r>
      <w:r w:rsidR="00F0322A">
        <w:t>需求分析</w:t>
      </w:r>
    </w:p>
    <w:p w:rsidR="00E41944" w:rsidRDefault="007C26BC" w:rsidP="00097920">
      <w:pPr>
        <w:ind w:firstLine="480"/>
      </w:pPr>
      <w:r>
        <w:t>如图</w:t>
      </w:r>
      <w:r>
        <w:rPr>
          <w:rFonts w:hint="eastAsia"/>
        </w:rPr>
        <w:t>3-</w:t>
      </w:r>
      <w:r>
        <w:t>1</w:t>
      </w:r>
      <w:r>
        <w:t>所示</w:t>
      </w:r>
      <w:r>
        <w:rPr>
          <w:rFonts w:hint="eastAsia"/>
        </w:rPr>
        <w:t>，</w:t>
      </w:r>
      <w:r>
        <w:t>本平台的功能主要有三个</w:t>
      </w:r>
      <w:r>
        <w:rPr>
          <w:rFonts w:hint="eastAsia"/>
        </w:rPr>
        <w:t>，</w:t>
      </w:r>
      <w:r>
        <w:t>分别是</w:t>
      </w:r>
      <w:r w:rsidR="003D7F0B">
        <w:rPr>
          <w:rFonts w:hint="eastAsia"/>
        </w:rPr>
        <w:t>分析</w:t>
      </w:r>
      <w:r>
        <w:t>计算功能</w:t>
      </w:r>
      <w:r>
        <w:rPr>
          <w:rFonts w:hint="eastAsia"/>
        </w:rPr>
        <w:t>，</w:t>
      </w:r>
      <w:r>
        <w:t>数据存储功能</w:t>
      </w:r>
      <w:r w:rsidR="00186C43">
        <w:rPr>
          <w:rFonts w:hint="eastAsia"/>
        </w:rPr>
        <w:t>和信息</w:t>
      </w:r>
      <w:r>
        <w:rPr>
          <w:rFonts w:hint="eastAsia"/>
        </w:rPr>
        <w:t>管理功能。</w:t>
      </w:r>
      <w:r w:rsidR="0013372D">
        <w:rPr>
          <w:rFonts w:hint="eastAsia"/>
        </w:rPr>
        <w:t>其中</w:t>
      </w:r>
      <w:r w:rsidR="004376C1">
        <w:rPr>
          <w:rFonts w:hint="eastAsia"/>
        </w:rPr>
        <w:t>，分析</w:t>
      </w:r>
      <w:r w:rsidR="0013372D">
        <w:rPr>
          <w:rFonts w:hint="eastAsia"/>
        </w:rPr>
        <w:t>计算功能是利用确定学习算法，根据病人的心电数据进行心肌缺血的早期诊断；数据存储功能是将病人的基本信息、原始的心电数据以及诊断结果存储到服务器上</w:t>
      </w:r>
      <w:r w:rsidR="00386B2F">
        <w:rPr>
          <w:rFonts w:hint="eastAsia"/>
        </w:rPr>
        <w:t>；信息</w:t>
      </w:r>
      <w:r w:rsidR="0013372D">
        <w:rPr>
          <w:rFonts w:hint="eastAsia"/>
        </w:rPr>
        <w:t>管理功能是</w:t>
      </w:r>
      <w:r w:rsidR="00C779ED">
        <w:rPr>
          <w:rFonts w:hint="eastAsia"/>
        </w:rPr>
        <w:t>对相关的信息</w:t>
      </w:r>
      <w:r w:rsidR="00F37305">
        <w:rPr>
          <w:rFonts w:hint="eastAsia"/>
        </w:rPr>
        <w:t>、数据</w:t>
      </w:r>
      <w:r w:rsidR="0013372D">
        <w:rPr>
          <w:rFonts w:hint="eastAsia"/>
        </w:rPr>
        <w:t>进行管理</w:t>
      </w:r>
      <w:r w:rsidR="00AA108C">
        <w:rPr>
          <w:rFonts w:hint="eastAsia"/>
        </w:rPr>
        <w:t>，以便进行</w:t>
      </w:r>
      <w:r w:rsidR="0013372D">
        <w:rPr>
          <w:rFonts w:hint="eastAsia"/>
        </w:rPr>
        <w:t>更深入的研究。</w:t>
      </w:r>
      <w:r w:rsidR="000A1802">
        <w:rPr>
          <w:rFonts w:hint="eastAsia"/>
        </w:rPr>
        <w:t>本节将对各个功能进行具体的需求分析。</w:t>
      </w:r>
    </w:p>
    <w:p w:rsidR="00097920" w:rsidRDefault="00B821DC" w:rsidP="00097920">
      <w:pPr>
        <w:ind w:firstLine="480"/>
        <w:jc w:val="center"/>
      </w:pPr>
      <w:r>
        <w:pict>
          <v:shape id="_x0000_i1121" type="#_x0000_t75" style="width:295.45pt;height:201.75pt;mso-position-horizontal:absolute">
            <v:imagedata r:id="rId189" o:title="平台功能"/>
          </v:shape>
        </w:pict>
      </w:r>
    </w:p>
    <w:p w:rsidR="00097920" w:rsidRDefault="00097920" w:rsidP="00097920">
      <w:pPr>
        <w:ind w:firstLine="480"/>
        <w:jc w:val="center"/>
      </w:pPr>
      <w:r>
        <w:t>图</w:t>
      </w:r>
      <w:r>
        <w:rPr>
          <w:rFonts w:hint="eastAsia"/>
        </w:rPr>
        <w:t>3-</w:t>
      </w:r>
      <w:r>
        <w:t xml:space="preserve">1 </w:t>
      </w:r>
      <w:r>
        <w:t>平台功能</w:t>
      </w:r>
      <w:r w:rsidR="00154DE2">
        <w:t>图</w:t>
      </w:r>
    </w:p>
    <w:p w:rsidR="00097920" w:rsidRDefault="00FF4316" w:rsidP="00E30FE0">
      <w:pPr>
        <w:pStyle w:val="a5"/>
        <w:spacing w:before="156" w:after="156"/>
      </w:pPr>
      <w:r w:rsidRPr="00E30FE0">
        <w:rPr>
          <w:rFonts w:hint="eastAsia"/>
        </w:rPr>
        <w:lastRenderedPageBreak/>
        <w:t>3.2.1</w:t>
      </w:r>
      <w:r w:rsidR="000408E6">
        <w:t xml:space="preserve"> </w:t>
      </w:r>
      <w:r w:rsidRPr="00E30FE0">
        <w:rPr>
          <w:rFonts w:hint="eastAsia"/>
        </w:rPr>
        <w:t>分析计算</w:t>
      </w:r>
      <w:r w:rsidR="00C3775C" w:rsidRPr="00E30FE0">
        <w:rPr>
          <w:rFonts w:hint="eastAsia"/>
        </w:rPr>
        <w:t>功能的</w:t>
      </w:r>
      <w:r w:rsidRPr="00E30FE0">
        <w:rPr>
          <w:rFonts w:hint="eastAsia"/>
        </w:rPr>
        <w:t>需求分析</w:t>
      </w:r>
    </w:p>
    <w:p w:rsidR="00E30FE0" w:rsidRDefault="00CF04E0" w:rsidP="00840121">
      <w:pPr>
        <w:ind w:firstLine="480"/>
      </w:pPr>
      <w:r>
        <w:rPr>
          <w:rFonts w:hint="eastAsia"/>
        </w:rPr>
        <w:t>分析计算功能是本平台的核心功能，目的是将确定学习算法程序化，实现根据心电数据，对早期心肌缺血进行诊断。</w:t>
      </w:r>
      <w:r w:rsidR="00D74AC7">
        <w:rPr>
          <w:rFonts w:hint="eastAsia"/>
        </w:rPr>
        <w:t>分析计算功能所要解决的问题如下所示：</w:t>
      </w:r>
    </w:p>
    <w:p w:rsidR="00840121" w:rsidRDefault="00840121" w:rsidP="00840121">
      <w:r>
        <w:rPr>
          <w:rFonts w:hint="eastAsia"/>
        </w:rPr>
        <w:t xml:space="preserve">1) </w:t>
      </w:r>
      <w:r w:rsidR="007C1413">
        <w:t>确定学习算法的计算机程序化</w:t>
      </w:r>
      <w:r w:rsidR="007C1413">
        <w:rPr>
          <w:rFonts w:hint="eastAsia"/>
        </w:rPr>
        <w:t>。</w:t>
      </w:r>
      <w:r w:rsidR="00EB40F2">
        <w:t>要将确定学习理论应用到心肌缺血的早期诊断中来</w:t>
      </w:r>
      <w:r w:rsidR="00EB40F2">
        <w:rPr>
          <w:rFonts w:hint="eastAsia"/>
        </w:rPr>
        <w:t>，</w:t>
      </w:r>
      <w:r w:rsidR="00EB40F2">
        <w:t>首先要解决的问题就是要将确定学习算法从数学上的表达转化为计算机能够理解的计算机程序</w:t>
      </w:r>
      <w:r w:rsidR="007D7737">
        <w:rPr>
          <w:rFonts w:hint="eastAsia"/>
        </w:rPr>
        <w:t>。</w:t>
      </w:r>
    </w:p>
    <w:p w:rsidR="007E1A54" w:rsidRDefault="007E1A54" w:rsidP="00840121">
      <w:r>
        <w:rPr>
          <w:rFonts w:hint="eastAsia"/>
        </w:rPr>
        <w:t xml:space="preserve">2) </w:t>
      </w:r>
      <w:r w:rsidR="00AD7E11">
        <w:rPr>
          <w:rFonts w:hint="eastAsia"/>
        </w:rPr>
        <w:t>针对</w:t>
      </w:r>
      <w:r w:rsidR="0065181D">
        <w:rPr>
          <w:rFonts w:hint="eastAsia"/>
        </w:rPr>
        <w:t>海量数据的处理能力。</w:t>
      </w:r>
      <w:r w:rsidR="00C36808">
        <w:rPr>
          <w:rFonts w:hint="eastAsia"/>
        </w:rPr>
        <w:t>目前，中国的心血管病患者的数量巨大，要对海量的心电数据进行分析处理</w:t>
      </w:r>
      <w:r w:rsidR="00EF2ECE">
        <w:rPr>
          <w:rFonts w:hint="eastAsia"/>
        </w:rPr>
        <w:t>，无论在计算时间或是计算效率上，传统的数据处理技术已经无法满足</w:t>
      </w:r>
      <w:r w:rsidR="00A82188">
        <w:rPr>
          <w:rFonts w:hint="eastAsia"/>
        </w:rPr>
        <w:t>。</w:t>
      </w:r>
      <w:r w:rsidR="00E759E0">
        <w:rPr>
          <w:rFonts w:hint="eastAsia"/>
        </w:rPr>
        <w:t>针对海量数据处理的大数据技术应该被应用到对心电数据的分析中来。</w:t>
      </w:r>
    </w:p>
    <w:p w:rsidR="009630A1" w:rsidRDefault="009630A1" w:rsidP="00840121">
      <w:r>
        <w:rPr>
          <w:rFonts w:hint="eastAsia"/>
        </w:rPr>
        <w:t xml:space="preserve">3) </w:t>
      </w:r>
      <w:r w:rsidR="00744498">
        <w:rPr>
          <w:rFonts w:hint="eastAsia"/>
        </w:rPr>
        <w:t>高实时性。</w:t>
      </w:r>
      <w:r w:rsidR="00A512BB">
        <w:rPr>
          <w:rFonts w:hint="eastAsia"/>
        </w:rPr>
        <w:t>在某些应用场景，比如</w:t>
      </w:r>
      <w:r w:rsidR="00A512BB">
        <w:rPr>
          <w:rFonts w:hint="eastAsia"/>
        </w:rPr>
        <w:t>ICU</w:t>
      </w:r>
      <w:r w:rsidR="00A512BB">
        <w:rPr>
          <w:rFonts w:hint="eastAsia"/>
        </w:rPr>
        <w:t>重症监护病房，对诊断过程要求很高的实时性</w:t>
      </w:r>
      <w:r w:rsidR="002B0237">
        <w:rPr>
          <w:rFonts w:hint="eastAsia"/>
        </w:rPr>
        <w:t>。</w:t>
      </w:r>
    </w:p>
    <w:p w:rsidR="00512BF9" w:rsidRDefault="00512BF9" w:rsidP="00512BF9">
      <w:pPr>
        <w:pStyle w:val="a5"/>
        <w:spacing w:before="156" w:after="156"/>
      </w:pPr>
      <w:r>
        <w:rPr>
          <w:rFonts w:hint="eastAsia"/>
        </w:rPr>
        <w:t>3.2.2</w:t>
      </w:r>
      <w:r w:rsidR="000408E6">
        <w:t xml:space="preserve"> </w:t>
      </w:r>
      <w:r>
        <w:rPr>
          <w:rFonts w:hint="eastAsia"/>
        </w:rPr>
        <w:t>数据存储功能的需求分析</w:t>
      </w:r>
    </w:p>
    <w:p w:rsidR="008C2705" w:rsidRDefault="005D38CA" w:rsidP="00301556">
      <w:pPr>
        <w:ind w:firstLine="480"/>
      </w:pPr>
      <w:r>
        <w:rPr>
          <w:rFonts w:hint="eastAsia"/>
        </w:rPr>
        <w:t>数据存储功能实现的是对病人相关数据的存储</w:t>
      </w:r>
      <w:r w:rsidR="00B563C0">
        <w:rPr>
          <w:rFonts w:hint="eastAsia"/>
        </w:rPr>
        <w:t>。</w:t>
      </w:r>
      <w:r w:rsidR="00D700D0">
        <w:rPr>
          <w:rFonts w:hint="eastAsia"/>
        </w:rPr>
        <w:t>利用本平台对病人进行心肌缺血的早期诊断时，会产生许多高研究价值的数据，例如病人的基本信息（年龄、性别等）、原始的心电数据、诊断结果等。</w:t>
      </w:r>
      <w:r w:rsidR="00B11F9A">
        <w:rPr>
          <w:rFonts w:hint="eastAsia"/>
        </w:rPr>
        <w:t>数据存储功能要解决的问题如下所示：</w:t>
      </w:r>
    </w:p>
    <w:p w:rsidR="00301556" w:rsidRDefault="00301556" w:rsidP="00301556">
      <w:r>
        <w:rPr>
          <w:rFonts w:hint="eastAsia"/>
        </w:rPr>
        <w:t>1</w:t>
      </w:r>
      <w:r>
        <w:t xml:space="preserve">) </w:t>
      </w:r>
      <w:r w:rsidR="00013CEE">
        <w:t>海量数据存储能力</w:t>
      </w:r>
      <w:r w:rsidR="00013CEE">
        <w:rPr>
          <w:rFonts w:hint="eastAsia"/>
        </w:rPr>
        <w:t>。</w:t>
      </w:r>
      <w:r w:rsidR="007523BF">
        <w:rPr>
          <w:rFonts w:hint="eastAsia"/>
        </w:rPr>
        <w:t>随着时间的推移，平台所需存储的数据将不断增加，</w:t>
      </w:r>
      <w:r w:rsidR="007523BF">
        <w:t>传统的单机存储已经无法满足对海量数据存储的要求</w:t>
      </w:r>
      <w:r w:rsidR="007523BF">
        <w:rPr>
          <w:rFonts w:hint="eastAsia"/>
        </w:rPr>
        <w:t>。</w:t>
      </w:r>
    </w:p>
    <w:p w:rsidR="00837517" w:rsidRDefault="00837517" w:rsidP="00301556">
      <w:r>
        <w:rPr>
          <w:rFonts w:hint="eastAsia"/>
        </w:rPr>
        <w:t>2</w:t>
      </w:r>
      <w:r w:rsidR="00095234">
        <w:rPr>
          <w:rFonts w:hint="eastAsia"/>
        </w:rPr>
        <w:t xml:space="preserve">) </w:t>
      </w:r>
      <w:r w:rsidR="00551696">
        <w:rPr>
          <w:rFonts w:hint="eastAsia"/>
        </w:rPr>
        <w:t>可扩展性。</w:t>
      </w:r>
      <w:r w:rsidR="00510639">
        <w:rPr>
          <w:rFonts w:hint="eastAsia"/>
        </w:rPr>
        <w:t>随着数据量的不断增大，当原有的服务器</w:t>
      </w:r>
      <w:r w:rsidR="00DC2167">
        <w:rPr>
          <w:rFonts w:hint="eastAsia"/>
        </w:rPr>
        <w:t>集群</w:t>
      </w:r>
      <w:r w:rsidR="00510639">
        <w:rPr>
          <w:rFonts w:hint="eastAsia"/>
        </w:rPr>
        <w:t>存储容量不足时，应该可以方便地对服务器集群进行扩展</w:t>
      </w:r>
      <w:r w:rsidR="00DC2167">
        <w:rPr>
          <w:rFonts w:hint="eastAsia"/>
        </w:rPr>
        <w:t>，以增大存储容量</w:t>
      </w:r>
      <w:r w:rsidR="00510639">
        <w:rPr>
          <w:rFonts w:hint="eastAsia"/>
        </w:rPr>
        <w:t>。</w:t>
      </w:r>
    </w:p>
    <w:p w:rsidR="00095234" w:rsidRDefault="00095234" w:rsidP="00301556">
      <w:r>
        <w:rPr>
          <w:rFonts w:hint="eastAsia"/>
        </w:rPr>
        <w:t xml:space="preserve">3) </w:t>
      </w:r>
      <w:r>
        <w:rPr>
          <w:rFonts w:hint="eastAsia"/>
        </w:rPr>
        <w:t>容错性。在长时间运行的过程中，服务器集群中很难避免服务器能够一直稳定地工作着。当某台服务器宕机时</w:t>
      </w:r>
      <w:r w:rsidR="006549B5">
        <w:rPr>
          <w:rFonts w:hint="eastAsia"/>
        </w:rPr>
        <w:t>，应该确保数据不会缺失。</w:t>
      </w:r>
    </w:p>
    <w:p w:rsidR="00EE20E3" w:rsidRDefault="00EE20E3" w:rsidP="00EE20E3">
      <w:pPr>
        <w:pStyle w:val="a5"/>
        <w:spacing w:before="156" w:after="156"/>
      </w:pPr>
      <w:r>
        <w:rPr>
          <w:rFonts w:hint="eastAsia"/>
        </w:rPr>
        <w:t>3.2.3</w:t>
      </w:r>
      <w:r w:rsidR="000408E6">
        <w:t xml:space="preserve"> </w:t>
      </w:r>
      <w:r>
        <w:rPr>
          <w:rFonts w:hint="eastAsia"/>
        </w:rPr>
        <w:t>信息管理功能的需求分析</w:t>
      </w:r>
    </w:p>
    <w:p w:rsidR="009F0ED7" w:rsidRDefault="00932AF6" w:rsidP="00ED04E7">
      <w:pPr>
        <w:ind w:firstLine="480"/>
      </w:pPr>
      <w:r>
        <w:rPr>
          <w:rFonts w:hint="eastAsia"/>
        </w:rPr>
        <w:t>信息管理功能为充分利用诊断过程产生的高研究价值数据提供了手段，使得更多隐藏在数据背后的知识被挖掘出来。</w:t>
      </w:r>
      <w:r w:rsidR="00DD2553">
        <w:rPr>
          <w:rFonts w:hint="eastAsia"/>
        </w:rPr>
        <w:t>信息管理功能要解决的问题如下所示：</w:t>
      </w:r>
    </w:p>
    <w:p w:rsidR="00ED04E7" w:rsidRDefault="00ED04E7" w:rsidP="00ED04E7">
      <w:r>
        <w:rPr>
          <w:rFonts w:hint="eastAsia"/>
        </w:rPr>
        <w:t xml:space="preserve">1) </w:t>
      </w:r>
      <w:r w:rsidR="0052149B">
        <w:t>并发访问</w:t>
      </w:r>
      <w:r w:rsidR="0052149B">
        <w:rPr>
          <w:rFonts w:hint="eastAsia"/>
        </w:rPr>
        <w:t>。</w:t>
      </w:r>
      <w:r w:rsidR="00386478">
        <w:t>已有的信息管理系统</w:t>
      </w:r>
      <w:r w:rsidR="00386478">
        <w:rPr>
          <w:rFonts w:hint="eastAsia"/>
        </w:rPr>
        <w:t>[51]</w:t>
      </w:r>
      <w:r w:rsidR="007177BE">
        <w:rPr>
          <w:rFonts w:hint="eastAsia"/>
        </w:rPr>
        <w:t>只能允许一个客户端的访问</w:t>
      </w:r>
      <w:r w:rsidR="00365C29">
        <w:rPr>
          <w:rFonts w:hint="eastAsia"/>
        </w:rPr>
        <w:t>，并不适应多用户使用的场景。</w:t>
      </w:r>
      <w:r w:rsidR="00960342">
        <w:rPr>
          <w:rFonts w:hint="eastAsia"/>
        </w:rPr>
        <w:t>作为一个面向大量用户的网络系统，本平台应该支持同一时间</w:t>
      </w:r>
      <w:r w:rsidR="00960342">
        <w:rPr>
          <w:rFonts w:hint="eastAsia"/>
        </w:rPr>
        <w:lastRenderedPageBreak/>
        <w:t>大量客户的并发访问。</w:t>
      </w:r>
    </w:p>
    <w:p w:rsidR="007179B1" w:rsidRDefault="007179B1" w:rsidP="00ED04E7">
      <w:r>
        <w:rPr>
          <w:rFonts w:hint="eastAsia"/>
        </w:rPr>
        <w:t xml:space="preserve">2) </w:t>
      </w:r>
      <w:r w:rsidR="008617A0">
        <w:rPr>
          <w:rFonts w:hint="eastAsia"/>
        </w:rPr>
        <w:t>操作简单。</w:t>
      </w:r>
      <w:r w:rsidR="002F10C0">
        <w:rPr>
          <w:rFonts w:hint="eastAsia"/>
        </w:rPr>
        <w:t>信息管理系统面对的主要用户是医院的医务人员以及</w:t>
      </w:r>
      <w:r w:rsidR="008157F2">
        <w:rPr>
          <w:rFonts w:hint="eastAsia"/>
        </w:rPr>
        <w:t>心肌缺血领域的研究人员，他们的计算机水平通常</w:t>
      </w:r>
      <w:r w:rsidR="00790C0E">
        <w:rPr>
          <w:rFonts w:hint="eastAsia"/>
        </w:rPr>
        <w:t>不是很熟练。</w:t>
      </w:r>
      <w:r w:rsidR="001B4E0A">
        <w:rPr>
          <w:rFonts w:hint="eastAsia"/>
        </w:rPr>
        <w:t>因此，将信息管理的操作设计得简单方便，能够有效地提升用户的工作效率，使得他们免于长时间地学习操作该平台。</w:t>
      </w:r>
    </w:p>
    <w:p w:rsidR="007D329D" w:rsidRDefault="007D329D" w:rsidP="00ED04E7">
      <w:r>
        <w:rPr>
          <w:rFonts w:hint="eastAsia"/>
        </w:rPr>
        <w:t xml:space="preserve">3) </w:t>
      </w:r>
      <w:r w:rsidR="00FA2BE1">
        <w:t>界面友好</w:t>
      </w:r>
      <w:r w:rsidR="00FA2BE1">
        <w:rPr>
          <w:rFonts w:hint="eastAsia"/>
        </w:rPr>
        <w:t>。</w:t>
      </w:r>
      <w:r w:rsidR="00E50DF4">
        <w:rPr>
          <w:rFonts w:hint="eastAsia"/>
        </w:rPr>
        <w:t>友好的界面与简单的操作一样，能够提高用户的工作效率，有利于吸引更多的用户使用。</w:t>
      </w:r>
    </w:p>
    <w:p w:rsidR="00BA6271" w:rsidRDefault="00BA6271" w:rsidP="00ED04E7">
      <w:r>
        <w:rPr>
          <w:rFonts w:hint="eastAsia"/>
        </w:rPr>
        <w:t xml:space="preserve">4) </w:t>
      </w:r>
      <w:r>
        <w:rPr>
          <w:rFonts w:hint="eastAsia"/>
        </w:rPr>
        <w:t>负载均衡。</w:t>
      </w:r>
      <w:r w:rsidR="00445BE3">
        <w:rPr>
          <w:rFonts w:hint="eastAsia"/>
        </w:rPr>
        <w:t>大规模的并发访问使得必须对后台服务器进行负载均衡，否则可能存在某些服务器被频繁访问，导致效率低下，而且增加被频繁访问服务器宕机的可能性。</w:t>
      </w:r>
    </w:p>
    <w:p w:rsidR="00294816" w:rsidRDefault="000408E6" w:rsidP="00613906">
      <w:pPr>
        <w:pStyle w:val="2"/>
        <w:spacing w:before="156" w:after="156"/>
      </w:pPr>
      <w:r>
        <w:rPr>
          <w:rFonts w:hint="eastAsia"/>
        </w:rPr>
        <w:t xml:space="preserve">3.3 </w:t>
      </w:r>
      <w:r w:rsidR="00121242">
        <w:rPr>
          <w:rFonts w:hint="eastAsia"/>
        </w:rPr>
        <w:t>方案选取</w:t>
      </w:r>
    </w:p>
    <w:p w:rsidR="005926DA" w:rsidRDefault="00613906" w:rsidP="00613906">
      <w:pPr>
        <w:pStyle w:val="a5"/>
        <w:spacing w:before="156" w:after="156"/>
      </w:pPr>
      <w:r>
        <w:rPr>
          <w:rFonts w:hint="eastAsia"/>
        </w:rPr>
        <w:t>3.2.1</w:t>
      </w:r>
      <w:r w:rsidR="000408E6">
        <w:t xml:space="preserve"> </w:t>
      </w:r>
      <w:r>
        <w:t>分析计算方案选取</w:t>
      </w:r>
    </w:p>
    <w:p w:rsidR="00D578B1" w:rsidRPr="00D578B1" w:rsidRDefault="00D578B1" w:rsidP="00D578B1">
      <w:r>
        <w:rPr>
          <w:rFonts w:hint="eastAsia"/>
        </w:rPr>
        <w:t>（</w:t>
      </w:r>
      <w:r>
        <w:rPr>
          <w:rFonts w:hint="eastAsia"/>
        </w:rPr>
        <w:t>1</w:t>
      </w:r>
      <w:r>
        <w:rPr>
          <w:rFonts w:hint="eastAsia"/>
        </w:rPr>
        <w:t>）算法实现</w:t>
      </w:r>
      <w:r w:rsidR="00194BEB">
        <w:rPr>
          <w:rFonts w:hint="eastAsia"/>
        </w:rPr>
        <w:t>方案</w:t>
      </w:r>
    </w:p>
    <w:p w:rsidR="00A50F00" w:rsidRDefault="00A50F00" w:rsidP="00AB5196">
      <w:pPr>
        <w:ind w:firstLine="480"/>
      </w:pPr>
      <w:r>
        <w:rPr>
          <w:rFonts w:hint="eastAsia"/>
        </w:rPr>
        <w:t>在将确定学习算法程序化上，有许多编程语言可供选择，常用的语言有</w:t>
      </w:r>
      <w:r>
        <w:rPr>
          <w:rFonts w:hint="eastAsia"/>
        </w:rPr>
        <w:t>Java</w:t>
      </w:r>
      <w:r>
        <w:rPr>
          <w:rFonts w:hint="eastAsia"/>
        </w:rPr>
        <w:t>，</w:t>
      </w:r>
      <w:r>
        <w:rPr>
          <w:rFonts w:hint="eastAsia"/>
        </w:rPr>
        <w:t>C</w:t>
      </w:r>
      <w:r>
        <w:t>/C++</w:t>
      </w:r>
      <w:r>
        <w:rPr>
          <w:rFonts w:hint="eastAsia"/>
        </w:rPr>
        <w:t>，</w:t>
      </w:r>
      <w:r>
        <w:t>Matlab</w:t>
      </w:r>
      <w:r>
        <w:rPr>
          <w:rFonts w:hint="eastAsia"/>
        </w:rPr>
        <w:t>，</w:t>
      </w:r>
      <w:r>
        <w:t>Python</w:t>
      </w:r>
      <w:r>
        <w:t>等</w:t>
      </w:r>
      <w:r>
        <w:rPr>
          <w:rFonts w:hint="eastAsia"/>
        </w:rPr>
        <w:t>。</w:t>
      </w:r>
      <w:r w:rsidR="00C85960">
        <w:t>每种语言都有各自的优缺点</w:t>
      </w:r>
      <w:r w:rsidR="00C85960">
        <w:rPr>
          <w:rFonts w:hint="eastAsia"/>
        </w:rPr>
        <w:t>，</w:t>
      </w:r>
      <w:r w:rsidR="00C85960">
        <w:t>都有各自合适的应用场景</w:t>
      </w:r>
      <w:r w:rsidR="00C85960">
        <w:rPr>
          <w:rFonts w:hint="eastAsia"/>
        </w:rPr>
        <w:t>。</w:t>
      </w:r>
      <w:r w:rsidR="0007142F">
        <w:rPr>
          <w:rFonts w:hint="eastAsia"/>
        </w:rPr>
        <w:t>本人所在的团队已经在算法实现方面做了大量的工作量，目前，在基于确定学习的心肌缺血诊断算法上主要有</w:t>
      </w:r>
      <w:r w:rsidR="0007142F">
        <w:rPr>
          <w:rFonts w:hint="eastAsia"/>
        </w:rPr>
        <w:t>Matlab</w:t>
      </w:r>
      <w:r w:rsidR="0007142F">
        <w:rPr>
          <w:rFonts w:hint="eastAsia"/>
        </w:rPr>
        <w:t>版本的</w:t>
      </w:r>
      <w:r w:rsidR="0007142F">
        <w:rPr>
          <w:rFonts w:hint="eastAsia"/>
        </w:rPr>
        <w:t>[49]</w:t>
      </w:r>
      <w:r w:rsidR="0007142F">
        <w:t>和</w:t>
      </w:r>
      <w:r w:rsidR="0007142F">
        <w:t>C++</w:t>
      </w:r>
      <w:r w:rsidR="0007142F">
        <w:t>版本的</w:t>
      </w:r>
      <w:r w:rsidR="0007142F">
        <w:rPr>
          <w:rFonts w:hint="eastAsia"/>
        </w:rPr>
        <w:t>[42]</w:t>
      </w:r>
      <w:r w:rsidR="00BA44C2">
        <w:rPr>
          <w:rFonts w:hint="eastAsia"/>
        </w:rPr>
        <w:t>。</w:t>
      </w:r>
    </w:p>
    <w:p w:rsidR="00AB5196" w:rsidRDefault="00732106" w:rsidP="00AB5196">
      <w:pPr>
        <w:ind w:firstLine="480"/>
      </w:pPr>
      <w:r>
        <w:t>Matlab</w:t>
      </w:r>
      <w:r w:rsidR="004941E6">
        <w:t>平台</w:t>
      </w:r>
      <w:r>
        <w:t>是工程师和科学家常用的研究工具</w:t>
      </w:r>
      <w:r>
        <w:rPr>
          <w:rFonts w:hint="eastAsia"/>
        </w:rPr>
        <w:t>，</w:t>
      </w:r>
      <w:r w:rsidR="004941E6">
        <w:rPr>
          <w:rFonts w:hint="eastAsia"/>
        </w:rPr>
        <w:t>专门为解决工程以及科学问题做了优化。</w:t>
      </w:r>
      <w:r w:rsidR="002C27F5">
        <w:rPr>
          <w:rFonts w:hint="eastAsia"/>
        </w:rPr>
        <w:t>Matlab</w:t>
      </w:r>
      <w:r w:rsidR="002C27F5">
        <w:rPr>
          <w:rFonts w:hint="eastAsia"/>
        </w:rPr>
        <w:t>在矩阵运算上面有着其他语言无法比拟的优势，而且内置的图形使得数据的可视化更加简单直观。</w:t>
      </w:r>
      <w:r w:rsidR="00071CAB">
        <w:rPr>
          <w:rFonts w:hint="eastAsia"/>
        </w:rPr>
        <w:t>众多的函数库和工具箱使得</w:t>
      </w:r>
      <w:r w:rsidR="00071CAB">
        <w:rPr>
          <w:rFonts w:hint="eastAsia"/>
        </w:rPr>
        <w:t>Matlab</w:t>
      </w:r>
      <w:r w:rsidR="00071CAB">
        <w:rPr>
          <w:rFonts w:hint="eastAsia"/>
        </w:rPr>
        <w:t>广泛应用在各个领域的研究上，包括信号处理、机器学习、计算机视觉、计算金融学、控制器设计等。</w:t>
      </w:r>
      <w:r w:rsidR="00576546">
        <w:rPr>
          <w:rFonts w:hint="eastAsia"/>
        </w:rPr>
        <w:t>随着大数据时代的到来，</w:t>
      </w:r>
      <w:r w:rsidR="00576546">
        <w:rPr>
          <w:rFonts w:hint="eastAsia"/>
        </w:rPr>
        <w:t>Matlab</w:t>
      </w:r>
      <w:r w:rsidR="00576546">
        <w:rPr>
          <w:rFonts w:hint="eastAsia"/>
        </w:rPr>
        <w:t>也加入了对大型数据集进行运算分析的功能，并且可以扩展到集群和云上。</w:t>
      </w:r>
      <w:r w:rsidR="00DD1933">
        <w:rPr>
          <w:rFonts w:hint="eastAsia"/>
        </w:rPr>
        <w:t>然而</w:t>
      </w:r>
      <w:r w:rsidR="00DD1933">
        <w:rPr>
          <w:rFonts w:hint="eastAsia"/>
        </w:rPr>
        <w:t>Matlab</w:t>
      </w:r>
      <w:r w:rsidR="00DD1933">
        <w:rPr>
          <w:rFonts w:hint="eastAsia"/>
        </w:rPr>
        <w:t>的一些特点使得它并不适合搭建一个完整的应用后框架。</w:t>
      </w:r>
      <w:r w:rsidR="008D1B49">
        <w:rPr>
          <w:rFonts w:hint="eastAsia"/>
        </w:rPr>
        <w:t>首先，</w:t>
      </w:r>
      <w:r w:rsidR="008D1B49">
        <w:rPr>
          <w:rFonts w:hint="eastAsia"/>
        </w:rPr>
        <w:t>Matlab</w:t>
      </w:r>
      <w:r w:rsidR="008D1B49">
        <w:rPr>
          <w:rFonts w:hint="eastAsia"/>
        </w:rPr>
        <w:t>不是一个开源的软件，在进行商业应用的开发时需要支付昂贵的费用，这也是</w:t>
      </w:r>
      <w:r w:rsidR="008D1B49">
        <w:rPr>
          <w:rFonts w:hint="eastAsia"/>
        </w:rPr>
        <w:t>Matlab</w:t>
      </w:r>
      <w:r w:rsidR="008D1B49">
        <w:rPr>
          <w:rFonts w:hint="eastAsia"/>
        </w:rPr>
        <w:t>没有在业界流行的主要原因。</w:t>
      </w:r>
      <w:r w:rsidR="0091259A">
        <w:rPr>
          <w:rFonts w:hint="eastAsia"/>
        </w:rPr>
        <w:t>其次，</w:t>
      </w:r>
      <w:r w:rsidR="0091259A">
        <w:rPr>
          <w:rFonts w:hint="eastAsia"/>
        </w:rPr>
        <w:t>Matlab</w:t>
      </w:r>
      <w:r w:rsidR="0091259A">
        <w:rPr>
          <w:rFonts w:hint="eastAsia"/>
        </w:rPr>
        <w:t>主要还是在</w:t>
      </w:r>
      <w:r w:rsidR="0091259A">
        <w:rPr>
          <w:rFonts w:hint="eastAsia"/>
        </w:rPr>
        <w:t>Windows</w:t>
      </w:r>
      <w:r w:rsidR="0091259A">
        <w:rPr>
          <w:rFonts w:hint="eastAsia"/>
        </w:rPr>
        <w:t>下运行，而且对硬件的要求非常高</w:t>
      </w:r>
      <w:r w:rsidR="006C50B1">
        <w:rPr>
          <w:rFonts w:hint="eastAsia"/>
        </w:rPr>
        <w:t>。在性能低下的</w:t>
      </w:r>
      <w:r w:rsidR="006C50B1">
        <w:rPr>
          <w:rFonts w:hint="eastAsia"/>
        </w:rPr>
        <w:t>PC</w:t>
      </w:r>
      <w:r w:rsidR="006C50B1">
        <w:rPr>
          <w:rFonts w:hint="eastAsia"/>
        </w:rPr>
        <w:t>上运行</w:t>
      </w:r>
      <w:r w:rsidR="006C50B1">
        <w:rPr>
          <w:rFonts w:hint="eastAsia"/>
        </w:rPr>
        <w:t>Matlab</w:t>
      </w:r>
      <w:r w:rsidR="005F7477">
        <w:rPr>
          <w:rFonts w:hint="eastAsia"/>
        </w:rPr>
        <w:t>常常会因为</w:t>
      </w:r>
      <w:r w:rsidR="005F7477">
        <w:rPr>
          <w:rFonts w:hint="eastAsia"/>
        </w:rPr>
        <w:t>Windows</w:t>
      </w:r>
      <w:r w:rsidR="005F7477">
        <w:rPr>
          <w:rFonts w:hint="eastAsia"/>
        </w:rPr>
        <w:t>糟糕的资源管理机制，使得软件会占用大量的</w:t>
      </w:r>
      <w:r w:rsidR="005F7477">
        <w:rPr>
          <w:rFonts w:hint="eastAsia"/>
        </w:rPr>
        <w:t>CPU</w:t>
      </w:r>
      <w:r w:rsidR="005F7477">
        <w:rPr>
          <w:rFonts w:hint="eastAsia"/>
        </w:rPr>
        <w:t>资源</w:t>
      </w:r>
      <w:r w:rsidR="00DC44A8">
        <w:rPr>
          <w:rFonts w:hint="eastAsia"/>
        </w:rPr>
        <w:t>。</w:t>
      </w:r>
      <w:r w:rsidR="00A21D56">
        <w:rPr>
          <w:rFonts w:hint="eastAsia"/>
        </w:rPr>
        <w:t>然后</w:t>
      </w:r>
      <w:r w:rsidR="00004778">
        <w:rPr>
          <w:rFonts w:hint="eastAsia"/>
        </w:rPr>
        <w:t>，</w:t>
      </w:r>
      <w:r w:rsidR="00004778">
        <w:rPr>
          <w:rFonts w:hint="eastAsia"/>
        </w:rPr>
        <w:t>Matlab</w:t>
      </w:r>
      <w:r w:rsidR="00004778">
        <w:rPr>
          <w:rFonts w:hint="eastAsia"/>
        </w:rPr>
        <w:t>依赖于</w:t>
      </w:r>
      <w:r w:rsidR="00004778">
        <w:rPr>
          <w:rFonts w:hint="eastAsia"/>
        </w:rPr>
        <w:t>Matlab</w:t>
      </w:r>
      <w:r w:rsidR="00004778">
        <w:t>运行环境</w:t>
      </w:r>
      <w:r w:rsidR="00004778">
        <w:rPr>
          <w:rFonts w:hint="eastAsia"/>
        </w:rPr>
        <w:t>（</w:t>
      </w:r>
      <w:r w:rsidR="00004778">
        <w:rPr>
          <w:rFonts w:hint="eastAsia"/>
        </w:rPr>
        <w:t xml:space="preserve">Matlab </w:t>
      </w:r>
      <w:r w:rsidR="00004778">
        <w:rPr>
          <w:rFonts w:hint="eastAsia"/>
        </w:rPr>
        <w:lastRenderedPageBreak/>
        <w:t>Runtime Environment</w:t>
      </w:r>
      <w:r w:rsidR="00004778">
        <w:rPr>
          <w:rFonts w:hint="eastAsia"/>
        </w:rPr>
        <w:t>，</w:t>
      </w:r>
      <w:r w:rsidR="00004778">
        <w:t>MRE</w:t>
      </w:r>
      <w:r w:rsidR="00004778">
        <w:rPr>
          <w:rFonts w:hint="eastAsia"/>
        </w:rPr>
        <w:t>），而</w:t>
      </w:r>
      <w:r w:rsidR="00004778">
        <w:rPr>
          <w:rFonts w:hint="eastAsia"/>
        </w:rPr>
        <w:t>MRE</w:t>
      </w:r>
      <w:r w:rsidR="00004778">
        <w:rPr>
          <w:rFonts w:hint="eastAsia"/>
        </w:rPr>
        <w:t>需要占用较大的磁盘资源，而且初始化时间较长。</w:t>
      </w:r>
      <w:r w:rsidR="00CD2720">
        <w:rPr>
          <w:rFonts w:hint="eastAsia"/>
        </w:rPr>
        <w:t>最后，</w:t>
      </w:r>
      <w:r w:rsidR="00CD2720">
        <w:rPr>
          <w:rFonts w:hint="eastAsia"/>
        </w:rPr>
        <w:t>Matlab</w:t>
      </w:r>
      <w:r w:rsidR="00CD2720">
        <w:rPr>
          <w:rFonts w:hint="eastAsia"/>
        </w:rPr>
        <w:t>与其他语言的交互性较差，虽然</w:t>
      </w:r>
      <w:r w:rsidR="00CD2720">
        <w:rPr>
          <w:rFonts w:hint="eastAsia"/>
        </w:rPr>
        <w:t>Matlab</w:t>
      </w:r>
      <w:r w:rsidR="00CD2720">
        <w:rPr>
          <w:rFonts w:hint="eastAsia"/>
        </w:rPr>
        <w:t>本身可以调用其他语言所编写的函数，</w:t>
      </w:r>
      <w:r w:rsidR="00CD2720">
        <w:rPr>
          <w:rFonts w:hint="eastAsia"/>
        </w:rPr>
        <w:t>Matlab</w:t>
      </w:r>
      <w:r w:rsidR="00CD2720">
        <w:rPr>
          <w:rFonts w:hint="eastAsia"/>
        </w:rPr>
        <w:t>代码却很难被其他语言所使用</w:t>
      </w:r>
      <w:r w:rsidR="001420E7">
        <w:rPr>
          <w:rFonts w:hint="eastAsia"/>
        </w:rPr>
        <w:t>。</w:t>
      </w:r>
      <w:r w:rsidR="00A539E9">
        <w:rPr>
          <w:rFonts w:hint="eastAsia"/>
        </w:rPr>
        <w:t>因此，本人所在团队所开发出来的基于</w:t>
      </w:r>
      <w:r w:rsidR="00A539E9">
        <w:rPr>
          <w:rFonts w:hint="eastAsia"/>
        </w:rPr>
        <w:t>Matlab</w:t>
      </w:r>
      <w:r w:rsidR="00A539E9">
        <w:rPr>
          <w:rFonts w:hint="eastAsia"/>
        </w:rPr>
        <w:t>的心肌缺血诊断系统只限制于团队使用，并不适用于</w:t>
      </w:r>
      <w:r w:rsidR="00F551E3">
        <w:rPr>
          <w:rFonts w:hint="eastAsia"/>
        </w:rPr>
        <w:t>大量用户的情况</w:t>
      </w:r>
      <w:r w:rsidR="00277DDC">
        <w:rPr>
          <w:rFonts w:hint="eastAsia"/>
        </w:rPr>
        <w:t>。</w:t>
      </w:r>
    </w:p>
    <w:p w:rsidR="003F615C" w:rsidRDefault="00B821DC" w:rsidP="0093633E">
      <w:pPr>
        <w:ind w:firstLine="480"/>
        <w:jc w:val="center"/>
      </w:pPr>
      <w:r>
        <w:pict>
          <v:shape id="_x0000_i1122" type="#_x0000_t75" style="width:352.55pt;height:2in">
            <v:imagedata r:id="rId190" o:title="图3-2"/>
          </v:shape>
        </w:pict>
      </w:r>
    </w:p>
    <w:p w:rsidR="0093633E" w:rsidRDefault="0093633E" w:rsidP="0093633E">
      <w:pPr>
        <w:ind w:firstLine="480"/>
        <w:jc w:val="center"/>
      </w:pPr>
      <w:r>
        <w:t>图</w:t>
      </w:r>
      <w:r>
        <w:rPr>
          <w:rFonts w:hint="eastAsia"/>
        </w:rPr>
        <w:t>3-</w:t>
      </w:r>
      <w:r>
        <w:t>2</w:t>
      </w:r>
      <w:r>
        <w:t>编程语言运行效率对比图</w:t>
      </w:r>
    </w:p>
    <w:p w:rsidR="002564F4" w:rsidRDefault="009416AB" w:rsidP="002564F4">
      <w:pPr>
        <w:ind w:firstLine="480"/>
      </w:pPr>
      <w:r>
        <w:rPr>
          <w:rFonts w:hint="eastAsia"/>
        </w:rPr>
        <w:t>根据图</w:t>
      </w:r>
      <w:r>
        <w:rPr>
          <w:rFonts w:hint="eastAsia"/>
        </w:rPr>
        <w:t>3-</w:t>
      </w:r>
      <w:r>
        <w:t>2</w:t>
      </w:r>
      <w:r w:rsidR="00870037">
        <w:rPr>
          <w:rFonts w:hint="eastAsia"/>
        </w:rPr>
        <w:t>可以看出，</w:t>
      </w:r>
      <w:r w:rsidR="00EE6C08">
        <w:rPr>
          <w:rFonts w:hint="eastAsia"/>
        </w:rPr>
        <w:t>在</w:t>
      </w:r>
      <w:r w:rsidR="00EE6C08">
        <w:t>各类常用编程语言中</w:t>
      </w:r>
      <w:r>
        <w:rPr>
          <w:rFonts w:hint="eastAsia"/>
        </w:rPr>
        <w:t>，</w:t>
      </w:r>
      <w:r>
        <w:rPr>
          <w:rFonts w:hint="eastAsia"/>
        </w:rPr>
        <w:t>C</w:t>
      </w:r>
      <w:r>
        <w:rPr>
          <w:rFonts w:hint="eastAsia"/>
        </w:rPr>
        <w:t>语言的运行速度最快，</w:t>
      </w:r>
      <w:r w:rsidR="00870037">
        <w:rPr>
          <w:rFonts w:hint="eastAsia"/>
        </w:rPr>
        <w:t>C++</w:t>
      </w:r>
      <w:r w:rsidR="00870037">
        <w:rPr>
          <w:rFonts w:hint="eastAsia"/>
        </w:rPr>
        <w:t>语言则</w:t>
      </w:r>
      <w:r w:rsidR="00EA0933">
        <w:rPr>
          <w:rFonts w:hint="eastAsia"/>
        </w:rPr>
        <w:t>紧随其后，另外两种常用的用于实现算法编程语言</w:t>
      </w:r>
      <w:r w:rsidR="00EA0933">
        <w:rPr>
          <w:rFonts w:hint="eastAsia"/>
        </w:rPr>
        <w:t>Java</w:t>
      </w:r>
      <w:r w:rsidR="00EA0933">
        <w:rPr>
          <w:rFonts w:hint="eastAsia"/>
        </w:rPr>
        <w:t>和</w:t>
      </w:r>
      <w:r w:rsidR="00EA0933">
        <w:rPr>
          <w:rFonts w:hint="eastAsia"/>
        </w:rPr>
        <w:t>Python</w:t>
      </w:r>
      <w:r w:rsidR="00EA0933">
        <w:rPr>
          <w:rFonts w:hint="eastAsia"/>
        </w:rPr>
        <w:t>则</w:t>
      </w:r>
      <w:r w:rsidR="001641A0">
        <w:rPr>
          <w:rFonts w:hint="eastAsia"/>
        </w:rPr>
        <w:t>远不及前面两者。</w:t>
      </w:r>
      <w:r w:rsidR="009164CE">
        <w:rPr>
          <w:rFonts w:hint="eastAsia"/>
        </w:rPr>
        <w:t>C</w:t>
      </w:r>
      <w:r w:rsidR="009164CE">
        <w:rPr>
          <w:rFonts w:hint="eastAsia"/>
        </w:rPr>
        <w:t>语言在程序运行上效率很高，但是由于</w:t>
      </w:r>
      <w:r w:rsidR="009164CE">
        <w:rPr>
          <w:rFonts w:hint="eastAsia"/>
        </w:rPr>
        <w:t>C</w:t>
      </w:r>
      <w:r w:rsidR="009164CE">
        <w:rPr>
          <w:rFonts w:hint="eastAsia"/>
        </w:rPr>
        <w:t>语言更接近底层，因此开发难度较大，而且在系统维护以及功能扩展方面也比较繁琐。</w:t>
      </w:r>
      <w:r w:rsidR="00922660">
        <w:rPr>
          <w:rFonts w:hint="eastAsia"/>
        </w:rPr>
        <w:t>C</w:t>
      </w:r>
      <w:r w:rsidR="00922660">
        <w:t>++</w:t>
      </w:r>
      <w:r w:rsidR="00922660">
        <w:t>语言是对</w:t>
      </w:r>
      <w:r w:rsidR="00922660">
        <w:t>C</w:t>
      </w:r>
      <w:r w:rsidR="00922660">
        <w:t>语言的进一步完善和扩充</w:t>
      </w:r>
      <w:r w:rsidR="00922660">
        <w:rPr>
          <w:rFonts w:hint="eastAsia"/>
        </w:rPr>
        <w:t>，</w:t>
      </w:r>
      <w:r w:rsidR="00922660">
        <w:t>是一种面向对象的程序设计语言</w:t>
      </w:r>
      <w:r w:rsidR="00922660">
        <w:rPr>
          <w:rFonts w:hint="eastAsia"/>
        </w:rPr>
        <w:t>。</w:t>
      </w:r>
      <w:r w:rsidR="00FF0F9A">
        <w:rPr>
          <w:rFonts w:hint="eastAsia"/>
        </w:rPr>
        <w:t>而且</w:t>
      </w:r>
      <w:r w:rsidR="00FF0F9A">
        <w:rPr>
          <w:rFonts w:hint="eastAsia"/>
        </w:rPr>
        <w:t>C++</w:t>
      </w:r>
      <w:r w:rsidR="00FF0F9A">
        <w:rPr>
          <w:rFonts w:hint="eastAsia"/>
        </w:rPr>
        <w:t>语言的适用性广，编译器、基础设施和库都比较完善，很多框架都支持在</w:t>
      </w:r>
      <w:r w:rsidR="00FF0F9A">
        <w:rPr>
          <w:rFonts w:hint="eastAsia"/>
        </w:rPr>
        <w:t>C++</w:t>
      </w:r>
      <w:r w:rsidR="00FF0F9A">
        <w:rPr>
          <w:rFonts w:hint="eastAsia"/>
        </w:rPr>
        <w:t>的基础上进行开发。</w:t>
      </w:r>
    </w:p>
    <w:p w:rsidR="000A7BE1" w:rsidRDefault="00363E14" w:rsidP="002564F4">
      <w:pPr>
        <w:ind w:firstLine="480"/>
      </w:pPr>
      <w:r>
        <w:rPr>
          <w:rFonts w:hint="eastAsia"/>
        </w:rPr>
        <w:t>因此本平台将在基于确定学习的心肌缺血诊断算法的</w:t>
      </w:r>
      <w:r>
        <w:rPr>
          <w:rFonts w:hint="eastAsia"/>
        </w:rPr>
        <w:t>C++</w:t>
      </w:r>
      <w:r>
        <w:rPr>
          <w:rFonts w:hint="eastAsia"/>
        </w:rPr>
        <w:t>版本</w:t>
      </w:r>
      <w:r w:rsidR="00FD0395">
        <w:rPr>
          <w:rFonts w:hint="eastAsia"/>
        </w:rPr>
        <w:t>的基础</w:t>
      </w:r>
      <w:r>
        <w:rPr>
          <w:rFonts w:hint="eastAsia"/>
        </w:rPr>
        <w:t>上进行设计和开发。</w:t>
      </w:r>
    </w:p>
    <w:p w:rsidR="00FD0395" w:rsidRDefault="00FD0395" w:rsidP="00FD0395">
      <w:r>
        <w:rPr>
          <w:rFonts w:hint="eastAsia"/>
        </w:rPr>
        <w:t>（</w:t>
      </w:r>
      <w:r>
        <w:rPr>
          <w:rFonts w:hint="eastAsia"/>
        </w:rPr>
        <w:t>2</w:t>
      </w:r>
      <w:r>
        <w:rPr>
          <w:rFonts w:hint="eastAsia"/>
        </w:rPr>
        <w:t>）计算框架方案</w:t>
      </w:r>
    </w:p>
    <w:p w:rsidR="00EB138E" w:rsidRPr="00FD0395" w:rsidRDefault="006978DD" w:rsidP="00EB138E">
      <w:pPr>
        <w:ind w:firstLine="480"/>
      </w:pPr>
      <w:r>
        <w:rPr>
          <w:rFonts w:hint="eastAsia"/>
        </w:rPr>
        <w:t>我们处于一个信息爆炸的时代，</w:t>
      </w:r>
      <w:r w:rsidR="00C26132">
        <w:rPr>
          <w:rFonts w:hint="eastAsia"/>
        </w:rPr>
        <w:t>很多企业每小时就可以产生高达</w:t>
      </w:r>
      <w:r w:rsidR="00C26132">
        <w:rPr>
          <w:rFonts w:hint="eastAsia"/>
        </w:rPr>
        <w:t>10TB</w:t>
      </w:r>
      <w:r w:rsidR="00C26132">
        <w:rPr>
          <w:rFonts w:hint="eastAsia"/>
        </w:rPr>
        <w:t>的数据，传统的数据处理技术</w:t>
      </w:r>
      <w:r w:rsidR="006948A5">
        <w:rPr>
          <w:rFonts w:hint="eastAsia"/>
        </w:rPr>
        <w:t>无法应对如此海量的数据，大数据、云计算技术应运而生。</w:t>
      </w:r>
      <w:r w:rsidR="004B18C4">
        <w:rPr>
          <w:rFonts w:hint="eastAsia"/>
        </w:rPr>
        <w:t>随着中国心血管病患者数量的不断增多</w:t>
      </w:r>
      <w:r w:rsidR="00286D08">
        <w:rPr>
          <w:rFonts w:hint="eastAsia"/>
        </w:rPr>
        <w:t>，每天需要分析的心电数据剧增。为提高分析心电数据的的计算效率和计算时间，新兴的大数据和云计算技术应该被应用</w:t>
      </w:r>
      <w:r w:rsidR="004F7E01">
        <w:rPr>
          <w:rFonts w:hint="eastAsia"/>
        </w:rPr>
        <w:t>在心电数据的分析上来。</w:t>
      </w:r>
      <w:r w:rsidR="00EB138E">
        <w:t>目前主流的大数据计算技术主要分为两种</w:t>
      </w:r>
      <w:r w:rsidR="00EB138E">
        <w:rPr>
          <w:rFonts w:hint="eastAsia"/>
        </w:rPr>
        <w:t>，</w:t>
      </w:r>
      <w:r w:rsidR="00EB138E">
        <w:t>分别是批量计算以及流式计算</w:t>
      </w:r>
      <w:r w:rsidR="00EB138E">
        <w:rPr>
          <w:rFonts w:hint="eastAsia"/>
        </w:rPr>
        <w:t>。</w:t>
      </w:r>
    </w:p>
    <w:p w:rsidR="002F43BA" w:rsidRDefault="00EB138E" w:rsidP="009669AD">
      <w:pPr>
        <w:ind w:firstLine="480"/>
      </w:pPr>
      <w:r>
        <w:t>批量计算是</w:t>
      </w:r>
      <w:r w:rsidR="0015069E">
        <w:t>一种针对海量数据的具有高吞吐量</w:t>
      </w:r>
      <w:r w:rsidR="0015069E">
        <w:rPr>
          <w:rFonts w:hint="eastAsia"/>
        </w:rPr>
        <w:t>、</w:t>
      </w:r>
      <w:r w:rsidR="0015069E">
        <w:t>灵活的水平扩展能力</w:t>
      </w:r>
      <w:r w:rsidR="0015069E">
        <w:rPr>
          <w:rFonts w:hint="eastAsia"/>
        </w:rPr>
        <w:t>、</w:t>
      </w:r>
      <w:r w:rsidR="0015069E">
        <w:t>极强</w:t>
      </w:r>
      <w:r w:rsidR="0015069E">
        <w:lastRenderedPageBreak/>
        <w:t>的容错性等优点的大数据计算技术</w:t>
      </w:r>
      <w:r w:rsidR="0015069E">
        <w:rPr>
          <w:rFonts w:hint="eastAsia"/>
        </w:rPr>
        <w:t>。</w:t>
      </w:r>
      <w:r w:rsidR="00A577F5">
        <w:rPr>
          <w:rFonts w:hint="eastAsia"/>
        </w:rPr>
        <w:t>如图</w:t>
      </w:r>
      <w:r w:rsidR="00A577F5">
        <w:rPr>
          <w:rFonts w:hint="eastAsia"/>
        </w:rPr>
        <w:t>3-</w:t>
      </w:r>
      <w:r w:rsidR="00A577F5">
        <w:t>3</w:t>
      </w:r>
      <w:r w:rsidR="00A577F5">
        <w:t>所示</w:t>
      </w:r>
      <w:r w:rsidR="00A577F5">
        <w:rPr>
          <w:rFonts w:hint="eastAsia"/>
        </w:rPr>
        <w:t>，</w:t>
      </w:r>
      <w:r w:rsidR="00A577F5">
        <w:t>批量计算的一个特点就是数据必须要预先加载到系统中</w:t>
      </w:r>
      <w:r w:rsidR="00A577F5">
        <w:rPr>
          <w:rFonts w:hint="eastAsia"/>
        </w:rPr>
        <w:t>，</w:t>
      </w:r>
      <w:r w:rsidR="00A577F5">
        <w:t>后续的计算才能进行</w:t>
      </w:r>
      <w:r w:rsidR="00A577F5">
        <w:rPr>
          <w:rFonts w:hint="eastAsia"/>
        </w:rPr>
        <w:t>，</w:t>
      </w:r>
      <w:r w:rsidR="00A577F5">
        <w:t>因此批量计算是一种主动发起的</w:t>
      </w:r>
      <w:r w:rsidR="00B974FC">
        <w:t>计算</w:t>
      </w:r>
      <w:r w:rsidR="00B974FC">
        <w:rPr>
          <w:rFonts w:hint="eastAsia"/>
        </w:rPr>
        <w:t>。</w:t>
      </w:r>
    </w:p>
    <w:p w:rsidR="00B6174E" w:rsidRDefault="00556498" w:rsidP="007A36EA">
      <w:pPr>
        <w:ind w:firstLine="480"/>
        <w:jc w:val="center"/>
      </w:pPr>
      <w:r>
        <w:pict>
          <v:shape id="_x0000_i1123" type="#_x0000_t75" style="width:316.55pt;height:122.25pt">
            <v:imagedata r:id="rId191" o:title="图3-3"/>
          </v:shape>
        </w:pict>
      </w:r>
    </w:p>
    <w:p w:rsidR="007A36EA" w:rsidRDefault="007A36EA" w:rsidP="007A36EA">
      <w:pPr>
        <w:ind w:firstLine="480"/>
        <w:jc w:val="center"/>
      </w:pPr>
      <w:r>
        <w:t>图</w:t>
      </w:r>
      <w:r>
        <w:rPr>
          <w:rFonts w:hint="eastAsia"/>
        </w:rPr>
        <w:t>3-</w:t>
      </w:r>
      <w:r>
        <w:t>3</w:t>
      </w:r>
      <w:r w:rsidR="001B04C8">
        <w:t>批量计算模型</w:t>
      </w:r>
    </w:p>
    <w:p w:rsidR="001F51FA" w:rsidRDefault="00E563F7" w:rsidP="00B2273D">
      <w:pPr>
        <w:ind w:firstLine="480"/>
      </w:pPr>
      <w:r>
        <w:rPr>
          <w:rFonts w:hint="eastAsia"/>
        </w:rPr>
        <w:t>批量计算中最典型的范型当属</w:t>
      </w:r>
      <w:r>
        <w:rPr>
          <w:rFonts w:hint="eastAsia"/>
        </w:rPr>
        <w:t>Google</w:t>
      </w:r>
      <w:r>
        <w:rPr>
          <w:rFonts w:hint="eastAsia"/>
        </w:rPr>
        <w:t>于</w:t>
      </w:r>
      <w:r>
        <w:rPr>
          <w:rFonts w:hint="eastAsia"/>
        </w:rPr>
        <w:t>2004</w:t>
      </w:r>
      <w:r>
        <w:rPr>
          <w:rFonts w:hint="eastAsia"/>
        </w:rPr>
        <w:t>年发表的</w:t>
      </w:r>
      <w:r>
        <w:rPr>
          <w:rFonts w:hint="eastAsia"/>
        </w:rPr>
        <w:t>MapReduce</w:t>
      </w:r>
      <w:r>
        <w:rPr>
          <w:rFonts w:hint="eastAsia"/>
        </w:rPr>
        <w:t>计算范型</w:t>
      </w:r>
      <w:r w:rsidR="002A1A9F">
        <w:rPr>
          <w:rFonts w:hint="eastAsia"/>
        </w:rPr>
        <w:t>，这种计算范型目前已经在众多领域中获得了广泛的应用</w:t>
      </w:r>
      <w:r w:rsidR="003D10EA">
        <w:rPr>
          <w:rFonts w:hint="eastAsia"/>
        </w:rPr>
        <w:t>。</w:t>
      </w:r>
      <w:r w:rsidR="00BB6A5E">
        <w:rPr>
          <w:rFonts w:hint="eastAsia"/>
        </w:rPr>
        <w:t>MapReduce</w:t>
      </w:r>
      <w:r w:rsidR="00BB6A5E">
        <w:rPr>
          <w:rFonts w:hint="eastAsia"/>
        </w:rPr>
        <w:t>是一种构建在大规模普通</w:t>
      </w:r>
      <w:r w:rsidR="00BB6A5E">
        <w:rPr>
          <w:rFonts w:hint="eastAsia"/>
        </w:rPr>
        <w:t>PC</w:t>
      </w:r>
      <w:r w:rsidR="00BB6A5E">
        <w:rPr>
          <w:rFonts w:hint="eastAsia"/>
        </w:rPr>
        <w:t>之上的大规模计算框架</w:t>
      </w:r>
      <w:r w:rsidR="00831570">
        <w:rPr>
          <w:rFonts w:hint="eastAsia"/>
        </w:rPr>
        <w:t>，它实现了系统容错以及任务调度等分布式计算系统所必须的功能，使得用户能专注于业务逻辑的实现。</w:t>
      </w:r>
      <w:r w:rsidR="00A419D1">
        <w:rPr>
          <w:rFonts w:hint="eastAsia"/>
        </w:rPr>
        <w:t>在众多</w:t>
      </w:r>
      <w:r w:rsidR="00A419D1">
        <w:rPr>
          <w:rFonts w:hint="eastAsia"/>
        </w:rPr>
        <w:t>Map</w:t>
      </w:r>
      <w:r w:rsidR="00A419D1">
        <w:t>Reduce</w:t>
      </w:r>
      <w:r w:rsidR="00A419D1">
        <w:t>的开源实现中以</w:t>
      </w:r>
      <w:r w:rsidR="00A419D1">
        <w:t>Hadoop</w:t>
      </w:r>
      <w:r w:rsidR="00A419D1">
        <w:t>最为著名</w:t>
      </w:r>
      <w:r w:rsidR="00A419D1">
        <w:rPr>
          <w:rFonts w:hint="eastAsia"/>
        </w:rPr>
        <w:t>。</w:t>
      </w:r>
      <w:r w:rsidR="00370F6E">
        <w:rPr>
          <w:rFonts w:hint="eastAsia"/>
        </w:rPr>
        <w:t>Hadoop</w:t>
      </w:r>
      <w:r w:rsidR="00370F6E">
        <w:rPr>
          <w:rFonts w:hint="eastAsia"/>
        </w:rPr>
        <w:t>是</w:t>
      </w:r>
      <w:r w:rsidR="006A442A">
        <w:rPr>
          <w:rFonts w:hint="eastAsia"/>
        </w:rPr>
        <w:t>一个开源的针对海量数据的</w:t>
      </w:r>
      <w:r w:rsidR="005923E6">
        <w:rPr>
          <w:rFonts w:hint="eastAsia"/>
        </w:rPr>
        <w:t>分布式计算平台</w:t>
      </w:r>
      <w:r w:rsidR="00330DBE">
        <w:rPr>
          <w:rFonts w:hint="eastAsia"/>
        </w:rPr>
        <w:t>，</w:t>
      </w:r>
      <w:r w:rsidR="003A1F96">
        <w:rPr>
          <w:rFonts w:hint="eastAsia"/>
        </w:rPr>
        <w:t>如图</w:t>
      </w:r>
      <w:r w:rsidR="003A1F96">
        <w:rPr>
          <w:rFonts w:hint="eastAsia"/>
        </w:rPr>
        <w:t>3-</w:t>
      </w:r>
      <w:r w:rsidR="003A1F96">
        <w:t>4</w:t>
      </w:r>
      <w:r w:rsidR="003A1F96">
        <w:t>所示</w:t>
      </w:r>
      <w:r w:rsidR="003A1F96">
        <w:rPr>
          <w:rFonts w:hint="eastAsia"/>
        </w:rPr>
        <w:t>，</w:t>
      </w:r>
      <w:r w:rsidR="003A1F96">
        <w:rPr>
          <w:rFonts w:hint="eastAsia"/>
        </w:rPr>
        <w:t>Hadoop</w:t>
      </w:r>
      <w:r w:rsidR="0041185D">
        <w:rPr>
          <w:rFonts w:hint="eastAsia"/>
        </w:rPr>
        <w:t>的</w:t>
      </w:r>
      <w:r w:rsidR="00330DBE">
        <w:rPr>
          <w:rFonts w:hint="eastAsia"/>
        </w:rPr>
        <w:t>核心设计思想就是将数据切片，并将其分配到成千上万的计算机集群中去，在每一台计算机中执行子任务，最后将结果汇总从而完成计算任务。</w:t>
      </w:r>
    </w:p>
    <w:p w:rsidR="00B2273D" w:rsidRDefault="00556498" w:rsidP="00CF0E7D">
      <w:pPr>
        <w:ind w:firstLine="480"/>
        <w:jc w:val="center"/>
      </w:pPr>
      <w:r>
        <w:pict>
          <v:shape id="_x0000_i1124" type="#_x0000_t75" style="width:266.25pt;height:201.75pt">
            <v:imagedata r:id="rId192" o:title="图3-4"/>
          </v:shape>
        </w:pict>
      </w:r>
    </w:p>
    <w:p w:rsidR="00CF0E7D" w:rsidRDefault="00CF0E7D" w:rsidP="00CF0E7D">
      <w:pPr>
        <w:ind w:firstLine="480"/>
        <w:jc w:val="center"/>
      </w:pPr>
      <w:r>
        <w:t>图</w:t>
      </w:r>
      <w:r>
        <w:rPr>
          <w:rFonts w:hint="eastAsia"/>
        </w:rPr>
        <w:t>3-</w:t>
      </w:r>
      <w:r>
        <w:t>4 Hadoop</w:t>
      </w:r>
      <w:r>
        <w:t>计算示意图</w:t>
      </w:r>
    </w:p>
    <w:p w:rsidR="00323963" w:rsidRDefault="007F5795" w:rsidP="005B1EFC">
      <w:pPr>
        <w:ind w:firstLine="480"/>
      </w:pPr>
      <w:r>
        <w:rPr>
          <w:rFonts w:hint="eastAsia"/>
        </w:rPr>
        <w:t xml:space="preserve">Hadoop </w:t>
      </w:r>
      <w:r>
        <w:rPr>
          <w:rFonts w:hint="eastAsia"/>
        </w:rPr>
        <w:t>具有很多优点，有着强大的高效性、可靠性以及高扩展性。然而，</w:t>
      </w:r>
      <w:r>
        <w:rPr>
          <w:rFonts w:hint="eastAsia"/>
        </w:rPr>
        <w:t>Hadoop</w:t>
      </w:r>
      <w:r>
        <w:rPr>
          <w:rFonts w:hint="eastAsia"/>
        </w:rPr>
        <w:t>也有明显的缺点</w:t>
      </w:r>
      <w:r w:rsidR="002C2532">
        <w:rPr>
          <w:rFonts w:hint="eastAsia"/>
        </w:rPr>
        <w:t>：首先，</w:t>
      </w:r>
      <w:r>
        <w:rPr>
          <w:rFonts w:hint="eastAsia"/>
        </w:rPr>
        <w:t>Hadoop</w:t>
      </w:r>
      <w:r>
        <w:rPr>
          <w:rFonts w:hint="eastAsia"/>
        </w:rPr>
        <w:t>的</w:t>
      </w:r>
      <w:r>
        <w:rPr>
          <w:rFonts w:hint="eastAsia"/>
        </w:rPr>
        <w:t>MapReduce</w:t>
      </w:r>
      <w:r>
        <w:rPr>
          <w:rFonts w:hint="eastAsia"/>
        </w:rPr>
        <w:t>擅长处理超大文件（通常</w:t>
      </w:r>
      <w:r>
        <w:rPr>
          <w:rFonts w:hint="eastAsia"/>
        </w:rPr>
        <w:lastRenderedPageBreak/>
        <w:t>是几百</w:t>
      </w:r>
      <w:r>
        <w:rPr>
          <w:rFonts w:hint="eastAsia"/>
        </w:rPr>
        <w:t>M</w:t>
      </w:r>
      <w:r>
        <w:rPr>
          <w:rFonts w:hint="eastAsia"/>
        </w:rPr>
        <w:t>到几百</w:t>
      </w:r>
      <w:r>
        <w:rPr>
          <w:rFonts w:hint="eastAsia"/>
        </w:rPr>
        <w:t>T</w:t>
      </w:r>
      <w:r>
        <w:rPr>
          <w:rFonts w:hint="eastAsia"/>
        </w:rPr>
        <w:t>这个级别的文件），</w:t>
      </w:r>
      <w:r w:rsidR="002C2532">
        <w:rPr>
          <w:rFonts w:hint="eastAsia"/>
        </w:rPr>
        <w:t>对小文件的处理会大大降低性能的利用率</w:t>
      </w:r>
      <w:r w:rsidR="000C297B">
        <w:rPr>
          <w:rFonts w:hint="eastAsia"/>
        </w:rPr>
        <w:t>；其次</w:t>
      </w:r>
      <w:r w:rsidR="00A22395">
        <w:rPr>
          <w:rFonts w:hint="eastAsia"/>
        </w:rPr>
        <w:t>，</w:t>
      </w:r>
      <w:r w:rsidR="00F86E87">
        <w:rPr>
          <w:rFonts w:hint="eastAsia"/>
        </w:rPr>
        <w:t>Hadoop</w:t>
      </w:r>
      <w:r w:rsidR="00F86E87">
        <w:rPr>
          <w:rFonts w:hint="eastAsia"/>
        </w:rPr>
        <w:t>的设计目的是大吞吐量，在实时性方面没有做一些优化，在对实时性要求很高的应用场景，</w:t>
      </w:r>
      <w:r w:rsidR="00F86E87">
        <w:rPr>
          <w:rFonts w:hint="eastAsia"/>
        </w:rPr>
        <w:t>Hadoop</w:t>
      </w:r>
      <w:r w:rsidR="00F86E87">
        <w:rPr>
          <w:rFonts w:hint="eastAsia"/>
        </w:rPr>
        <w:t>并不合适。</w:t>
      </w:r>
    </w:p>
    <w:p w:rsidR="00935F5E" w:rsidRDefault="001B04C8" w:rsidP="005B1EFC">
      <w:pPr>
        <w:ind w:firstLine="480"/>
      </w:pPr>
      <w:r>
        <w:rPr>
          <w:rFonts w:hint="eastAsia"/>
        </w:rPr>
        <w:t>与批量计算模型不同</w:t>
      </w:r>
      <w:r w:rsidR="00462D8A">
        <w:rPr>
          <w:rFonts w:hint="eastAsia"/>
        </w:rPr>
        <w:t>，流式计算对计算的实时性要求更高</w:t>
      </w:r>
      <w:r w:rsidR="007B3A3D">
        <w:rPr>
          <w:rFonts w:hint="eastAsia"/>
        </w:rPr>
        <w:t>。而且流式计算是一种常驻的计算服务，不同于批量计算的需要预先加载完全部数据才启动计算作业，流式计算一旦启动将处于等待状态，小批量的数据一旦到达</w:t>
      </w:r>
      <w:r w:rsidR="00074228">
        <w:rPr>
          <w:rFonts w:hint="eastAsia"/>
        </w:rPr>
        <w:t>消息队列</w:t>
      </w:r>
      <w:r w:rsidR="007B3A3D">
        <w:rPr>
          <w:rFonts w:hint="eastAsia"/>
        </w:rPr>
        <w:t>，系统就会立即</w:t>
      </w:r>
      <w:r w:rsidR="007778DC">
        <w:rPr>
          <w:rFonts w:hint="eastAsia"/>
        </w:rPr>
        <w:t>对数据</w:t>
      </w:r>
      <w:r w:rsidR="001B7457">
        <w:rPr>
          <w:rFonts w:hint="eastAsia"/>
        </w:rPr>
        <w:t>进行</w:t>
      </w:r>
      <w:r w:rsidR="007B3A3D">
        <w:rPr>
          <w:rFonts w:hint="eastAsia"/>
        </w:rPr>
        <w:t>计算并迅速将结果返回</w:t>
      </w:r>
      <w:r w:rsidR="00357C4C">
        <w:rPr>
          <w:rFonts w:hint="eastAsia"/>
        </w:rPr>
        <w:t>，从而具备</w:t>
      </w:r>
      <w:r w:rsidR="00D30A42">
        <w:rPr>
          <w:rFonts w:hint="eastAsia"/>
        </w:rPr>
        <w:t>了很高的实时性。</w:t>
      </w:r>
      <w:r w:rsidR="00C326FB">
        <w:rPr>
          <w:rFonts w:hint="eastAsia"/>
        </w:rPr>
        <w:t>流式计算的计算模型如图</w:t>
      </w:r>
      <w:r w:rsidR="00C326FB">
        <w:rPr>
          <w:rFonts w:hint="eastAsia"/>
        </w:rPr>
        <w:t>3-</w:t>
      </w:r>
      <w:r w:rsidR="00C326FB">
        <w:t>5</w:t>
      </w:r>
      <w:r w:rsidR="00C326FB">
        <w:t>所示</w:t>
      </w:r>
      <w:r w:rsidR="00C326FB">
        <w:rPr>
          <w:rFonts w:hint="eastAsia"/>
        </w:rPr>
        <w:t>。</w:t>
      </w:r>
    </w:p>
    <w:p w:rsidR="000D7A5E" w:rsidRDefault="00556498" w:rsidP="00643CD5">
      <w:pPr>
        <w:ind w:firstLine="480"/>
        <w:jc w:val="center"/>
      </w:pPr>
      <w:r>
        <w:pict>
          <v:shape id="_x0000_i1125" type="#_x0000_t75" style="width:259.45pt;height:2in;mso-position-vertical:absolute">
            <v:imagedata r:id="rId193" o:title="图3-5"/>
          </v:shape>
        </w:pict>
      </w:r>
    </w:p>
    <w:p w:rsidR="00643CD5" w:rsidRDefault="00643CD5" w:rsidP="00643CD5">
      <w:pPr>
        <w:ind w:firstLine="480"/>
        <w:jc w:val="center"/>
      </w:pPr>
      <w:r>
        <w:t>图</w:t>
      </w:r>
      <w:r>
        <w:rPr>
          <w:rFonts w:hint="eastAsia"/>
        </w:rPr>
        <w:t>3-</w:t>
      </w:r>
      <w:r>
        <w:t>5</w:t>
      </w:r>
      <w:r>
        <w:t>流式计算模型</w:t>
      </w:r>
    </w:p>
    <w:p w:rsidR="00FE6AE6" w:rsidRDefault="00DB6DC1" w:rsidP="0036322F">
      <w:pPr>
        <w:ind w:firstLine="480"/>
      </w:pPr>
      <w:r>
        <w:rPr>
          <w:rFonts w:hint="eastAsia"/>
        </w:rPr>
        <w:t>目前主流的流式计算系统有很多，例如</w:t>
      </w:r>
      <w:r>
        <w:rPr>
          <w:rFonts w:hint="eastAsia"/>
        </w:rPr>
        <w:t>Storm</w:t>
      </w:r>
      <w:r>
        <w:rPr>
          <w:rFonts w:hint="eastAsia"/>
        </w:rPr>
        <w:t>、</w:t>
      </w:r>
      <w:r>
        <w:rPr>
          <w:rFonts w:hint="eastAsia"/>
        </w:rPr>
        <w:t>S</w:t>
      </w:r>
      <w:r>
        <w:t>4</w:t>
      </w:r>
      <w:r>
        <w:rPr>
          <w:rFonts w:hint="eastAsia"/>
        </w:rPr>
        <w:t>、</w:t>
      </w:r>
      <w:r>
        <w:t>MillWheel</w:t>
      </w:r>
      <w:r>
        <w:rPr>
          <w:rFonts w:hint="eastAsia"/>
        </w:rPr>
        <w:t>、</w:t>
      </w:r>
      <w:r>
        <w:t>Samza</w:t>
      </w:r>
      <w:r>
        <w:t>等</w:t>
      </w:r>
      <w:r>
        <w:rPr>
          <w:rFonts w:hint="eastAsia"/>
        </w:rPr>
        <w:t>，</w:t>
      </w:r>
      <w:r>
        <w:t>在这众多的系统当中</w:t>
      </w:r>
      <w:r>
        <w:rPr>
          <w:rFonts w:hint="eastAsia"/>
        </w:rPr>
        <w:t>，</w:t>
      </w:r>
      <w:r>
        <w:t>Storm</w:t>
      </w:r>
      <w:r>
        <w:t>在各个方面的性能都比较突出</w:t>
      </w:r>
      <w:r>
        <w:rPr>
          <w:rFonts w:hint="eastAsia"/>
        </w:rPr>
        <w:t>。</w:t>
      </w:r>
      <w:r w:rsidR="008229C0">
        <w:t>Storm</w:t>
      </w:r>
      <w:r w:rsidR="008229C0">
        <w:t>与</w:t>
      </w:r>
      <w:r w:rsidR="008229C0">
        <w:t>Hadoop</w:t>
      </w:r>
      <w:r w:rsidR="008229C0">
        <w:t>一样</w:t>
      </w:r>
      <w:r w:rsidR="008229C0">
        <w:rPr>
          <w:rFonts w:hint="eastAsia"/>
        </w:rPr>
        <w:t>，</w:t>
      </w:r>
      <w:r w:rsidR="008229C0">
        <w:t>同样是</w:t>
      </w:r>
      <w:r w:rsidR="008229C0">
        <w:t>Apache</w:t>
      </w:r>
      <w:r w:rsidR="008229C0">
        <w:t>旗下的一个顶级的项目</w:t>
      </w:r>
      <w:r w:rsidR="008229C0">
        <w:rPr>
          <w:rFonts w:hint="eastAsia"/>
        </w:rPr>
        <w:t>，</w:t>
      </w:r>
      <w:r w:rsidR="008229C0">
        <w:t>最初由</w:t>
      </w:r>
      <w:r w:rsidR="008229C0">
        <w:t>Twitter</w:t>
      </w:r>
      <w:r w:rsidR="008229C0">
        <w:t>公司开发并开源</w:t>
      </w:r>
      <w:r w:rsidR="008229C0">
        <w:rPr>
          <w:rFonts w:hint="eastAsia"/>
        </w:rPr>
        <w:t>。</w:t>
      </w:r>
      <w:r w:rsidR="009E6922">
        <w:t>Storm</w:t>
      </w:r>
      <w:r w:rsidR="009E6922">
        <w:t>有时候被称为实时处理领域的</w:t>
      </w:r>
      <w:r w:rsidR="009E6922">
        <w:t>Hadoop</w:t>
      </w:r>
      <w:r w:rsidR="009E6922">
        <w:rPr>
          <w:rFonts w:hint="eastAsia"/>
        </w:rPr>
        <w:t>，</w:t>
      </w:r>
      <w:r w:rsidR="009E6922">
        <w:t>其大大简化了海量数据流的处理机制</w:t>
      </w:r>
      <w:r w:rsidR="009E6922">
        <w:rPr>
          <w:rFonts w:hint="eastAsia"/>
        </w:rPr>
        <w:t>，</w:t>
      </w:r>
      <w:r w:rsidR="009E6922">
        <w:t>因而</w:t>
      </w:r>
      <w:r w:rsidR="009E6922">
        <w:t>Storm</w:t>
      </w:r>
      <w:r w:rsidR="009E6922">
        <w:t>之于实时处理领域就像</w:t>
      </w:r>
      <w:r w:rsidR="009E6922">
        <w:t>Hadoop</w:t>
      </w:r>
      <w:r w:rsidR="009E6922">
        <w:t>之于批量处理领域</w:t>
      </w:r>
      <w:r w:rsidR="009E6922">
        <w:rPr>
          <w:rFonts w:hint="eastAsia"/>
        </w:rPr>
        <w:t>。</w:t>
      </w:r>
      <w:r w:rsidR="006971C9">
        <w:rPr>
          <w:rFonts w:hint="eastAsia"/>
        </w:rPr>
        <w:t>如图</w:t>
      </w:r>
      <w:r w:rsidR="006971C9">
        <w:rPr>
          <w:rFonts w:hint="eastAsia"/>
        </w:rPr>
        <w:t>3-</w:t>
      </w:r>
      <w:r w:rsidR="006971C9">
        <w:t>6</w:t>
      </w:r>
      <w:r w:rsidR="006971C9">
        <w:t>所示</w:t>
      </w:r>
      <w:r w:rsidR="006971C9">
        <w:rPr>
          <w:rFonts w:hint="eastAsia"/>
        </w:rPr>
        <w:t>，</w:t>
      </w:r>
      <w:r w:rsidR="00EC25C2">
        <w:t>Storm</w:t>
      </w:r>
      <w:r w:rsidR="00EC25C2">
        <w:t>的设计思想是将</w:t>
      </w:r>
      <w:r w:rsidR="00EC25C2">
        <w:rPr>
          <w:rFonts w:hint="eastAsia"/>
        </w:rPr>
        <w:t>“流”（数据输入流）与“</w:t>
      </w:r>
      <w:r w:rsidR="00EC25C2" w:rsidRPr="00EC25C2">
        <w:rPr>
          <w:rFonts w:hint="eastAsia"/>
        </w:rPr>
        <w:t>栓</w:t>
      </w:r>
      <w:r w:rsidR="00EC25C2">
        <w:rPr>
          <w:rFonts w:hint="eastAsia"/>
        </w:rPr>
        <w:t>”（处理与输出模块）结合起来从而构成一个有向无环图（</w:t>
      </w:r>
      <w:r w:rsidR="00EC25C2" w:rsidRPr="00EC25C2">
        <w:t>Directed Acyclic Graph</w:t>
      </w:r>
      <w:r w:rsidR="00EC25C2">
        <w:rPr>
          <w:rFonts w:hint="eastAsia"/>
        </w:rPr>
        <w:t>，</w:t>
      </w:r>
      <w:r w:rsidR="00EC25C2">
        <w:t>简称</w:t>
      </w:r>
      <w:r w:rsidR="00EC25C2">
        <w:rPr>
          <w:rFonts w:hint="eastAsia"/>
        </w:rPr>
        <w:t>DAG</w:t>
      </w:r>
      <w:r w:rsidR="00EC25C2">
        <w:rPr>
          <w:rFonts w:hint="eastAsia"/>
        </w:rPr>
        <w:t>）</w:t>
      </w:r>
      <w:r w:rsidR="00387FE0">
        <w:rPr>
          <w:rFonts w:hint="eastAsia"/>
        </w:rPr>
        <w:t>的拓扑结构</w:t>
      </w:r>
      <w:r w:rsidR="00E15E1B">
        <w:rPr>
          <w:rFonts w:hint="eastAsia"/>
        </w:rPr>
        <w:t>，将拓扑结构运行在大规模集群之上，</w:t>
      </w:r>
      <w:r w:rsidR="00B326A9">
        <w:rPr>
          <w:rFonts w:hint="eastAsia"/>
        </w:rPr>
        <w:t>并</w:t>
      </w:r>
      <w:r w:rsidR="00E15E1B">
        <w:rPr>
          <w:rFonts w:hint="eastAsia"/>
        </w:rPr>
        <w:t>由</w:t>
      </w:r>
      <w:r w:rsidR="00E15E1B">
        <w:rPr>
          <w:rFonts w:hint="eastAsia"/>
        </w:rPr>
        <w:t>Storm</w:t>
      </w:r>
      <w:r w:rsidR="00B1751D">
        <w:rPr>
          <w:rFonts w:hint="eastAsia"/>
        </w:rPr>
        <w:t>本身根据拓扑的配置对</w:t>
      </w:r>
      <w:r w:rsidR="00E15E1B">
        <w:rPr>
          <w:rFonts w:hint="eastAsia"/>
        </w:rPr>
        <w:t>任务进行分发</w:t>
      </w:r>
      <w:r w:rsidR="000130B6">
        <w:rPr>
          <w:rFonts w:hint="eastAsia"/>
        </w:rPr>
        <w:t>。</w:t>
      </w:r>
      <w:r w:rsidR="006761CB">
        <w:rPr>
          <w:rFonts w:hint="eastAsia"/>
        </w:rPr>
        <w:t>Storm</w:t>
      </w:r>
      <w:r w:rsidR="006761CB">
        <w:rPr>
          <w:rFonts w:hint="eastAsia"/>
        </w:rPr>
        <w:t>具有处理低延迟、系统容错性高、扩展能力强以及灵活的应用逻辑表达能力等优点</w:t>
      </w:r>
      <w:r w:rsidR="00945F8E">
        <w:rPr>
          <w:rFonts w:hint="eastAsia"/>
        </w:rPr>
        <w:t>，并且拥有丰富的流类型组合，足以应对任何类型的数据来源。</w:t>
      </w:r>
    </w:p>
    <w:p w:rsidR="00483A4C" w:rsidRDefault="00196D0F" w:rsidP="00483A4C">
      <w:pPr>
        <w:ind w:firstLine="480"/>
      </w:pPr>
      <w:r>
        <w:t>虽然</w:t>
      </w:r>
      <w:r>
        <w:t>Hadoop</w:t>
      </w:r>
      <w:r>
        <w:t>能够实现对海量数据的批量处理</w:t>
      </w:r>
      <w:r>
        <w:rPr>
          <w:rFonts w:hint="eastAsia"/>
        </w:rPr>
        <w:t>，</w:t>
      </w:r>
      <w:r>
        <w:t>但是其实时性不足</w:t>
      </w:r>
      <w:r>
        <w:rPr>
          <w:rFonts w:hint="eastAsia"/>
        </w:rPr>
        <w:t>，</w:t>
      </w:r>
      <w:r>
        <w:t>因此本</w:t>
      </w:r>
    </w:p>
    <w:p w:rsidR="0036322F" w:rsidRDefault="00196D0F" w:rsidP="00483A4C">
      <w:r>
        <w:t>平台将使用流式计算框架</w:t>
      </w:r>
      <w:r>
        <w:t>Storm</w:t>
      </w:r>
      <w:r>
        <w:t>作为</w:t>
      </w:r>
      <w:r>
        <w:rPr>
          <w:rFonts w:hint="eastAsia"/>
        </w:rPr>
        <w:t>基于确定学习的心肌缺血诊断程序的计算框架。</w:t>
      </w:r>
    </w:p>
    <w:p w:rsidR="00483A4C" w:rsidRDefault="00556498" w:rsidP="001D105F">
      <w:pPr>
        <w:ind w:firstLine="480"/>
        <w:jc w:val="center"/>
      </w:pPr>
      <w:r>
        <w:lastRenderedPageBreak/>
        <w:pict>
          <v:shape id="_x0000_i1126" type="#_x0000_t75" style="width:295.45pt;height:172.55pt;mso-position-horizontal:absolute">
            <v:imagedata r:id="rId194" o:title="图3-6"/>
          </v:shape>
        </w:pict>
      </w:r>
    </w:p>
    <w:p w:rsidR="001D105F" w:rsidRDefault="006959D5" w:rsidP="001D105F">
      <w:pPr>
        <w:ind w:firstLine="480"/>
        <w:jc w:val="center"/>
      </w:pPr>
      <w:r>
        <w:t>图</w:t>
      </w:r>
      <w:r>
        <w:rPr>
          <w:rFonts w:hint="eastAsia"/>
        </w:rPr>
        <w:t>3-</w:t>
      </w:r>
      <w:r>
        <w:t>6 Storm</w:t>
      </w:r>
      <w:r>
        <w:t>计算示意图</w:t>
      </w:r>
    </w:p>
    <w:p w:rsidR="00205135" w:rsidRDefault="00205135" w:rsidP="00205135">
      <w:pPr>
        <w:pStyle w:val="a5"/>
        <w:spacing w:before="156" w:after="156"/>
      </w:pPr>
      <w:r>
        <w:rPr>
          <w:rFonts w:hint="eastAsia"/>
        </w:rPr>
        <w:t>3.2.2</w:t>
      </w:r>
      <w:r w:rsidR="000408E6">
        <w:t xml:space="preserve"> </w:t>
      </w:r>
      <w:r>
        <w:rPr>
          <w:rFonts w:hint="eastAsia"/>
        </w:rPr>
        <w:t>数据存储方案选取</w:t>
      </w:r>
    </w:p>
    <w:p w:rsidR="00053613" w:rsidRDefault="0058156B" w:rsidP="00E73EF0">
      <w:pPr>
        <w:ind w:firstLine="480"/>
      </w:pPr>
      <w:bookmarkStart w:id="12" w:name="OLE_LINK20"/>
      <w:bookmarkStart w:id="13" w:name="OLE_LINK21"/>
      <w:r>
        <w:rPr>
          <w:rFonts w:hint="eastAsia"/>
        </w:rPr>
        <w:t>不像</w:t>
      </w:r>
      <w:r>
        <w:rPr>
          <w:rFonts w:hint="eastAsia"/>
        </w:rPr>
        <w:t>Hadoop</w:t>
      </w:r>
      <w:r>
        <w:rPr>
          <w:rFonts w:hint="eastAsia"/>
        </w:rPr>
        <w:t>自身集成了一个分布式文件系统</w:t>
      </w:r>
      <w:r>
        <w:rPr>
          <w:rFonts w:hint="eastAsia"/>
        </w:rPr>
        <w:t>HDFS</w:t>
      </w:r>
      <w:r>
        <w:rPr>
          <w:rFonts w:hint="eastAsia"/>
        </w:rPr>
        <w:t>，</w:t>
      </w:r>
      <w:r>
        <w:rPr>
          <w:rFonts w:hint="eastAsia"/>
        </w:rPr>
        <w:t>Storm</w:t>
      </w:r>
      <w:r>
        <w:rPr>
          <w:rFonts w:hint="eastAsia"/>
        </w:rPr>
        <w:t>本身并没有集成一个数据存储系统，因此依靠外界的存储系统对计算结果进行持久化存储。</w:t>
      </w:r>
      <w:r w:rsidR="00B42F92">
        <w:rPr>
          <w:rFonts w:hint="eastAsia"/>
        </w:rPr>
        <w:t>另外，</w:t>
      </w:r>
      <w:r w:rsidR="009B7160">
        <w:rPr>
          <w:rFonts w:hint="eastAsia"/>
        </w:rPr>
        <w:t>与诊断结果相关的数据如病人的基本信息、病历信息等也需要存储下来，以便对这些数据进行更深层次的挖掘研究。</w:t>
      </w:r>
      <w:r w:rsidR="00563F71">
        <w:rPr>
          <w:rFonts w:hint="eastAsia"/>
        </w:rPr>
        <w:t>鉴于这些数据是结构化的数据，即心电数据、诊断结果、病人基本信息以及病历信息之间具有极强的关系，可以用一个二维表来表示，因此平台将选取传统的关系型数据库作为存储系统。</w:t>
      </w:r>
      <w:r w:rsidR="00422375">
        <w:rPr>
          <w:rFonts w:hint="eastAsia"/>
        </w:rPr>
        <w:t>常见的关系型数据库主要有</w:t>
      </w:r>
      <w:r w:rsidR="00422375">
        <w:rPr>
          <w:rFonts w:hint="eastAsia"/>
        </w:rPr>
        <w:t>Oracle</w:t>
      </w:r>
      <w:r w:rsidR="00422375">
        <w:rPr>
          <w:rFonts w:hint="eastAsia"/>
        </w:rPr>
        <w:t>、</w:t>
      </w:r>
      <w:bookmarkStart w:id="14" w:name="OLE_LINK17"/>
      <w:bookmarkStart w:id="15" w:name="OLE_LINK18"/>
      <w:r w:rsidR="00AB2273" w:rsidRPr="00AB2273">
        <w:t>Microsoft</w:t>
      </w:r>
      <w:r w:rsidR="00AB2273" w:rsidRPr="00AB2273">
        <w:rPr>
          <w:rFonts w:hint="eastAsia"/>
        </w:rPr>
        <w:t xml:space="preserve"> </w:t>
      </w:r>
      <w:bookmarkEnd w:id="14"/>
      <w:bookmarkEnd w:id="15"/>
      <w:r w:rsidR="00422375">
        <w:rPr>
          <w:rFonts w:hint="eastAsia"/>
        </w:rPr>
        <w:t>SQL</w:t>
      </w:r>
      <w:r w:rsidR="00422375">
        <w:t xml:space="preserve"> Server</w:t>
      </w:r>
      <w:r w:rsidR="00422375">
        <w:t>和</w:t>
      </w:r>
      <w:r w:rsidR="00422375">
        <w:t>MySQL</w:t>
      </w:r>
      <w:r w:rsidR="00422375">
        <w:rPr>
          <w:rFonts w:hint="eastAsia"/>
        </w:rPr>
        <w:t>。</w:t>
      </w:r>
    </w:p>
    <w:p w:rsidR="00E73EF0" w:rsidRDefault="00300790" w:rsidP="00E017A0">
      <w:pPr>
        <w:ind w:firstLine="480"/>
      </w:pPr>
      <w:r>
        <w:rPr>
          <w:rFonts w:hint="eastAsia"/>
        </w:rPr>
        <w:t>Oracle</w:t>
      </w:r>
      <w:r w:rsidR="00DC5B2B">
        <w:rPr>
          <w:rFonts w:hint="eastAsia"/>
        </w:rPr>
        <w:t>关系型数据库是上述三者中出现最早的一个大型数据库，到目前为止仍然在数据库市场上占有主要的份额。</w:t>
      </w:r>
      <w:bookmarkStart w:id="16" w:name="OLE_LINK15"/>
      <w:bookmarkStart w:id="17" w:name="OLE_LINK16"/>
      <w:r>
        <w:rPr>
          <w:rFonts w:hint="eastAsia"/>
        </w:rPr>
        <w:t>Oracle</w:t>
      </w:r>
      <w:bookmarkEnd w:id="16"/>
      <w:bookmarkEnd w:id="17"/>
      <w:r>
        <w:rPr>
          <w:rFonts w:hint="eastAsia"/>
        </w:rPr>
        <w:t>具有严谨、稳定、高可用、高性能等优点，</w:t>
      </w:r>
      <w:r w:rsidR="001F3FDD">
        <w:rPr>
          <w:rFonts w:hint="eastAsia"/>
        </w:rPr>
        <w:t>是上述三种关系型数据库中最安全的一个，因此被广泛地应用于</w:t>
      </w:r>
      <w:r w:rsidR="006C126C">
        <w:rPr>
          <w:rFonts w:hint="eastAsia"/>
        </w:rPr>
        <w:t>金融、能源、通信、制造等各大行业的大型公司中。</w:t>
      </w:r>
      <w:r w:rsidR="00D30F6F">
        <w:rPr>
          <w:rFonts w:hint="eastAsia"/>
        </w:rPr>
        <w:t>然而，由于</w:t>
      </w:r>
      <w:r w:rsidR="00D30F6F">
        <w:rPr>
          <w:rFonts w:hint="eastAsia"/>
        </w:rPr>
        <w:t>Oracle</w:t>
      </w:r>
      <w:r w:rsidR="00D30F6F">
        <w:rPr>
          <w:rFonts w:hint="eastAsia"/>
        </w:rPr>
        <w:t>的价格过于昂贵，功能过多而导致速度偏慢，因此</w:t>
      </w:r>
      <w:r w:rsidR="00850AEB">
        <w:rPr>
          <w:rFonts w:hint="eastAsia"/>
        </w:rPr>
        <w:t>目前并没有在互联网行业中流行</w:t>
      </w:r>
      <w:r w:rsidR="009F3FC0">
        <w:rPr>
          <w:rFonts w:hint="eastAsia"/>
        </w:rPr>
        <w:t>开来。</w:t>
      </w:r>
    </w:p>
    <w:p w:rsidR="00E03965" w:rsidRDefault="003E7A61" w:rsidP="00E017A0">
      <w:pPr>
        <w:ind w:firstLine="480"/>
      </w:pPr>
      <w:r w:rsidRPr="00AB2273">
        <w:t>Microsoft</w:t>
      </w:r>
      <w:r w:rsidRPr="00AB2273">
        <w:rPr>
          <w:rFonts w:hint="eastAsia"/>
        </w:rPr>
        <w:t xml:space="preserve"> </w:t>
      </w:r>
      <w:r w:rsidR="00D64FA0">
        <w:t>SQL Server</w:t>
      </w:r>
      <w:r w:rsidR="009B28A2">
        <w:t>是微软公司开发</w:t>
      </w:r>
      <w:r w:rsidR="009B28A2">
        <w:rPr>
          <w:rFonts w:hint="eastAsia"/>
        </w:rPr>
        <w:t>，</w:t>
      </w:r>
      <w:r w:rsidR="009B28A2">
        <w:t>只面向</w:t>
      </w:r>
      <w:r w:rsidR="009B28A2">
        <w:t>Windows</w:t>
      </w:r>
      <w:r w:rsidR="009B28A2">
        <w:t>系统的关系型数据库</w:t>
      </w:r>
      <w:r w:rsidR="009B28A2">
        <w:rPr>
          <w:rFonts w:hint="eastAsia"/>
        </w:rPr>
        <w:t>。</w:t>
      </w:r>
      <w:bookmarkStart w:id="18" w:name="OLE_LINK19"/>
      <w:r w:rsidR="00ED75EA">
        <w:rPr>
          <w:rFonts w:hint="eastAsia"/>
        </w:rPr>
        <w:t>Microsoft</w:t>
      </w:r>
      <w:r w:rsidR="00ED75EA">
        <w:t xml:space="preserve"> SQL Server</w:t>
      </w:r>
      <w:bookmarkEnd w:id="18"/>
      <w:r w:rsidR="00ED75EA">
        <w:t>面向的用户主要是中小型的企业</w:t>
      </w:r>
      <w:r w:rsidR="00ED75EA">
        <w:rPr>
          <w:rFonts w:hint="eastAsia"/>
        </w:rPr>
        <w:t>，</w:t>
      </w:r>
      <w:r w:rsidR="00ED75EA">
        <w:t>该数据库最大的优势在于其集成了微软公司的各类产品以及资源</w:t>
      </w:r>
      <w:r w:rsidR="00ED75EA">
        <w:rPr>
          <w:rFonts w:hint="eastAsia"/>
        </w:rPr>
        <w:t>，</w:t>
      </w:r>
      <w:r w:rsidR="00ED75EA">
        <w:t>为用户提供了强大的可视化界面</w:t>
      </w:r>
      <w:r w:rsidR="009814E1">
        <w:rPr>
          <w:rFonts w:hint="eastAsia"/>
        </w:rPr>
        <w:t>。</w:t>
      </w:r>
      <w:r w:rsidR="000F77CD">
        <w:rPr>
          <w:rFonts w:hint="eastAsia"/>
        </w:rPr>
        <w:t>另外，高度集成的管理开发工具使得</w:t>
      </w:r>
      <w:r w:rsidR="000F77CD">
        <w:rPr>
          <w:rFonts w:hint="eastAsia"/>
        </w:rPr>
        <w:t>Microsoft</w:t>
      </w:r>
      <w:r w:rsidR="000F77CD">
        <w:t xml:space="preserve"> SQL Server</w:t>
      </w:r>
      <w:r w:rsidR="000F77CD">
        <w:t>能够快速地构建商业智能</w:t>
      </w:r>
      <w:r w:rsidR="000F77CD">
        <w:rPr>
          <w:rFonts w:hint="eastAsia"/>
        </w:rPr>
        <w:t>，</w:t>
      </w:r>
      <w:r w:rsidR="000F77CD">
        <w:t>并使</w:t>
      </w:r>
      <w:r w:rsidR="000F77CD">
        <w:t>Windows</w:t>
      </w:r>
      <w:r w:rsidR="000F77CD">
        <w:t>系统在企业级应用中更加普及</w:t>
      </w:r>
      <w:r w:rsidR="000F77CD">
        <w:rPr>
          <w:rFonts w:hint="eastAsia"/>
        </w:rPr>
        <w:t>。</w:t>
      </w:r>
      <w:r w:rsidR="00EB5B9B">
        <w:t>但是</w:t>
      </w:r>
      <w:r w:rsidR="00EB5B9B">
        <w:rPr>
          <w:rFonts w:hint="eastAsia"/>
        </w:rPr>
        <w:t>Microsoft</w:t>
      </w:r>
      <w:r w:rsidR="00EB5B9B">
        <w:t xml:space="preserve"> SQL Server</w:t>
      </w:r>
      <w:r w:rsidR="00EB5B9B">
        <w:t>有一个严重的缺点</w:t>
      </w:r>
      <w:r w:rsidR="00EB5B9B">
        <w:rPr>
          <w:rFonts w:hint="eastAsia"/>
        </w:rPr>
        <w:t>，</w:t>
      </w:r>
      <w:r w:rsidR="00EB5B9B">
        <w:t>就是过分依赖于</w:t>
      </w:r>
      <w:r w:rsidR="00EB5B9B">
        <w:t>Windows</w:t>
      </w:r>
      <w:r w:rsidR="00EB5B9B">
        <w:t>生态圈</w:t>
      </w:r>
      <w:r w:rsidR="00EB5B9B">
        <w:rPr>
          <w:rFonts w:hint="eastAsia"/>
        </w:rPr>
        <w:t>，</w:t>
      </w:r>
      <w:r w:rsidR="00EB5B9B">
        <w:t>与目前的主流服务器系</w:t>
      </w:r>
      <w:r w:rsidR="00EB5B9B">
        <w:lastRenderedPageBreak/>
        <w:t>统</w:t>
      </w:r>
      <w:r w:rsidR="00EB5B9B">
        <w:t>Linux</w:t>
      </w:r>
      <w:r w:rsidR="00BB125B">
        <w:t>并不兼容</w:t>
      </w:r>
      <w:r w:rsidR="00BB125B">
        <w:rPr>
          <w:rFonts w:hint="eastAsia"/>
        </w:rPr>
        <w:t>，</w:t>
      </w:r>
      <w:r w:rsidR="00BB125B">
        <w:t>因此</w:t>
      </w:r>
      <w:r w:rsidR="00E25EC6">
        <w:t>在互联网企业中并不受欢迎</w:t>
      </w:r>
      <w:r w:rsidR="00E25EC6">
        <w:rPr>
          <w:rFonts w:hint="eastAsia"/>
        </w:rPr>
        <w:t>。</w:t>
      </w:r>
    </w:p>
    <w:p w:rsidR="000F7373" w:rsidRDefault="001302B1" w:rsidP="00E017A0">
      <w:pPr>
        <w:ind w:firstLine="480"/>
      </w:pPr>
      <w:r>
        <w:t>不同于前面两者在使用时需要交付版权费</w:t>
      </w:r>
      <w:r>
        <w:rPr>
          <w:rFonts w:hint="eastAsia"/>
        </w:rPr>
        <w:t>，</w:t>
      </w:r>
      <w:r>
        <w:t>MySQL</w:t>
      </w:r>
      <w:r>
        <w:t>是一个生于互联网</w:t>
      </w:r>
      <w:r>
        <w:rPr>
          <w:rFonts w:hint="eastAsia"/>
        </w:rPr>
        <w:t>，</w:t>
      </w:r>
      <w:r>
        <w:t>长于互联网的开源免费的小型关系型数据库</w:t>
      </w:r>
      <w:r>
        <w:rPr>
          <w:rFonts w:hint="eastAsia"/>
        </w:rPr>
        <w:t>。</w:t>
      </w:r>
      <w:r w:rsidR="00E64377">
        <w:t>MySQL</w:t>
      </w:r>
      <w:r w:rsidR="00E64377">
        <w:t>主要应用于互联网的中小型网站的开发上</w:t>
      </w:r>
      <w:r w:rsidR="00E64377">
        <w:rPr>
          <w:rFonts w:hint="eastAsia"/>
        </w:rPr>
        <w:t>，</w:t>
      </w:r>
      <w:r w:rsidR="00E64377">
        <w:t>虽然体积不大</w:t>
      </w:r>
      <w:r w:rsidR="00E64377">
        <w:rPr>
          <w:rFonts w:hint="eastAsia"/>
        </w:rPr>
        <w:t>，</w:t>
      </w:r>
      <w:r w:rsidR="00E64377">
        <w:rPr>
          <w:rFonts w:hint="eastAsia"/>
        </w:rPr>
        <w:t xml:space="preserve"> </w:t>
      </w:r>
      <w:r w:rsidR="00E64377">
        <w:rPr>
          <w:rFonts w:hint="eastAsia"/>
        </w:rPr>
        <w:t>但是其并发存取的能力并不比大型的关系型数据库差，再加上安装使用便捷，因此深受广大互联网公司的喜爱。</w:t>
      </w:r>
      <w:r w:rsidR="00BB693C">
        <w:rPr>
          <w:rFonts w:hint="eastAsia"/>
        </w:rPr>
        <w:t>MySQL</w:t>
      </w:r>
      <w:r w:rsidR="00BB693C">
        <w:rPr>
          <w:rFonts w:hint="eastAsia"/>
        </w:rPr>
        <w:t>正在因为其性能高、可靠性好、成本低等优点逐渐成为目前最为流行的开源关系型数据库。</w:t>
      </w:r>
      <w:r w:rsidR="00ED272D">
        <w:rPr>
          <w:rFonts w:hint="eastAsia"/>
        </w:rPr>
        <w:t>MySQL</w:t>
      </w:r>
      <w:r w:rsidR="00ED272D">
        <w:rPr>
          <w:rFonts w:hint="eastAsia"/>
        </w:rPr>
        <w:t>的最初开发者为瑞典的</w:t>
      </w:r>
      <w:r w:rsidR="00ED272D">
        <w:rPr>
          <w:rFonts w:hint="eastAsia"/>
        </w:rPr>
        <w:t>MySQL</w:t>
      </w:r>
      <w:r w:rsidR="00ED272D">
        <w:t xml:space="preserve"> AB</w:t>
      </w:r>
      <w:r w:rsidR="00ED272D">
        <w:t>公司</w:t>
      </w:r>
      <w:r w:rsidR="00ED272D">
        <w:rPr>
          <w:rFonts w:hint="eastAsia"/>
        </w:rPr>
        <w:t>，</w:t>
      </w:r>
      <w:r w:rsidR="00ED272D">
        <w:t>后面被</w:t>
      </w:r>
      <w:r w:rsidR="00ED272D">
        <w:t>Oracle</w:t>
      </w:r>
      <w:r w:rsidR="00ED272D">
        <w:t>公司收购</w:t>
      </w:r>
      <w:r w:rsidR="00ED272D">
        <w:rPr>
          <w:rFonts w:hint="eastAsia"/>
        </w:rPr>
        <w:t>，</w:t>
      </w:r>
      <w:r w:rsidR="00ED272D">
        <w:t>成为</w:t>
      </w:r>
      <w:r w:rsidR="00ED272D">
        <w:t>Oracle</w:t>
      </w:r>
      <w:r w:rsidR="00ED272D">
        <w:t>公司旗下的产品</w:t>
      </w:r>
      <w:r w:rsidR="00ED272D">
        <w:rPr>
          <w:rFonts w:hint="eastAsia"/>
        </w:rPr>
        <w:t>。</w:t>
      </w:r>
      <w:r w:rsidR="003456AF">
        <w:rPr>
          <w:rFonts w:hint="eastAsia"/>
        </w:rPr>
        <w:t>随着</w:t>
      </w:r>
      <w:r w:rsidR="003456AF">
        <w:rPr>
          <w:rFonts w:hint="eastAsia"/>
        </w:rPr>
        <w:t>Oracle</w:t>
      </w:r>
      <w:r w:rsidR="003456AF">
        <w:rPr>
          <w:rFonts w:hint="eastAsia"/>
        </w:rPr>
        <w:t>公司大幅上涨</w:t>
      </w:r>
      <w:r w:rsidR="003456AF">
        <w:rPr>
          <w:rFonts w:hint="eastAsia"/>
        </w:rPr>
        <w:t>MySQL</w:t>
      </w:r>
      <w:r w:rsidR="003456AF">
        <w:rPr>
          <w:rFonts w:hint="eastAsia"/>
        </w:rPr>
        <w:t>商业版的价格，导致</w:t>
      </w:r>
      <w:r w:rsidR="003456AF">
        <w:rPr>
          <w:rFonts w:hint="eastAsia"/>
        </w:rPr>
        <w:t>MySQL</w:t>
      </w:r>
      <w:r w:rsidR="003456AF">
        <w:rPr>
          <w:rFonts w:hint="eastAsia"/>
        </w:rPr>
        <w:t>存在闭源的潜在风险。</w:t>
      </w:r>
      <w:r w:rsidR="009162ED">
        <w:rPr>
          <w:rFonts w:hint="eastAsia"/>
        </w:rPr>
        <w:t>因此，</w:t>
      </w:r>
      <w:r w:rsidR="009162ED">
        <w:rPr>
          <w:rFonts w:hint="eastAsia"/>
        </w:rPr>
        <w:t>MySQL</w:t>
      </w:r>
      <w:r w:rsidR="009162ED">
        <w:rPr>
          <w:rFonts w:hint="eastAsia"/>
        </w:rPr>
        <w:t>的创始人</w:t>
      </w:r>
      <w:r w:rsidR="009162ED" w:rsidRPr="009162ED">
        <w:rPr>
          <w:rFonts w:hint="eastAsia"/>
        </w:rPr>
        <w:t>麦克尔·维德纽斯</w:t>
      </w:r>
      <w:r w:rsidR="009162ED">
        <w:rPr>
          <w:rFonts w:hint="eastAsia"/>
        </w:rPr>
        <w:t>主导开发了</w:t>
      </w:r>
      <w:r w:rsidR="009162ED">
        <w:rPr>
          <w:rFonts w:hint="eastAsia"/>
        </w:rPr>
        <w:t>MariaDB</w:t>
      </w:r>
      <w:r w:rsidR="009162ED">
        <w:rPr>
          <w:rFonts w:hint="eastAsia"/>
        </w:rPr>
        <w:t>数据库。</w:t>
      </w:r>
      <w:r w:rsidR="009162ED">
        <w:rPr>
          <w:rFonts w:hint="eastAsia"/>
        </w:rPr>
        <w:t>MariaDB</w:t>
      </w:r>
      <w:r w:rsidR="009162ED">
        <w:rPr>
          <w:rFonts w:hint="eastAsia"/>
        </w:rPr>
        <w:t>是</w:t>
      </w:r>
      <w:r w:rsidR="009162ED">
        <w:rPr>
          <w:rFonts w:hint="eastAsia"/>
        </w:rPr>
        <w:t>MySQL</w:t>
      </w:r>
      <w:r w:rsidR="009162ED">
        <w:rPr>
          <w:rFonts w:hint="eastAsia"/>
        </w:rPr>
        <w:t>的一个分支，在应用程序的开发上与</w:t>
      </w:r>
      <w:r w:rsidR="009162ED">
        <w:rPr>
          <w:rFonts w:hint="eastAsia"/>
        </w:rPr>
        <w:t>MySQL</w:t>
      </w:r>
      <w:r w:rsidR="009162ED">
        <w:rPr>
          <w:rFonts w:hint="eastAsia"/>
        </w:rPr>
        <w:t>兼容，而且其由开源社区维护，使得其成为</w:t>
      </w:r>
      <w:r w:rsidR="009162ED">
        <w:rPr>
          <w:rFonts w:hint="eastAsia"/>
        </w:rPr>
        <w:t>MySQL</w:t>
      </w:r>
      <w:r w:rsidR="009162ED">
        <w:rPr>
          <w:rFonts w:hint="eastAsia"/>
        </w:rPr>
        <w:t>的一个代替品。</w:t>
      </w:r>
    </w:p>
    <w:p w:rsidR="008A1204" w:rsidRDefault="000F7373" w:rsidP="00E017A0">
      <w:pPr>
        <w:ind w:firstLine="480"/>
      </w:pPr>
      <w:r>
        <w:rPr>
          <w:rFonts w:hint="eastAsia"/>
        </w:rPr>
        <w:t>综合各方面的比较，本文所研究的</w:t>
      </w:r>
      <w:r w:rsidR="006D3D80">
        <w:rPr>
          <w:rFonts w:hint="eastAsia"/>
        </w:rPr>
        <w:t>平台将在</w:t>
      </w:r>
      <w:r w:rsidR="006D3D80">
        <w:rPr>
          <w:rFonts w:hint="eastAsia"/>
        </w:rPr>
        <w:t>MariaDB</w:t>
      </w:r>
      <w:r w:rsidR="006D3D80">
        <w:rPr>
          <w:rFonts w:hint="eastAsia"/>
        </w:rPr>
        <w:t>的基础上设计并开发系统的存储层。</w:t>
      </w:r>
    </w:p>
    <w:p w:rsidR="00CE7992" w:rsidRDefault="002C3BB8" w:rsidP="00E017A0">
      <w:pPr>
        <w:ind w:firstLine="480"/>
      </w:pPr>
      <w:r>
        <w:rPr>
          <w:rFonts w:hint="eastAsia"/>
        </w:rPr>
        <w:t>随着数据量的不断增大，如果将所有的数据简单地存储在一个</w:t>
      </w:r>
      <w:r>
        <w:rPr>
          <w:rFonts w:hint="eastAsia"/>
        </w:rPr>
        <w:t>MySQL</w:t>
      </w:r>
      <w:r>
        <w:rPr>
          <w:rFonts w:hint="eastAsia"/>
        </w:rPr>
        <w:t>实例上，就无法对存储系统进行很好的扩展，这样迟早会遇到性能上的瓶颈</w:t>
      </w:r>
      <w:r w:rsidR="00103C1F">
        <w:rPr>
          <w:rFonts w:hint="eastAsia"/>
        </w:rPr>
        <w:t>，因此有必要对单个</w:t>
      </w:r>
      <w:r w:rsidR="00103C1F">
        <w:rPr>
          <w:rFonts w:hint="eastAsia"/>
        </w:rPr>
        <w:t>MySQL</w:t>
      </w:r>
      <w:r w:rsidR="00103C1F">
        <w:rPr>
          <w:rFonts w:hint="eastAsia"/>
        </w:rPr>
        <w:t>实例进行扩展。</w:t>
      </w:r>
      <w:r w:rsidR="00304EEE">
        <w:rPr>
          <w:rFonts w:hint="eastAsia"/>
        </w:rPr>
        <w:t>常用的扩展方式主要有垂直扩展</w:t>
      </w:r>
      <w:r w:rsidR="00380E96">
        <w:rPr>
          <w:rFonts w:hint="eastAsia"/>
        </w:rPr>
        <w:t>、水平扩展、</w:t>
      </w:r>
      <w:r w:rsidR="00304EEE">
        <w:rPr>
          <w:rFonts w:hint="eastAsia"/>
        </w:rPr>
        <w:t>集群扩展</w:t>
      </w:r>
      <w:r w:rsidR="00380E96">
        <w:rPr>
          <w:rFonts w:hint="eastAsia"/>
        </w:rPr>
        <w:t>以及向内扩展</w:t>
      </w:r>
      <w:r w:rsidR="00DC6159">
        <w:rPr>
          <w:rFonts w:hint="eastAsia"/>
        </w:rPr>
        <w:t>。</w:t>
      </w:r>
    </w:p>
    <w:p w:rsidR="00B75813" w:rsidRDefault="00CE7992" w:rsidP="00CE7992">
      <w:r>
        <w:t xml:space="preserve">1) </w:t>
      </w:r>
      <w:r w:rsidR="00CD136F">
        <w:rPr>
          <w:rFonts w:hint="eastAsia"/>
        </w:rPr>
        <w:t>垂直扩展</w:t>
      </w:r>
      <w:r w:rsidR="00C334B6">
        <w:rPr>
          <w:rFonts w:hint="eastAsia"/>
        </w:rPr>
        <w:t>。</w:t>
      </w:r>
      <w:r w:rsidR="004A63A7">
        <w:rPr>
          <w:rFonts w:hint="eastAsia"/>
        </w:rPr>
        <w:t>垂直扩展</w:t>
      </w:r>
      <w:r w:rsidR="00CD136F">
        <w:rPr>
          <w:rFonts w:hint="eastAsia"/>
        </w:rPr>
        <w:t>就是升级硬件，利用更高性能的及其来弥补大数据量带来的性能瓶颈。</w:t>
      </w:r>
      <w:r>
        <w:rPr>
          <w:rFonts w:hint="eastAsia"/>
        </w:rPr>
        <w:t>这种</w:t>
      </w:r>
      <w:r w:rsidR="0069230F">
        <w:rPr>
          <w:rFonts w:hint="eastAsia"/>
        </w:rPr>
        <w:t>方案有许多好处，例如更加容易的开发与维护、更小的开销、无需考虑一致性的问题。</w:t>
      </w:r>
      <w:r w:rsidR="00F3177D">
        <w:rPr>
          <w:rFonts w:hint="eastAsia"/>
        </w:rPr>
        <w:t>然而，这种垂直扩展的策略只能够维持一段时间，如果数据量变得非常庞大，很多问题就会显现出来。</w:t>
      </w:r>
      <w:r w:rsidR="00802C15">
        <w:rPr>
          <w:rFonts w:hint="eastAsia"/>
        </w:rPr>
        <w:t>首先就是成本，高性能的硬件往往非常昂贵，然后就是单服务器在稳定性与容错性等方面存在着缺陷。</w:t>
      </w:r>
      <w:r w:rsidR="008B4322">
        <w:rPr>
          <w:rFonts w:hint="eastAsia"/>
        </w:rPr>
        <w:t>因此，这种扩展策略一般被推荐。</w:t>
      </w:r>
    </w:p>
    <w:p w:rsidR="00F96C24" w:rsidRDefault="00F96C24" w:rsidP="00CE7992">
      <w:r>
        <w:rPr>
          <w:rFonts w:hint="eastAsia"/>
        </w:rPr>
        <w:t xml:space="preserve">2) </w:t>
      </w:r>
      <w:r>
        <w:rPr>
          <w:rFonts w:hint="eastAsia"/>
        </w:rPr>
        <w:t>水平扩展。</w:t>
      </w:r>
      <w:r w:rsidR="004A15F7">
        <w:rPr>
          <w:rFonts w:hint="eastAsia"/>
        </w:rPr>
        <w:t>水平扩展可以分为复制、拆分以及数据分片。复制是最常用也是最简单的水平扩展方法，做法就是将数据通过复制分发到多个服务器上，并将备节点用于读查询。</w:t>
      </w:r>
      <w:r w:rsidR="00301A5A">
        <w:rPr>
          <w:rFonts w:hint="eastAsia"/>
        </w:rPr>
        <w:t>这是一种对于以读为主的应用非常有效的扩展方法，但存在数据重复缓存的问题</w:t>
      </w:r>
      <w:r w:rsidR="008745D7">
        <w:rPr>
          <w:rFonts w:hint="eastAsia"/>
        </w:rPr>
        <w:t>，如果数据规模过大</w:t>
      </w:r>
      <w:r w:rsidR="00FD524F">
        <w:rPr>
          <w:rFonts w:hint="eastAsia"/>
        </w:rPr>
        <w:t>，这将会降低系统的效率。</w:t>
      </w:r>
      <w:r w:rsidR="001B00AF">
        <w:rPr>
          <w:rFonts w:hint="eastAsia"/>
        </w:rPr>
        <w:t>另一种水平扩展方法就是按功能拆分，也就是不同的</w:t>
      </w:r>
      <w:r w:rsidR="001B00AF">
        <w:rPr>
          <w:rFonts w:hint="eastAsia"/>
        </w:rPr>
        <w:t>MySQL</w:t>
      </w:r>
      <w:r w:rsidR="001B00AF">
        <w:rPr>
          <w:rFonts w:hint="eastAsia"/>
        </w:rPr>
        <w:t>节点执行不同的任务。</w:t>
      </w:r>
      <w:r w:rsidR="007B6D7D">
        <w:rPr>
          <w:rFonts w:hint="eastAsia"/>
        </w:rPr>
        <w:t>而最通用和</w:t>
      </w:r>
      <w:r w:rsidR="007B6D7D">
        <w:rPr>
          <w:rFonts w:hint="eastAsia"/>
        </w:rPr>
        <w:lastRenderedPageBreak/>
        <w:t>最成功的水平扩展方法是数据分片，该方法将数据分割成一小片，然后存储在不同的节点中。</w:t>
      </w:r>
    </w:p>
    <w:p w:rsidR="005B6311" w:rsidRDefault="005B6311" w:rsidP="00CE7992">
      <w:r>
        <w:rPr>
          <w:rFonts w:hint="eastAsia"/>
        </w:rPr>
        <w:t xml:space="preserve">3) </w:t>
      </w:r>
      <w:r>
        <w:rPr>
          <w:rFonts w:hint="eastAsia"/>
        </w:rPr>
        <w:t>集群扩展。</w:t>
      </w:r>
      <w:r w:rsidR="00FF47FC">
        <w:rPr>
          <w:rFonts w:hint="eastAsia"/>
        </w:rPr>
        <w:t>集群扩展的思想就是是单一逻辑数据库尽可能地存储更多的数据，处理更多的查询。</w:t>
      </w:r>
      <w:r w:rsidR="00B264C1">
        <w:rPr>
          <w:rFonts w:hint="eastAsia"/>
        </w:rPr>
        <w:t>集群扩展是将</w:t>
      </w:r>
      <w:r w:rsidR="00B264C1">
        <w:rPr>
          <w:rFonts w:hint="eastAsia"/>
        </w:rPr>
        <w:t>MySQL</w:t>
      </w:r>
      <w:r w:rsidR="00B264C1">
        <w:rPr>
          <w:rFonts w:hint="eastAsia"/>
        </w:rPr>
        <w:t>与集群或分布式数据库技术结合在一起，从而达到扩大存储容量的目的。</w:t>
      </w:r>
      <w:r w:rsidR="006D79C1">
        <w:rPr>
          <w:rFonts w:hint="eastAsia"/>
        </w:rPr>
        <w:t>常见的</w:t>
      </w:r>
      <w:r w:rsidR="006D79C1">
        <w:rPr>
          <w:rFonts w:hint="eastAsia"/>
        </w:rPr>
        <w:t>MySQL</w:t>
      </w:r>
      <w:r w:rsidR="006D79C1">
        <w:rPr>
          <w:rFonts w:hint="eastAsia"/>
        </w:rPr>
        <w:t>集群技术包括</w:t>
      </w:r>
      <w:r w:rsidR="006D79C1">
        <w:rPr>
          <w:rFonts w:hint="eastAsia"/>
        </w:rPr>
        <w:t>MySQL</w:t>
      </w:r>
      <w:r w:rsidR="006D79C1">
        <w:t xml:space="preserve"> Cluster</w:t>
      </w:r>
      <w:r w:rsidR="006D79C1">
        <w:rPr>
          <w:rFonts w:hint="eastAsia"/>
        </w:rPr>
        <w:t>、</w:t>
      </w:r>
      <w:r w:rsidR="006D79C1">
        <w:t>Clustrix</w:t>
      </w:r>
      <w:r w:rsidR="006D79C1">
        <w:rPr>
          <w:rFonts w:hint="eastAsia"/>
        </w:rPr>
        <w:t>、</w:t>
      </w:r>
      <w:r w:rsidR="006D79C1">
        <w:t>ScaleBase</w:t>
      </w:r>
      <w:r w:rsidR="006D79C1">
        <w:rPr>
          <w:rFonts w:hint="eastAsia"/>
        </w:rPr>
        <w:t>、</w:t>
      </w:r>
      <w:r w:rsidR="006D79C1">
        <w:t>GenieDB</w:t>
      </w:r>
      <w:r w:rsidR="006D79C1">
        <w:rPr>
          <w:rFonts w:hint="eastAsia"/>
        </w:rPr>
        <w:t>、</w:t>
      </w:r>
      <w:r w:rsidR="006D79C1">
        <w:t>Akiban</w:t>
      </w:r>
      <w:r w:rsidR="006D79C1">
        <w:t>等</w:t>
      </w:r>
      <w:r w:rsidR="001651CE">
        <w:rPr>
          <w:rFonts w:hint="eastAsia"/>
        </w:rPr>
        <w:t>，</w:t>
      </w:r>
      <w:r w:rsidR="001651CE">
        <w:t>这些都具有自动扩展的能力</w:t>
      </w:r>
      <w:r w:rsidR="001651CE">
        <w:rPr>
          <w:rFonts w:hint="eastAsia"/>
        </w:rPr>
        <w:t>。</w:t>
      </w:r>
    </w:p>
    <w:p w:rsidR="00804B18" w:rsidRDefault="00804B18" w:rsidP="00CE7992">
      <w:r>
        <w:rPr>
          <w:rFonts w:hint="eastAsia"/>
        </w:rPr>
        <w:t xml:space="preserve">4) </w:t>
      </w:r>
      <w:r>
        <w:rPr>
          <w:rFonts w:hint="eastAsia"/>
        </w:rPr>
        <w:t>向内扩展。</w:t>
      </w:r>
      <w:r w:rsidR="00361A87">
        <w:rPr>
          <w:rFonts w:hint="eastAsia"/>
        </w:rPr>
        <w:t>向内扩展就是对不断增多的数据进行归档以及清理，这通常会带来显著的成效，但是只能作为一个短期的策略，不能替代其他扩展方法。</w:t>
      </w:r>
    </w:p>
    <w:p w:rsidR="00F92C33" w:rsidRDefault="00F92C33" w:rsidP="00A34B65">
      <w:pPr>
        <w:ind w:firstLine="480"/>
      </w:pPr>
      <w:r>
        <w:rPr>
          <w:rFonts w:hint="eastAsia"/>
        </w:rPr>
        <w:t>在</w:t>
      </w:r>
      <w:r>
        <w:rPr>
          <w:rFonts w:hint="eastAsia"/>
        </w:rPr>
        <w:t>MySQL</w:t>
      </w:r>
      <w:r>
        <w:rPr>
          <w:rFonts w:hint="eastAsia"/>
        </w:rPr>
        <w:t>的扩展策略上，并不是一开始就要选择一个固定的扩展策略，通常的做法是，当应用的数据增大在一定的水平后，先从单个服务器架构向具有读备节点的架构转移，然后在进行数据分片或者按功能拆分。</w:t>
      </w:r>
      <w:r w:rsidR="009E54F5">
        <w:rPr>
          <w:rFonts w:hint="eastAsia"/>
        </w:rPr>
        <w:t>如果刚开始就进行数据分片，这将会是复杂而且代价昂贵的。</w:t>
      </w:r>
      <w:r w:rsidR="009503A3">
        <w:rPr>
          <w:rFonts w:hint="eastAsia"/>
        </w:rPr>
        <w:t>就目前</w:t>
      </w:r>
      <w:r w:rsidR="00376446">
        <w:rPr>
          <w:rFonts w:hint="eastAsia"/>
        </w:rPr>
        <w:t>现有的心电数据数据量而言，本文所研究的平台将首先</w:t>
      </w:r>
      <w:r w:rsidR="0086618C">
        <w:rPr>
          <w:rFonts w:hint="eastAsia"/>
        </w:rPr>
        <w:t>采取复制的水平扩展方案，一方面可以提高数据的容错性，另一方面可以采用读</w:t>
      </w:r>
      <w:r w:rsidR="00894F4F">
        <w:rPr>
          <w:rFonts w:hint="eastAsia"/>
        </w:rPr>
        <w:t>/</w:t>
      </w:r>
      <w:r w:rsidR="0086618C">
        <w:rPr>
          <w:rFonts w:hint="eastAsia"/>
        </w:rPr>
        <w:t>写分离</w:t>
      </w:r>
      <w:r w:rsidR="00462F7F">
        <w:rPr>
          <w:rFonts w:hint="eastAsia"/>
        </w:rPr>
        <w:t>进行负载均衡。</w:t>
      </w:r>
      <w:bookmarkEnd w:id="12"/>
      <w:bookmarkEnd w:id="13"/>
    </w:p>
    <w:p w:rsidR="00A34B65" w:rsidRDefault="00A34B65" w:rsidP="00A34B65">
      <w:pPr>
        <w:pStyle w:val="a5"/>
        <w:spacing w:before="156" w:after="156"/>
      </w:pPr>
      <w:r>
        <w:rPr>
          <w:rFonts w:hint="eastAsia"/>
        </w:rPr>
        <w:t>3.2.3</w:t>
      </w:r>
      <w:r w:rsidR="000408E6">
        <w:t xml:space="preserve"> </w:t>
      </w:r>
      <w:r>
        <w:rPr>
          <w:rFonts w:hint="eastAsia"/>
        </w:rPr>
        <w:t>信息管理方案选取</w:t>
      </w:r>
    </w:p>
    <w:p w:rsidR="003E489A" w:rsidRDefault="00F71B6D" w:rsidP="00B96F6B">
      <w:pPr>
        <w:ind w:firstLine="480"/>
      </w:pPr>
      <w:r>
        <w:t>文献</w:t>
      </w:r>
      <w:r w:rsidR="003E489A">
        <w:rPr>
          <w:rFonts w:hint="eastAsia"/>
        </w:rPr>
        <w:t>[52</w:t>
      </w:r>
      <w:r>
        <w:rPr>
          <w:rFonts w:hint="eastAsia"/>
        </w:rPr>
        <w:t>]</w:t>
      </w:r>
      <w:r w:rsidR="003E489A">
        <w:t>所开发的信息管理系统只提供了单用户访问的解决方案</w:t>
      </w:r>
      <w:r w:rsidR="003E489A">
        <w:rPr>
          <w:rFonts w:hint="eastAsia"/>
        </w:rPr>
        <w:t>，</w:t>
      </w:r>
      <w:r w:rsidR="003E489A">
        <w:t>并未解决大规模</w:t>
      </w:r>
      <w:r w:rsidR="003E489A">
        <w:rPr>
          <w:rFonts w:hint="eastAsia"/>
        </w:rPr>
        <w:t>并发访问的问题。</w:t>
      </w:r>
      <w:r w:rsidR="00BE41E9">
        <w:rPr>
          <w:rFonts w:hint="eastAsia"/>
        </w:rPr>
        <w:t>目前，常用的并发技术主要有多进程技术、多线程技术以及</w:t>
      </w:r>
      <w:r w:rsidR="00BE41E9">
        <w:rPr>
          <w:rFonts w:hint="eastAsia"/>
        </w:rPr>
        <w:t>I</w:t>
      </w:r>
      <w:r w:rsidR="00925471">
        <w:t>/</w:t>
      </w:r>
      <w:r w:rsidR="00BE41E9">
        <w:rPr>
          <w:rFonts w:hint="eastAsia"/>
        </w:rPr>
        <w:t>O</w:t>
      </w:r>
      <w:r w:rsidR="00BE41E9">
        <w:rPr>
          <w:rFonts w:hint="eastAsia"/>
        </w:rPr>
        <w:t>多路复用技术。</w:t>
      </w:r>
      <w:r w:rsidR="00A46A07">
        <w:rPr>
          <w:rFonts w:hint="eastAsia"/>
        </w:rPr>
        <w:t>进程是计算机系统中运行的一个程序实例，在多进程的并发访问架构中，每个进程都有自己的私有地址空间，而进程之间的交互式通过共享内存、管道、消息队列等手段来完成的。</w:t>
      </w:r>
      <w:r w:rsidR="003A7C82">
        <w:rPr>
          <w:rFonts w:hint="eastAsia"/>
        </w:rPr>
        <w:t>而线程可以看成是一个轻量级的进程，每个进程由多个线程组成，同一个进程中的线程贡献进程的地址空间，使得线程之间的通信变得方便</w:t>
      </w:r>
      <w:r w:rsidR="0093049A">
        <w:rPr>
          <w:rFonts w:hint="eastAsia"/>
        </w:rPr>
        <w:t>。</w:t>
      </w:r>
      <w:r w:rsidR="00925471">
        <w:rPr>
          <w:rFonts w:hint="eastAsia"/>
        </w:rPr>
        <w:t>I</w:t>
      </w:r>
      <w:r w:rsidR="00925471">
        <w:t>/</w:t>
      </w:r>
      <w:r w:rsidR="00925471">
        <w:rPr>
          <w:rFonts w:hint="eastAsia"/>
        </w:rPr>
        <w:t>O</w:t>
      </w:r>
      <w:r w:rsidR="00050CCC">
        <w:rPr>
          <w:rFonts w:hint="eastAsia"/>
        </w:rPr>
        <w:t>多路复用是一个事件驱动型的技术，可以根据客户端的连接而改变驱动的状态，使得开发人员对程序的控制更加自由。</w:t>
      </w:r>
    </w:p>
    <w:p w:rsidR="00B96F6B" w:rsidRDefault="00B96F6B" w:rsidP="00B96F6B">
      <w:pPr>
        <w:ind w:firstLine="480"/>
      </w:pPr>
      <w:r>
        <w:t>目前</w:t>
      </w:r>
      <w:r>
        <w:rPr>
          <w:rFonts w:hint="eastAsia"/>
        </w:rPr>
        <w:t>，</w:t>
      </w:r>
      <w:r>
        <w:t>并发程序的实现架构主要分为两种</w:t>
      </w:r>
      <w:r>
        <w:rPr>
          <w:rFonts w:hint="eastAsia"/>
        </w:rPr>
        <w:t>，</w:t>
      </w:r>
      <w:r>
        <w:t>C/S</w:t>
      </w:r>
      <w:r>
        <w:t>架构以及</w:t>
      </w:r>
      <w:r>
        <w:t>B/S</w:t>
      </w:r>
      <w:r>
        <w:t>架构</w:t>
      </w:r>
      <w:r>
        <w:rPr>
          <w:rFonts w:hint="eastAsia"/>
        </w:rPr>
        <w:t>。</w:t>
      </w:r>
    </w:p>
    <w:p w:rsidR="00CD1007" w:rsidRDefault="00E34E94" w:rsidP="007B5B12">
      <w:pPr>
        <w:ind w:firstLine="480"/>
      </w:pPr>
      <w:r>
        <w:t>C/S</w:t>
      </w:r>
      <w:r>
        <w:t>是</w:t>
      </w:r>
      <w:r>
        <w:t>Client/Server</w:t>
      </w:r>
      <w:r>
        <w:t>的缩写</w:t>
      </w:r>
      <w:r>
        <w:rPr>
          <w:rFonts w:hint="eastAsia"/>
        </w:rPr>
        <w:t>，</w:t>
      </w:r>
      <w:r w:rsidR="0058790E">
        <w:t>是一种客户端与服务器的架构</w:t>
      </w:r>
      <w:r w:rsidR="00BB47E6">
        <w:rPr>
          <w:rFonts w:hint="eastAsia"/>
        </w:rPr>
        <w:t>，</w:t>
      </w:r>
      <w:r w:rsidR="00582785">
        <w:rPr>
          <w:rFonts w:hint="eastAsia"/>
        </w:rPr>
        <w:t>如图</w:t>
      </w:r>
      <w:r w:rsidR="00582785">
        <w:rPr>
          <w:rFonts w:hint="eastAsia"/>
        </w:rPr>
        <w:t>3-</w:t>
      </w:r>
      <w:r w:rsidR="00582785">
        <w:t>7</w:t>
      </w:r>
      <w:r w:rsidR="00582785">
        <w:t>所示</w:t>
      </w:r>
      <w:r w:rsidR="00582785">
        <w:rPr>
          <w:rFonts w:hint="eastAsia"/>
        </w:rPr>
        <w:t>，</w:t>
      </w:r>
      <w:r w:rsidR="00DB304F">
        <w:t>其</w:t>
      </w:r>
      <w:r w:rsidR="0058790E">
        <w:t>通常拥有两层的结构</w:t>
      </w:r>
      <w:r w:rsidR="006E7584">
        <w:rPr>
          <w:rFonts w:hint="eastAsia"/>
        </w:rPr>
        <w:t>。</w:t>
      </w:r>
      <w:r w:rsidR="00B0009A">
        <w:rPr>
          <w:rFonts w:hint="eastAsia"/>
        </w:rPr>
        <w:t>第一层是客户端，是运行于客户机系统之上的应用程序，结合了表示与业务逻辑的实现。</w:t>
      </w:r>
      <w:r w:rsidR="00846B3A">
        <w:rPr>
          <w:rFonts w:hint="eastAsia"/>
        </w:rPr>
        <w:t>第二层是</w:t>
      </w:r>
      <w:r w:rsidR="00E01EE5">
        <w:rPr>
          <w:rFonts w:hint="eastAsia"/>
        </w:rPr>
        <w:t>数据库服务端，为客户端提供数据访问服务。</w:t>
      </w:r>
      <w:r w:rsidR="000D6B53">
        <w:rPr>
          <w:rFonts w:hint="eastAsia"/>
        </w:rPr>
        <w:t>C/S</w:t>
      </w:r>
      <w:r w:rsidR="000D6B53">
        <w:rPr>
          <w:rFonts w:hint="eastAsia"/>
        </w:rPr>
        <w:t>架构的结构简单，而且点对点的模式使得系统更加安全</w:t>
      </w:r>
      <w:r w:rsidR="00E73996">
        <w:rPr>
          <w:rFonts w:hint="eastAsia"/>
        </w:rPr>
        <w:t>。</w:t>
      </w:r>
      <w:r w:rsidR="00100FD0">
        <w:rPr>
          <w:rFonts w:hint="eastAsia"/>
        </w:rPr>
        <w:t>另外，客户</w:t>
      </w:r>
      <w:r w:rsidR="00100FD0">
        <w:rPr>
          <w:rFonts w:hint="eastAsia"/>
        </w:rPr>
        <w:lastRenderedPageBreak/>
        <w:t>端可以处理一些业务逻辑，从而在一定程度上减轻了服务端的压力。</w:t>
      </w:r>
      <w:r w:rsidR="007B5B12">
        <w:t>然而这种架</w:t>
      </w:r>
    </w:p>
    <w:p w:rsidR="00990993" w:rsidRDefault="007B5B12" w:rsidP="00CD1007">
      <w:r>
        <w:t>构也存在很多缺点</w:t>
      </w:r>
      <w:r>
        <w:rPr>
          <w:rFonts w:hint="eastAsia"/>
        </w:rPr>
        <w:t>，</w:t>
      </w:r>
      <w:r>
        <w:t>一方面是它面向的用户群是固定的</w:t>
      </w:r>
      <w:r>
        <w:rPr>
          <w:rFonts w:hint="eastAsia"/>
        </w:rPr>
        <w:t>，</w:t>
      </w:r>
      <w:r>
        <w:t>通常需要在用户</w:t>
      </w:r>
      <w:r>
        <w:t>PC</w:t>
      </w:r>
      <w:r>
        <w:t>上安装应用程序才能使用</w:t>
      </w:r>
      <w:r>
        <w:rPr>
          <w:rFonts w:hint="eastAsia"/>
        </w:rPr>
        <w:t>。另一方面是维护成本较高，每次系统的升级都会伴随着客户端的一些更新，使得用户的使用更加繁琐。</w:t>
      </w:r>
    </w:p>
    <w:p w:rsidR="00CD1007" w:rsidRDefault="00556498" w:rsidP="00793419">
      <w:pPr>
        <w:jc w:val="center"/>
      </w:pPr>
      <w:r>
        <w:pict>
          <v:shape id="_x0000_i1127" type="#_x0000_t75" style="width:208.55pt;height:136.55pt">
            <v:imagedata r:id="rId195" o:title="图3-7"/>
          </v:shape>
        </w:pict>
      </w:r>
    </w:p>
    <w:p w:rsidR="00793419" w:rsidRDefault="00793419" w:rsidP="00793419">
      <w:pPr>
        <w:jc w:val="center"/>
      </w:pPr>
      <w:r>
        <w:t>图</w:t>
      </w:r>
      <w:r>
        <w:rPr>
          <w:rFonts w:hint="eastAsia"/>
        </w:rPr>
        <w:t>3-</w:t>
      </w:r>
      <w:r>
        <w:t>7 C/S</w:t>
      </w:r>
      <w:r w:rsidR="008C350F">
        <w:t>两层</w:t>
      </w:r>
      <w:r>
        <w:t>架构</w:t>
      </w:r>
    </w:p>
    <w:p w:rsidR="00FE395C" w:rsidRDefault="00FE395C" w:rsidP="00F11AB7">
      <w:pPr>
        <w:ind w:firstLine="480"/>
      </w:pPr>
      <w:r>
        <w:rPr>
          <w:rFonts w:hint="eastAsia"/>
        </w:rPr>
        <w:t>文献</w:t>
      </w:r>
      <w:r>
        <w:rPr>
          <w:rFonts w:hint="eastAsia"/>
        </w:rPr>
        <w:t>[53]</w:t>
      </w:r>
      <w:r>
        <w:rPr>
          <w:rFonts w:hint="eastAsia"/>
        </w:rPr>
        <w:t>所设计的心电数据管理系统在传统的两层</w:t>
      </w:r>
      <w:r>
        <w:rPr>
          <w:rFonts w:hint="eastAsia"/>
        </w:rPr>
        <w:t>C/S</w:t>
      </w:r>
      <w:r>
        <w:rPr>
          <w:rFonts w:hint="eastAsia"/>
        </w:rPr>
        <w:t>架构上做了改善，在客户端与数据库服务器之间增加了一层中间件，使得整个系统的并发访问能力更强。该系统的架构图如图</w:t>
      </w:r>
      <w:r>
        <w:rPr>
          <w:rFonts w:hint="eastAsia"/>
        </w:rPr>
        <w:t>3-</w:t>
      </w:r>
      <w:r>
        <w:t>8</w:t>
      </w:r>
      <w:r>
        <w:t>所示</w:t>
      </w:r>
      <w:r>
        <w:rPr>
          <w:rFonts w:hint="eastAsia"/>
        </w:rPr>
        <w:t>。</w:t>
      </w:r>
      <w:r w:rsidR="00EA2035">
        <w:t>然而</w:t>
      </w:r>
      <w:r w:rsidR="00EA2035">
        <w:rPr>
          <w:rFonts w:hint="eastAsia"/>
        </w:rPr>
        <w:t>，</w:t>
      </w:r>
      <w:r w:rsidR="00EA2035">
        <w:t>客户端是基于</w:t>
      </w:r>
      <w:r w:rsidR="00EA2035">
        <w:t>Matlab</w:t>
      </w:r>
      <w:r w:rsidR="00EA2035">
        <w:t>开发的</w:t>
      </w:r>
      <w:r w:rsidR="00EA2035">
        <w:rPr>
          <w:rFonts w:hint="eastAsia"/>
        </w:rPr>
        <w:t>，</w:t>
      </w:r>
      <w:r w:rsidR="00EA2035">
        <w:t>严重依赖于</w:t>
      </w:r>
      <w:r w:rsidR="00EA2035">
        <w:t>Matlab</w:t>
      </w:r>
      <w:r w:rsidR="00EA2035">
        <w:t>开发环境</w:t>
      </w:r>
      <w:r w:rsidR="00EA2035">
        <w:rPr>
          <w:rFonts w:hint="eastAsia"/>
        </w:rPr>
        <w:t>，</w:t>
      </w:r>
      <w:r w:rsidR="00EA2035">
        <w:t>因此并不适合大规模的应用</w:t>
      </w:r>
      <w:r w:rsidR="00EA2035">
        <w:rPr>
          <w:rFonts w:hint="eastAsia"/>
        </w:rPr>
        <w:t>。</w:t>
      </w:r>
    </w:p>
    <w:p w:rsidR="00F11AB7" w:rsidRDefault="00556498" w:rsidP="00F11AB7">
      <w:pPr>
        <w:ind w:firstLine="480"/>
        <w:jc w:val="center"/>
      </w:pPr>
      <w:r>
        <w:pict>
          <v:shape id="_x0000_i1128" type="#_x0000_t75" style="width:237.75pt;height:201.75pt">
            <v:imagedata r:id="rId196" o:title="图3-8"/>
          </v:shape>
        </w:pict>
      </w:r>
    </w:p>
    <w:p w:rsidR="00F11AB7" w:rsidRDefault="00F11AB7" w:rsidP="00F11AB7">
      <w:pPr>
        <w:ind w:firstLine="480"/>
        <w:jc w:val="center"/>
      </w:pPr>
      <w:r>
        <w:t>图</w:t>
      </w:r>
      <w:r>
        <w:rPr>
          <w:rFonts w:hint="eastAsia"/>
        </w:rPr>
        <w:t>3-</w:t>
      </w:r>
      <w:r>
        <w:t>8</w:t>
      </w:r>
      <w:r>
        <w:t>心电数据</w:t>
      </w:r>
      <w:r>
        <w:rPr>
          <w:rFonts w:hint="eastAsia"/>
        </w:rPr>
        <w:t>系统</w:t>
      </w:r>
      <w:r w:rsidR="007945EB">
        <w:rPr>
          <w:rFonts w:hint="eastAsia"/>
        </w:rPr>
        <w:t>[</w:t>
      </w:r>
      <w:r w:rsidR="007945EB">
        <w:t>53]</w:t>
      </w:r>
      <w:r w:rsidR="005350A0">
        <w:rPr>
          <w:rFonts w:hint="eastAsia"/>
        </w:rPr>
        <w:t>架构图</w:t>
      </w:r>
    </w:p>
    <w:p w:rsidR="000E2E54" w:rsidRDefault="001C693A" w:rsidP="00E871BB">
      <w:pPr>
        <w:ind w:firstLine="480"/>
      </w:pPr>
      <w:r>
        <w:t>B</w:t>
      </w:r>
      <w:r>
        <w:rPr>
          <w:rFonts w:hint="eastAsia"/>
        </w:rPr>
        <w:t>/S</w:t>
      </w:r>
      <w:r>
        <w:rPr>
          <w:rFonts w:hint="eastAsia"/>
        </w:rPr>
        <w:t>是</w:t>
      </w:r>
      <w:r>
        <w:rPr>
          <w:rFonts w:hint="eastAsia"/>
        </w:rPr>
        <w:t>Browser</w:t>
      </w:r>
      <w:r>
        <w:t>/Server</w:t>
      </w:r>
      <w:r>
        <w:t>的缩写</w:t>
      </w:r>
      <w:r>
        <w:rPr>
          <w:rFonts w:hint="eastAsia"/>
        </w:rPr>
        <w:t>，</w:t>
      </w:r>
      <w:r>
        <w:t>是一种浏览器</w:t>
      </w:r>
      <w:r>
        <w:rPr>
          <w:rFonts w:hint="eastAsia"/>
        </w:rPr>
        <w:t>和服务器的架构，如图</w:t>
      </w:r>
      <w:r>
        <w:rPr>
          <w:rFonts w:hint="eastAsia"/>
        </w:rPr>
        <w:t>3-</w:t>
      </w:r>
      <w:r>
        <w:t>9</w:t>
      </w:r>
      <w:r>
        <w:t>所示</w:t>
      </w:r>
      <w:r>
        <w:rPr>
          <w:rFonts w:hint="eastAsia"/>
        </w:rPr>
        <w:t>，</w:t>
      </w:r>
      <w:r>
        <w:t>其通常具有三层结构</w:t>
      </w:r>
      <w:r>
        <w:rPr>
          <w:rFonts w:hint="eastAsia"/>
        </w:rPr>
        <w:t>。</w:t>
      </w:r>
      <w:r w:rsidR="00EA406C">
        <w:t>它是随着</w:t>
      </w:r>
      <w:r w:rsidR="00EA406C">
        <w:t>Internet</w:t>
      </w:r>
      <w:r w:rsidR="00EA406C">
        <w:t>和</w:t>
      </w:r>
      <w:r w:rsidR="00EA406C">
        <w:t>WWW</w:t>
      </w:r>
      <w:r w:rsidR="00EA406C">
        <w:t>的日渐流行在</w:t>
      </w:r>
      <w:r w:rsidR="00EA406C">
        <w:t>C/S</w:t>
      </w:r>
      <w:r w:rsidR="00EA406C">
        <w:t>架构之上的一种改进</w:t>
      </w:r>
      <w:r w:rsidR="00EA406C">
        <w:rPr>
          <w:rFonts w:hint="eastAsia"/>
        </w:rPr>
        <w:t>，</w:t>
      </w:r>
      <w:r w:rsidR="00EA406C">
        <w:t>可以说是一种三层的</w:t>
      </w:r>
      <w:r w:rsidR="00EA406C">
        <w:t>C/S</w:t>
      </w:r>
      <w:r w:rsidR="00EA406C">
        <w:t>架构</w:t>
      </w:r>
      <w:r w:rsidR="00EA406C">
        <w:rPr>
          <w:rFonts w:hint="eastAsia"/>
        </w:rPr>
        <w:t>。</w:t>
      </w:r>
      <w:r w:rsidR="002D59B1">
        <w:rPr>
          <w:rFonts w:hint="eastAsia"/>
        </w:rPr>
        <w:t>在</w:t>
      </w:r>
      <w:r w:rsidR="002D59B1">
        <w:rPr>
          <w:rFonts w:hint="eastAsia"/>
        </w:rPr>
        <w:t>B/S</w:t>
      </w:r>
      <w:r w:rsidR="002D59B1">
        <w:rPr>
          <w:rFonts w:hint="eastAsia"/>
        </w:rPr>
        <w:t>架构中，</w:t>
      </w:r>
      <w:r w:rsidR="002D59B1">
        <w:rPr>
          <w:rFonts w:hint="eastAsia"/>
        </w:rPr>
        <w:t>Web</w:t>
      </w:r>
      <w:r w:rsidR="002D59B1">
        <w:rPr>
          <w:rFonts w:hint="eastAsia"/>
        </w:rPr>
        <w:t>浏览器将替代</w:t>
      </w:r>
      <w:r w:rsidR="002D59B1">
        <w:rPr>
          <w:rFonts w:hint="eastAsia"/>
        </w:rPr>
        <w:t>C/S</w:t>
      </w:r>
      <w:r w:rsidR="002D59B1">
        <w:rPr>
          <w:rFonts w:hint="eastAsia"/>
        </w:rPr>
        <w:t>架构中的客户端作为用户的操作界面</w:t>
      </w:r>
      <w:r w:rsidR="00921C7F">
        <w:rPr>
          <w:rFonts w:hint="eastAsia"/>
        </w:rPr>
        <w:t>，可以说，浏览器是一种轻量级的客户端。</w:t>
      </w:r>
      <w:r w:rsidR="001158C0">
        <w:rPr>
          <w:rFonts w:hint="eastAsia"/>
        </w:rPr>
        <w:t>B/S</w:t>
      </w:r>
      <w:r w:rsidR="001158C0">
        <w:rPr>
          <w:rFonts w:hint="eastAsia"/>
        </w:rPr>
        <w:t>架构相对于</w:t>
      </w:r>
      <w:r w:rsidR="001158C0">
        <w:rPr>
          <w:rFonts w:hint="eastAsia"/>
        </w:rPr>
        <w:t>C/S</w:t>
      </w:r>
      <w:r w:rsidR="00B536F5">
        <w:rPr>
          <w:rFonts w:hint="eastAsia"/>
        </w:rPr>
        <w:t>具有许多优点</w:t>
      </w:r>
      <w:r w:rsidR="008E0F26">
        <w:rPr>
          <w:rFonts w:hint="eastAsia"/>
        </w:rPr>
        <w:t>，例如无需安装客户端，几乎不用对客</w:t>
      </w:r>
      <w:r w:rsidR="008E0F26">
        <w:rPr>
          <w:rFonts w:hint="eastAsia"/>
        </w:rPr>
        <w:lastRenderedPageBreak/>
        <w:t>户端进行维护</w:t>
      </w:r>
      <w:r w:rsidR="00B536F5">
        <w:rPr>
          <w:rFonts w:hint="eastAsia"/>
        </w:rPr>
        <w:t>；</w:t>
      </w:r>
      <w:r w:rsidR="008E0F26">
        <w:rPr>
          <w:rFonts w:hint="eastAsia"/>
        </w:rPr>
        <w:t>软件的重用性强，节省了大量的成本；能够有效地保护数据的访问权限，使得服务器数据库</w:t>
      </w:r>
      <w:r w:rsidR="00511687">
        <w:rPr>
          <w:rFonts w:hint="eastAsia"/>
        </w:rPr>
        <w:t>更加安全</w:t>
      </w:r>
      <w:r w:rsidR="008E0F26">
        <w:rPr>
          <w:rFonts w:hint="eastAsia"/>
        </w:rPr>
        <w:t>。</w:t>
      </w:r>
    </w:p>
    <w:p w:rsidR="00E871BB" w:rsidRDefault="00556498" w:rsidP="00E871BB">
      <w:pPr>
        <w:ind w:firstLine="480"/>
        <w:jc w:val="center"/>
      </w:pPr>
      <w:r>
        <w:pict>
          <v:shape id="_x0000_i1129" type="#_x0000_t75" style="width:374.25pt;height:151.45pt">
            <v:imagedata r:id="rId197" o:title="图3-9"/>
          </v:shape>
        </w:pict>
      </w:r>
    </w:p>
    <w:p w:rsidR="00E871BB" w:rsidRDefault="00E871BB" w:rsidP="00E871BB">
      <w:pPr>
        <w:ind w:firstLine="480"/>
        <w:jc w:val="center"/>
      </w:pPr>
      <w:r>
        <w:t>图</w:t>
      </w:r>
      <w:r>
        <w:rPr>
          <w:rFonts w:hint="eastAsia"/>
        </w:rPr>
        <w:t>3-</w:t>
      </w:r>
      <w:r>
        <w:t>9 B/S</w:t>
      </w:r>
      <w:r>
        <w:t>三层架构</w:t>
      </w:r>
    </w:p>
    <w:p w:rsidR="000B1D96" w:rsidRDefault="000B1D96" w:rsidP="00DF1542">
      <w:pPr>
        <w:ind w:firstLine="480"/>
      </w:pPr>
      <w:r>
        <w:rPr>
          <w:rFonts w:hint="eastAsia"/>
        </w:rPr>
        <w:t>由于心肌缺血辅助诊断平台主要面向的是医务人员以及相关领域的研究人员，如果平台采用</w:t>
      </w:r>
      <w:r>
        <w:rPr>
          <w:rFonts w:hint="eastAsia"/>
        </w:rPr>
        <w:t>C/S</w:t>
      </w:r>
      <w:r>
        <w:rPr>
          <w:rFonts w:hint="eastAsia"/>
        </w:rPr>
        <w:t>架构会使得版本的升级更新花费成本巨大，而主要面向的用户由于缺乏软件技能知识，因此使得维护成本更大。</w:t>
      </w:r>
      <w:r w:rsidR="0054317F">
        <w:rPr>
          <w:rFonts w:hint="eastAsia"/>
        </w:rPr>
        <w:t>而如果采用</w:t>
      </w:r>
      <w:r w:rsidR="0054317F">
        <w:rPr>
          <w:rFonts w:hint="eastAsia"/>
        </w:rPr>
        <w:t>B/S</w:t>
      </w:r>
      <w:r w:rsidR="0054317F">
        <w:rPr>
          <w:rFonts w:hint="eastAsia"/>
        </w:rPr>
        <w:t>架构，用户只需通过常用的</w:t>
      </w:r>
      <w:r w:rsidR="0054317F">
        <w:rPr>
          <w:rFonts w:hint="eastAsia"/>
        </w:rPr>
        <w:t>Web</w:t>
      </w:r>
      <w:r w:rsidR="0054317F">
        <w:rPr>
          <w:rFonts w:hint="eastAsia"/>
        </w:rPr>
        <w:t>浏览器就能使用平台的各种功能，不仅节省了用户大量的用于安装专门客户端的时间</w:t>
      </w:r>
      <w:r w:rsidR="00344E00">
        <w:rPr>
          <w:rFonts w:hint="eastAsia"/>
        </w:rPr>
        <w:t>，平台</w:t>
      </w:r>
      <w:r w:rsidR="0054317F">
        <w:rPr>
          <w:rFonts w:hint="eastAsia"/>
        </w:rPr>
        <w:t>的维护成本也大大减少</w:t>
      </w:r>
      <w:r w:rsidR="00583565">
        <w:rPr>
          <w:rFonts w:hint="eastAsia"/>
        </w:rPr>
        <w:t>。因此，本平台将采用</w:t>
      </w:r>
      <w:r w:rsidR="00583565">
        <w:rPr>
          <w:rFonts w:hint="eastAsia"/>
        </w:rPr>
        <w:t>B/S</w:t>
      </w:r>
      <w:r w:rsidR="00583565">
        <w:rPr>
          <w:rFonts w:hint="eastAsia"/>
        </w:rPr>
        <w:t>架构来实现。</w:t>
      </w:r>
    </w:p>
    <w:p w:rsidR="005B103D" w:rsidRDefault="00AE6767" w:rsidP="00704D66">
      <w:pPr>
        <w:ind w:firstLine="480"/>
      </w:pPr>
      <w:r>
        <w:t>在图</w:t>
      </w:r>
      <w:r>
        <w:rPr>
          <w:rFonts w:hint="eastAsia"/>
        </w:rPr>
        <w:t>3-</w:t>
      </w:r>
      <w:r>
        <w:t>9</w:t>
      </w:r>
      <w:r>
        <w:t>所示的三层</w:t>
      </w:r>
      <w:r>
        <w:t>B/S</w:t>
      </w:r>
      <w:r>
        <w:t>架构当中</w:t>
      </w:r>
      <w:r>
        <w:rPr>
          <w:rFonts w:hint="eastAsia"/>
        </w:rPr>
        <w:t>，</w:t>
      </w:r>
      <w:r w:rsidR="00CF0772">
        <w:rPr>
          <w:rFonts w:hint="eastAsia"/>
        </w:rPr>
        <w:t>数据库系统（</w:t>
      </w:r>
      <w:r>
        <w:t>Database Server</w:t>
      </w:r>
      <w:r w:rsidR="00CF0772">
        <w:rPr>
          <w:rFonts w:hint="eastAsia"/>
        </w:rPr>
        <w:t>）</w:t>
      </w:r>
      <w:r>
        <w:t>相当于前一节所述的基于</w:t>
      </w:r>
      <w:r>
        <w:t>MySQL</w:t>
      </w:r>
      <w:r>
        <w:t>的数据存储层</w:t>
      </w:r>
      <w:r w:rsidR="003D10F8">
        <w:rPr>
          <w:rFonts w:hint="eastAsia"/>
        </w:rPr>
        <w:t>，</w:t>
      </w:r>
      <w:r w:rsidR="003D10F8">
        <w:t>而</w:t>
      </w:r>
      <w:r w:rsidR="00CF0772">
        <w:t>Web</w:t>
      </w:r>
      <w:r w:rsidR="00CF0772">
        <w:t>应用服务器</w:t>
      </w:r>
      <w:r w:rsidR="00CF0772">
        <w:rPr>
          <w:rFonts w:hint="eastAsia"/>
        </w:rPr>
        <w:t>（</w:t>
      </w:r>
      <w:r w:rsidR="003D10F8">
        <w:t>Web</w:t>
      </w:r>
      <w:r w:rsidR="003D10F8">
        <w:rPr>
          <w:rFonts w:hint="eastAsia"/>
        </w:rPr>
        <w:t>/Application Server</w:t>
      </w:r>
      <w:r w:rsidR="00CF0772">
        <w:rPr>
          <w:rFonts w:hint="eastAsia"/>
        </w:rPr>
        <w:t>）</w:t>
      </w:r>
      <w:r w:rsidR="00E15711">
        <w:rPr>
          <w:rFonts w:hint="eastAsia"/>
        </w:rPr>
        <w:t>是实现系统主要业务逻辑</w:t>
      </w:r>
      <w:r w:rsidR="008C0584">
        <w:rPr>
          <w:rFonts w:hint="eastAsia"/>
        </w:rPr>
        <w:t>的地方，</w:t>
      </w:r>
      <w:r w:rsidR="00CF0772">
        <w:rPr>
          <w:rFonts w:hint="eastAsia"/>
        </w:rPr>
        <w:t>Web</w:t>
      </w:r>
      <w:r w:rsidR="00CF0772">
        <w:t>浏览器</w:t>
      </w:r>
      <w:r w:rsidR="00CF0772">
        <w:rPr>
          <w:rFonts w:hint="eastAsia"/>
        </w:rPr>
        <w:t>（</w:t>
      </w:r>
      <w:r w:rsidR="008C0584">
        <w:rPr>
          <w:rFonts w:hint="eastAsia"/>
        </w:rPr>
        <w:t>Web</w:t>
      </w:r>
      <w:r w:rsidR="008C0584">
        <w:t xml:space="preserve"> Browser</w:t>
      </w:r>
      <w:r w:rsidR="00CF0772">
        <w:rPr>
          <w:rFonts w:hint="eastAsia"/>
        </w:rPr>
        <w:t>）</w:t>
      </w:r>
      <w:r w:rsidR="00417168">
        <w:t>则是用户与平台进行交互的操作界面</w:t>
      </w:r>
      <w:r w:rsidR="00417168">
        <w:rPr>
          <w:rFonts w:hint="eastAsia"/>
        </w:rPr>
        <w:t>。</w:t>
      </w:r>
      <w:r w:rsidR="00DE2076">
        <w:rPr>
          <w:rFonts w:hint="eastAsia"/>
        </w:rPr>
        <w:t xml:space="preserve"> </w:t>
      </w:r>
    </w:p>
    <w:p w:rsidR="005C6093" w:rsidRDefault="00CF0772" w:rsidP="00CE5B2F">
      <w:pPr>
        <w:ind w:firstLine="480"/>
      </w:pPr>
      <w:r>
        <w:t>Java</w:t>
      </w:r>
      <w:r>
        <w:t>是用来实现</w:t>
      </w:r>
      <w:r>
        <w:t>Web</w:t>
      </w:r>
      <w:r>
        <w:t>应用服务器的最流行的的编程语言之一</w:t>
      </w:r>
      <w:r>
        <w:rPr>
          <w:rFonts w:hint="eastAsia"/>
        </w:rPr>
        <w:t>，</w:t>
      </w:r>
      <w:r>
        <w:t>Java</w:t>
      </w:r>
      <w:r>
        <w:t>有着大量的库和框架</w:t>
      </w:r>
      <w:r>
        <w:rPr>
          <w:rFonts w:hint="eastAsia"/>
        </w:rPr>
        <w:t>，</w:t>
      </w:r>
      <w:r>
        <w:t>使得使用</w:t>
      </w:r>
      <w:r>
        <w:t>Java</w:t>
      </w:r>
      <w:r>
        <w:t>能够快速地搭建出一个可靠的</w:t>
      </w:r>
      <w:r>
        <w:t>Web</w:t>
      </w:r>
      <w:r>
        <w:t>应用服务器</w:t>
      </w:r>
      <w:r>
        <w:rPr>
          <w:rFonts w:hint="eastAsia"/>
        </w:rPr>
        <w:t>。</w:t>
      </w:r>
      <w:r w:rsidR="00C72F70">
        <w:t>Dropwizard</w:t>
      </w:r>
      <w:r w:rsidR="00C72F70">
        <w:t>介于开发库</w:t>
      </w:r>
      <w:r w:rsidR="008E3083">
        <w:t>与框架之间</w:t>
      </w:r>
      <w:r w:rsidR="00334D41">
        <w:t>的</w:t>
      </w:r>
      <w:r w:rsidR="00334D41">
        <w:t>Java RESTful Web</w:t>
      </w:r>
      <w:r w:rsidR="00334D41">
        <w:t>框架</w:t>
      </w:r>
      <w:r w:rsidR="008E3083">
        <w:rPr>
          <w:rFonts w:hint="eastAsia"/>
        </w:rPr>
        <w:t>，</w:t>
      </w:r>
      <w:r w:rsidR="008E3083">
        <w:t>其目的是为</w:t>
      </w:r>
      <w:r w:rsidR="008E3083">
        <w:t>Web</w:t>
      </w:r>
      <w:r w:rsidR="008E3083">
        <w:t>应用所需的功能提供高性能</w:t>
      </w:r>
      <w:r w:rsidR="008E3083">
        <w:rPr>
          <w:rFonts w:hint="eastAsia"/>
        </w:rPr>
        <w:t>、</w:t>
      </w:r>
      <w:r w:rsidR="008E3083">
        <w:t>可靠的实现</w:t>
      </w:r>
      <w:r w:rsidR="008E3083">
        <w:rPr>
          <w:rFonts w:hint="eastAsia"/>
        </w:rPr>
        <w:t>。</w:t>
      </w:r>
      <w:r w:rsidR="00AC77BD">
        <w:rPr>
          <w:rFonts w:hint="eastAsia"/>
        </w:rPr>
        <w:t>Dropwizard</w:t>
      </w:r>
      <w:r w:rsidR="00AC77BD">
        <w:rPr>
          <w:rFonts w:hint="eastAsia"/>
        </w:rPr>
        <w:t>将这些功能内置模块化，从而可以开发出小而精悍的应用程序，大大减少了开发和维护的难度</w:t>
      </w:r>
      <w:r w:rsidR="0011618A">
        <w:rPr>
          <w:rFonts w:hint="eastAsia"/>
        </w:rPr>
        <w:t>。</w:t>
      </w:r>
      <w:r w:rsidR="00B46511">
        <w:rPr>
          <w:rFonts w:hint="eastAsia"/>
        </w:rPr>
        <w:t>Dropwizard</w:t>
      </w:r>
      <w:r w:rsidR="00B46511">
        <w:rPr>
          <w:rFonts w:hint="eastAsia"/>
        </w:rPr>
        <w:t>使用具有高并发能力的</w:t>
      </w:r>
      <w:r w:rsidR="00B46511">
        <w:rPr>
          <w:rFonts w:hint="eastAsia"/>
        </w:rPr>
        <w:t>Jetty</w:t>
      </w:r>
      <w:r w:rsidR="00B46511">
        <w:t xml:space="preserve"> HTTP</w:t>
      </w:r>
      <w:r w:rsidR="00B46511">
        <w:t>库为框架嵌入</w:t>
      </w:r>
      <w:r w:rsidR="00B46511">
        <w:t>HTTP</w:t>
      </w:r>
      <w:r w:rsidR="00B46511">
        <w:t>服务器</w:t>
      </w:r>
      <w:r w:rsidR="00EE2B66">
        <w:rPr>
          <w:rFonts w:hint="eastAsia"/>
        </w:rPr>
        <w:t>，</w:t>
      </w:r>
      <w:r w:rsidR="00EE2B66">
        <w:t>使得应用程序能够满足大规模的并发访问</w:t>
      </w:r>
      <w:r w:rsidR="00EE2B66">
        <w:rPr>
          <w:rFonts w:hint="eastAsia"/>
        </w:rPr>
        <w:t>。</w:t>
      </w:r>
      <w:r w:rsidR="00B21B50">
        <w:rPr>
          <w:rFonts w:hint="eastAsia"/>
        </w:rPr>
        <w:t>Dropwizard</w:t>
      </w:r>
      <w:r w:rsidR="00B21B50">
        <w:rPr>
          <w:rFonts w:hint="eastAsia"/>
        </w:rPr>
        <w:t>采用的是</w:t>
      </w:r>
      <w:r w:rsidR="00B21B50">
        <w:rPr>
          <w:rFonts w:hint="eastAsia"/>
        </w:rPr>
        <w:t>RESTful</w:t>
      </w:r>
      <w:r w:rsidR="00B21B50">
        <w:rPr>
          <w:rFonts w:hint="eastAsia"/>
        </w:rPr>
        <w:t>架构，一种目前</w:t>
      </w:r>
      <w:r w:rsidR="00EE7CD0">
        <w:rPr>
          <w:rFonts w:hint="eastAsia"/>
        </w:rPr>
        <w:t>最为流行的互联网软件架构。</w:t>
      </w:r>
      <w:r w:rsidR="003C4F40">
        <w:rPr>
          <w:rFonts w:hint="eastAsia"/>
        </w:rPr>
        <w:t>RESTful</w:t>
      </w:r>
      <w:r w:rsidR="003C4F40">
        <w:rPr>
          <w:rFonts w:hint="eastAsia"/>
        </w:rPr>
        <w:t>架构结构清晰、易于理解、方便扩展，因此正在被越来越多的</w:t>
      </w:r>
      <w:r w:rsidR="003C4F40">
        <w:rPr>
          <w:rFonts w:hint="eastAsia"/>
        </w:rPr>
        <w:t>Web</w:t>
      </w:r>
      <w:r w:rsidR="003C4F40">
        <w:rPr>
          <w:rFonts w:hint="eastAsia"/>
        </w:rPr>
        <w:t>应用所采用。</w:t>
      </w:r>
      <w:r w:rsidR="000A57B3">
        <w:rPr>
          <w:rFonts w:hint="eastAsia"/>
        </w:rPr>
        <w:t>REST</w:t>
      </w:r>
      <w:r w:rsidR="000A57B3">
        <w:rPr>
          <w:rFonts w:hint="eastAsia"/>
        </w:rPr>
        <w:t>是</w:t>
      </w:r>
      <w:r w:rsidR="000A57B3">
        <w:rPr>
          <w:rFonts w:hint="eastAsia"/>
        </w:rPr>
        <w:t>Representational</w:t>
      </w:r>
      <w:r w:rsidR="000A57B3">
        <w:t xml:space="preserve"> State Transfer</w:t>
      </w:r>
      <w:r w:rsidR="000A57B3">
        <w:t>的缩写</w:t>
      </w:r>
      <w:r w:rsidR="000A57B3">
        <w:rPr>
          <w:rFonts w:hint="eastAsia"/>
        </w:rPr>
        <w:t>，</w:t>
      </w:r>
      <w:r w:rsidR="000A57B3">
        <w:t>即表现层状态转化</w:t>
      </w:r>
      <w:r w:rsidR="000A57B3">
        <w:rPr>
          <w:rFonts w:hint="eastAsia"/>
        </w:rPr>
        <w:t>。</w:t>
      </w:r>
      <w:r w:rsidR="00FE69FD">
        <w:t>表现层其实就是资源</w:t>
      </w:r>
      <w:r w:rsidR="00FE69FD">
        <w:rPr>
          <w:rFonts w:hint="eastAsia"/>
        </w:rPr>
        <w:t>（</w:t>
      </w:r>
      <w:r w:rsidR="00FE69FD">
        <w:rPr>
          <w:rFonts w:hint="eastAsia"/>
        </w:rPr>
        <w:t>Resources</w:t>
      </w:r>
      <w:r w:rsidR="00FE69FD">
        <w:rPr>
          <w:rFonts w:hint="eastAsia"/>
        </w:rPr>
        <w:t>）的表现</w:t>
      </w:r>
      <w:r w:rsidR="00FE69FD">
        <w:rPr>
          <w:rFonts w:hint="eastAsia"/>
        </w:rPr>
        <w:lastRenderedPageBreak/>
        <w:t>层，</w:t>
      </w:r>
      <w:r w:rsidR="00FE69FD">
        <w:rPr>
          <w:rFonts w:hint="eastAsia"/>
        </w:rPr>
        <w:t>RESTful</w:t>
      </w:r>
      <w:r w:rsidR="00FE69FD">
        <w:rPr>
          <w:rFonts w:hint="eastAsia"/>
        </w:rPr>
        <w:t>将网络上任一实体都看成是一个资源，可以用一个统一资源定位符（</w:t>
      </w:r>
      <w:r w:rsidR="00FE69FD">
        <w:rPr>
          <w:rFonts w:hint="eastAsia"/>
        </w:rPr>
        <w:t>URI</w:t>
      </w:r>
      <w:r w:rsidR="00FE69FD">
        <w:rPr>
          <w:rFonts w:hint="eastAsia"/>
        </w:rPr>
        <w:t>）来表示</w:t>
      </w:r>
      <w:r w:rsidR="000359FA">
        <w:rPr>
          <w:rFonts w:hint="eastAsia"/>
        </w:rPr>
        <w:t>。</w:t>
      </w:r>
      <w:r w:rsidR="005F48A2">
        <w:rPr>
          <w:rFonts w:hint="eastAsia"/>
        </w:rPr>
        <w:t>而表现层（</w:t>
      </w:r>
      <w:r w:rsidR="005F48A2">
        <w:rPr>
          <w:rFonts w:hint="eastAsia"/>
        </w:rPr>
        <w:t>Representation</w:t>
      </w:r>
      <w:r w:rsidR="005F48A2">
        <w:rPr>
          <w:rFonts w:hint="eastAsia"/>
        </w:rPr>
        <w:t>）则是将这些资源</w:t>
      </w:r>
      <w:r w:rsidR="005F48A2">
        <w:t>表现出来的形式</w:t>
      </w:r>
      <w:r w:rsidR="00E7442B">
        <w:rPr>
          <w:rFonts w:hint="eastAsia"/>
        </w:rPr>
        <w:t>，</w:t>
      </w:r>
      <w:r w:rsidR="00E7442B">
        <w:t>例如可以用</w:t>
      </w:r>
      <w:r w:rsidR="00E7442B">
        <w:t>txt</w:t>
      </w:r>
      <w:r w:rsidR="00E7442B">
        <w:t>格式来表示文本</w:t>
      </w:r>
      <w:r w:rsidR="00E7442B">
        <w:rPr>
          <w:rFonts w:hint="eastAsia"/>
        </w:rPr>
        <w:t>，</w:t>
      </w:r>
      <w:r w:rsidR="00E7442B">
        <w:t>也可以</w:t>
      </w:r>
      <w:r w:rsidR="00E7442B">
        <w:rPr>
          <w:rFonts w:hint="eastAsia"/>
        </w:rPr>
        <w:t>使用</w:t>
      </w:r>
      <w:r w:rsidR="00E7442B">
        <w:t>HTML</w:t>
      </w:r>
      <w:r w:rsidR="00E7442B">
        <w:t>格式</w:t>
      </w:r>
      <w:r w:rsidR="00E7442B">
        <w:rPr>
          <w:rFonts w:hint="eastAsia"/>
        </w:rPr>
        <w:t>、</w:t>
      </w:r>
      <w:r w:rsidR="00E7442B">
        <w:t>JSON</w:t>
      </w:r>
      <w:r w:rsidR="00E7442B">
        <w:t>格式</w:t>
      </w:r>
      <w:r w:rsidR="00E7442B">
        <w:rPr>
          <w:rFonts w:hint="eastAsia"/>
        </w:rPr>
        <w:t>、</w:t>
      </w:r>
      <w:r w:rsidR="00E7442B">
        <w:t>XML</w:t>
      </w:r>
      <w:r w:rsidR="00E7442B">
        <w:t>格式来表示</w:t>
      </w:r>
      <w:r w:rsidR="00E7442B">
        <w:rPr>
          <w:rFonts w:hint="eastAsia"/>
        </w:rPr>
        <w:t>。</w:t>
      </w:r>
      <w:r w:rsidR="00D13925">
        <w:t>URI</w:t>
      </w:r>
      <w:r w:rsidR="00D13925">
        <w:t>代表的仅仅是资源的实体而不是资源的形式</w:t>
      </w:r>
      <w:r w:rsidR="00D13925">
        <w:rPr>
          <w:rFonts w:hint="eastAsia"/>
        </w:rPr>
        <w:t>。</w:t>
      </w:r>
      <w:r w:rsidR="006416C4">
        <w:rPr>
          <w:rFonts w:hint="eastAsia"/>
        </w:rPr>
        <w:t>客户端要想与服务器进行交互，必须通过</w:t>
      </w:r>
      <w:r w:rsidR="006416C4">
        <w:rPr>
          <w:rFonts w:hint="eastAsia"/>
        </w:rPr>
        <w:t>HTTP</w:t>
      </w:r>
      <w:r w:rsidR="006416C4">
        <w:rPr>
          <w:rFonts w:hint="eastAsia"/>
        </w:rPr>
        <w:t>协议中的操作（</w:t>
      </w:r>
      <w:r w:rsidR="006416C4">
        <w:rPr>
          <w:rFonts w:hint="eastAsia"/>
        </w:rPr>
        <w:t>GET</w:t>
      </w:r>
      <w:r w:rsidR="006416C4">
        <w:rPr>
          <w:rFonts w:hint="eastAsia"/>
        </w:rPr>
        <w:t>、</w:t>
      </w:r>
      <w:r w:rsidR="006416C4">
        <w:rPr>
          <w:rFonts w:hint="eastAsia"/>
        </w:rPr>
        <w:t>POST</w:t>
      </w:r>
      <w:r w:rsidR="006416C4">
        <w:rPr>
          <w:rFonts w:hint="eastAsia"/>
        </w:rPr>
        <w:t>、</w:t>
      </w:r>
      <w:r w:rsidR="006416C4">
        <w:rPr>
          <w:rFonts w:hint="eastAsia"/>
        </w:rPr>
        <w:t>PUT</w:t>
      </w:r>
      <w:r w:rsidR="006416C4">
        <w:rPr>
          <w:rFonts w:hint="eastAsia"/>
        </w:rPr>
        <w:t>、</w:t>
      </w:r>
      <w:r w:rsidR="006416C4">
        <w:rPr>
          <w:rFonts w:hint="eastAsia"/>
        </w:rPr>
        <w:t>DELETE</w:t>
      </w:r>
      <w:r w:rsidR="006416C4">
        <w:rPr>
          <w:rFonts w:hint="eastAsia"/>
        </w:rPr>
        <w:t>）来时服务端发生状态转化（</w:t>
      </w:r>
      <w:r w:rsidR="006416C4">
        <w:rPr>
          <w:rFonts w:hint="eastAsia"/>
        </w:rPr>
        <w:t>State</w:t>
      </w:r>
      <w:r w:rsidR="006416C4">
        <w:t xml:space="preserve"> Transfer</w:t>
      </w:r>
      <w:r w:rsidR="006416C4">
        <w:rPr>
          <w:rFonts w:hint="eastAsia"/>
        </w:rPr>
        <w:t>）。</w:t>
      </w:r>
      <w:r w:rsidR="00AF0B70">
        <w:rPr>
          <w:rFonts w:hint="eastAsia"/>
        </w:rPr>
        <w:t>由于这种状态转化是在表现层之上，因此叫做“表现层状态化”。</w:t>
      </w:r>
    </w:p>
    <w:p w:rsidR="00435791" w:rsidRDefault="0056183A" w:rsidP="004A6B21">
      <w:pPr>
        <w:ind w:firstLine="480"/>
      </w:pPr>
      <w:r>
        <w:rPr>
          <w:rFonts w:hint="eastAsia"/>
        </w:rPr>
        <w:t>Web</w:t>
      </w:r>
      <w:r w:rsidR="00FD361E">
        <w:rPr>
          <w:rFonts w:hint="eastAsia"/>
        </w:rPr>
        <w:t>浏览器是用户与系统</w:t>
      </w:r>
      <w:r>
        <w:rPr>
          <w:rFonts w:hint="eastAsia"/>
        </w:rPr>
        <w:t>进行交互的媒介，易用美观的操作界面可以给人带来良好的操作体验，使得用户</w:t>
      </w:r>
      <w:r w:rsidR="002818FD">
        <w:rPr>
          <w:rFonts w:hint="eastAsia"/>
        </w:rPr>
        <w:t>有继续使用系统</w:t>
      </w:r>
      <w:r w:rsidR="001C6841">
        <w:rPr>
          <w:rFonts w:hint="eastAsia"/>
        </w:rPr>
        <w:t>的动力。</w:t>
      </w:r>
      <w:r w:rsidR="005464AC">
        <w:rPr>
          <w:rFonts w:hint="eastAsia"/>
        </w:rPr>
        <w:t>本文秉持着界面友好、操作简单的设计理念，对平台的前端界面进行设计</w:t>
      </w:r>
      <w:r w:rsidR="00865603">
        <w:rPr>
          <w:rFonts w:hint="eastAsia"/>
        </w:rPr>
        <w:t>开发。</w:t>
      </w:r>
      <w:r w:rsidR="00EF0577">
        <w:rPr>
          <w:rFonts w:hint="eastAsia"/>
        </w:rPr>
        <w:t>在</w:t>
      </w:r>
      <w:r w:rsidR="00EF0577">
        <w:rPr>
          <w:rFonts w:hint="eastAsia"/>
        </w:rPr>
        <w:t>Web</w:t>
      </w:r>
      <w:r w:rsidR="00EF0577">
        <w:rPr>
          <w:rFonts w:hint="eastAsia"/>
        </w:rPr>
        <w:t>前端领域，而大量前端框架使得前端界面的开发更加简单。</w:t>
      </w:r>
      <w:r w:rsidR="00E42681">
        <w:rPr>
          <w:rFonts w:hint="eastAsia"/>
        </w:rPr>
        <w:t>Boostrap</w:t>
      </w:r>
      <w:r w:rsidR="00E42681">
        <w:rPr>
          <w:rFonts w:hint="eastAsia"/>
        </w:rPr>
        <w:t>框架就是一个基于</w:t>
      </w:r>
      <w:r w:rsidR="00E42681">
        <w:rPr>
          <w:rFonts w:hint="eastAsia"/>
        </w:rPr>
        <w:t>HTML</w:t>
      </w:r>
      <w:r w:rsidR="00D05825">
        <w:rPr>
          <w:rFonts w:hint="eastAsia"/>
        </w:rPr>
        <w:t>、</w:t>
      </w:r>
      <w:r w:rsidR="00D05825">
        <w:t>CSS</w:t>
      </w:r>
      <w:r w:rsidR="00D05825">
        <w:rPr>
          <w:rFonts w:hint="eastAsia"/>
        </w:rPr>
        <w:t>、</w:t>
      </w:r>
      <w:r w:rsidR="00D51D8E">
        <w:rPr>
          <w:rStyle w:val="apple-converted-space"/>
          <w:rFonts w:ascii="Helvetica" w:hAnsi="Helvetica"/>
          <w:color w:val="333333"/>
          <w:sz w:val="21"/>
          <w:szCs w:val="21"/>
          <w:shd w:val="clear" w:color="auto" w:fill="FFFFFF"/>
        </w:rPr>
        <w:t>JavaScript</w:t>
      </w:r>
      <w:r w:rsidR="00D05825">
        <w:t>的前端框架</w:t>
      </w:r>
      <w:r w:rsidR="00D05825">
        <w:rPr>
          <w:rFonts w:hint="eastAsia"/>
        </w:rPr>
        <w:t>，</w:t>
      </w:r>
      <w:r w:rsidR="00351F94">
        <w:rPr>
          <w:rFonts w:hint="eastAsia"/>
        </w:rPr>
        <w:t>简洁灵活的特点使得</w:t>
      </w:r>
      <w:r w:rsidR="00351F94">
        <w:rPr>
          <w:rFonts w:hint="eastAsia"/>
        </w:rPr>
        <w:t>Web</w:t>
      </w:r>
      <w:r w:rsidR="00351F94">
        <w:rPr>
          <w:rFonts w:hint="eastAsia"/>
        </w:rPr>
        <w:t>前端的开发更为便捷。</w:t>
      </w:r>
      <w:r w:rsidR="0047604A">
        <w:rPr>
          <w:rFonts w:hint="eastAsia"/>
        </w:rPr>
        <w:t>Boostrap</w:t>
      </w:r>
      <w:r w:rsidR="0047604A">
        <w:rPr>
          <w:rFonts w:hint="eastAsia"/>
        </w:rPr>
        <w:t>有</w:t>
      </w:r>
      <w:r w:rsidR="0047604A">
        <w:rPr>
          <w:rFonts w:hint="eastAsia"/>
        </w:rPr>
        <w:t>Twitter</w:t>
      </w:r>
      <w:r w:rsidR="0047604A">
        <w:rPr>
          <w:rFonts w:hint="eastAsia"/>
        </w:rPr>
        <w:t>公司开发并开源出来的前端框架，是目前</w:t>
      </w:r>
      <w:r w:rsidR="0047604A">
        <w:rPr>
          <w:rFonts w:hint="eastAsia"/>
        </w:rPr>
        <w:t>Web</w:t>
      </w:r>
      <w:r w:rsidR="0047604A">
        <w:rPr>
          <w:rFonts w:hint="eastAsia"/>
        </w:rPr>
        <w:t>前端领域最为流行的框架之一。</w:t>
      </w:r>
      <w:r w:rsidR="004A6B21">
        <w:t>基于</w:t>
      </w:r>
      <w:r w:rsidR="004A6B21">
        <w:t>Boostrap</w:t>
      </w:r>
      <w:r w:rsidR="004A6B21">
        <w:t>的前端界面能够兼容大多数的</w:t>
      </w:r>
      <w:r w:rsidR="004A6B21">
        <w:t>Web</w:t>
      </w:r>
      <w:r w:rsidR="004A6B21">
        <w:t>浏览器</w:t>
      </w:r>
      <w:r w:rsidR="004A6B21">
        <w:rPr>
          <w:rFonts w:hint="eastAsia"/>
        </w:rPr>
        <w:t>，</w:t>
      </w:r>
      <w:r w:rsidR="004A6B21">
        <w:t>例如</w:t>
      </w:r>
      <w:r w:rsidR="004A6B21">
        <w:t>Chrome</w:t>
      </w:r>
      <w:r w:rsidR="004A6B21">
        <w:rPr>
          <w:rFonts w:hint="eastAsia"/>
        </w:rPr>
        <w:t>、</w:t>
      </w:r>
      <w:r w:rsidR="004A6B21">
        <w:t>IE</w:t>
      </w:r>
      <w:r w:rsidR="004A6B21">
        <w:rPr>
          <w:rFonts w:hint="eastAsia"/>
        </w:rPr>
        <w:t>、</w:t>
      </w:r>
      <w:r w:rsidR="004A6B21">
        <w:t>Firefox</w:t>
      </w:r>
      <w:r w:rsidR="004A6B21">
        <w:t>、</w:t>
      </w:r>
      <w:r w:rsidR="004A6B21">
        <w:t>Safari</w:t>
      </w:r>
      <w:r w:rsidR="004A6B21">
        <w:t>等</w:t>
      </w:r>
      <w:r w:rsidR="004A6B21">
        <w:rPr>
          <w:rFonts w:hint="eastAsia"/>
        </w:rPr>
        <w:t>，</w:t>
      </w:r>
      <w:r w:rsidR="004A6B21">
        <w:t>而且支持响应式的界面设计</w:t>
      </w:r>
      <w:r w:rsidR="005D15FB">
        <w:rPr>
          <w:rFonts w:hint="eastAsia"/>
        </w:rPr>
        <w:t>。</w:t>
      </w:r>
      <w:r w:rsidR="00FC0969">
        <w:rPr>
          <w:rFonts w:hint="eastAsia"/>
        </w:rPr>
        <w:t>Boostrap</w:t>
      </w:r>
      <w:r w:rsidR="00FC0969">
        <w:rPr>
          <w:rFonts w:hint="eastAsia"/>
        </w:rPr>
        <w:t>有大量设计良好的常用组件，</w:t>
      </w:r>
      <w:r w:rsidR="00A3154B">
        <w:rPr>
          <w:rFonts w:hint="eastAsia"/>
        </w:rPr>
        <w:t>开发者并不需要丰富的设计知识就能开发出美观的网页。</w:t>
      </w:r>
    </w:p>
    <w:p w:rsidR="00435791" w:rsidRDefault="00FC6216" w:rsidP="004A6B21">
      <w:pPr>
        <w:ind w:firstLine="480"/>
      </w:pPr>
      <w:r>
        <w:t>本文将采用</w:t>
      </w:r>
      <w:r>
        <w:t>Dropwizard</w:t>
      </w:r>
      <w:r>
        <w:t>作为</w:t>
      </w:r>
      <w:r>
        <w:t>Web</w:t>
      </w:r>
      <w:r>
        <w:t>应用服务器的架构</w:t>
      </w:r>
      <w:r>
        <w:rPr>
          <w:rFonts w:hint="eastAsia"/>
        </w:rPr>
        <w:t>，</w:t>
      </w:r>
      <w:r>
        <w:t>采用</w:t>
      </w:r>
      <w:r>
        <w:t>Boostrap</w:t>
      </w:r>
      <w:r>
        <w:t>作为平台前端界面的框架</w:t>
      </w:r>
      <w:r>
        <w:rPr>
          <w:rFonts w:hint="eastAsia"/>
        </w:rPr>
        <w:t>。另外，由于</w:t>
      </w:r>
      <w:r>
        <w:rPr>
          <w:rFonts w:hint="eastAsia"/>
        </w:rPr>
        <w:t>Matlab</w:t>
      </w:r>
      <w:r>
        <w:rPr>
          <w:rFonts w:hint="eastAsia"/>
        </w:rPr>
        <w:t>也支持</w:t>
      </w:r>
      <w:r>
        <w:rPr>
          <w:rFonts w:hint="eastAsia"/>
        </w:rPr>
        <w:t>RESTful</w:t>
      </w:r>
      <w:r>
        <w:rPr>
          <w:rFonts w:hint="eastAsia"/>
        </w:rPr>
        <w:t>风格的</w:t>
      </w:r>
      <w:r>
        <w:rPr>
          <w:rFonts w:hint="eastAsia"/>
        </w:rPr>
        <w:t>API</w:t>
      </w:r>
      <w:r>
        <w:rPr>
          <w:rFonts w:hint="eastAsia"/>
        </w:rPr>
        <w:t>，只需对已有的</w:t>
      </w:r>
      <w:r>
        <w:rPr>
          <w:rFonts w:hint="eastAsia"/>
        </w:rPr>
        <w:t>Matlab</w:t>
      </w:r>
      <w:r>
        <w:rPr>
          <w:rFonts w:hint="eastAsia"/>
        </w:rPr>
        <w:t>客户端进行简单的更改便能兼容基于</w:t>
      </w:r>
      <w:r>
        <w:rPr>
          <w:rFonts w:hint="eastAsia"/>
        </w:rPr>
        <w:t>Dropwizard</w:t>
      </w:r>
      <w:r>
        <w:rPr>
          <w:rFonts w:hint="eastAsia"/>
        </w:rPr>
        <w:t>的</w:t>
      </w:r>
      <w:r>
        <w:rPr>
          <w:rFonts w:hint="eastAsia"/>
        </w:rPr>
        <w:t>Web</w:t>
      </w:r>
      <w:r>
        <w:rPr>
          <w:rFonts w:hint="eastAsia"/>
        </w:rPr>
        <w:t>应用。</w:t>
      </w:r>
    </w:p>
    <w:p w:rsidR="00952490" w:rsidRDefault="00CF1E5B" w:rsidP="00952490">
      <w:pPr>
        <w:pStyle w:val="2"/>
        <w:spacing w:before="156" w:after="156"/>
      </w:pPr>
      <w:r>
        <w:rPr>
          <w:rFonts w:hint="eastAsia"/>
        </w:rPr>
        <w:t>3</w:t>
      </w:r>
      <w:r w:rsidR="00952490">
        <w:rPr>
          <w:rFonts w:hint="eastAsia"/>
        </w:rPr>
        <w:t>.3</w:t>
      </w:r>
      <w:r w:rsidR="000408E6">
        <w:t xml:space="preserve"> </w:t>
      </w:r>
      <w:r w:rsidR="00952490">
        <w:rPr>
          <w:rFonts w:hint="eastAsia"/>
        </w:rPr>
        <w:t>架构设计</w:t>
      </w:r>
    </w:p>
    <w:p w:rsidR="00351BB2" w:rsidRDefault="00CF1E5B" w:rsidP="00CF1E5B">
      <w:pPr>
        <w:pStyle w:val="a5"/>
        <w:spacing w:before="156" w:after="156"/>
      </w:pPr>
      <w:r>
        <w:rPr>
          <w:rFonts w:hint="eastAsia"/>
        </w:rPr>
        <w:t>3.3.1</w:t>
      </w:r>
      <w:r w:rsidR="000408E6">
        <w:t xml:space="preserve"> </w:t>
      </w:r>
      <w:r>
        <w:rPr>
          <w:rFonts w:hint="eastAsia"/>
        </w:rPr>
        <w:t>层次划分</w:t>
      </w:r>
    </w:p>
    <w:p w:rsidR="000A0100" w:rsidRDefault="00F431F4" w:rsidP="00FF3FB2">
      <w:pPr>
        <w:ind w:firstLine="480"/>
      </w:pPr>
      <w:r>
        <w:rPr>
          <w:rFonts w:hint="eastAsia"/>
        </w:rPr>
        <w:t>有上一节的需求分析可知，本文所述平台一共包含了三方面的功能，分析计算功能、数据存储功能以及信息管理功能。</w:t>
      </w:r>
      <w:r w:rsidR="00956AE8">
        <w:rPr>
          <w:rFonts w:hint="eastAsia"/>
        </w:rPr>
        <w:t>综合这些功能的具体需求，本文将平台软件系统划分为四个层次：</w:t>
      </w:r>
      <w:bookmarkStart w:id="19" w:name="OLE_LINK22"/>
      <w:bookmarkStart w:id="20" w:name="OLE_LINK23"/>
      <w:r w:rsidR="00B8496E">
        <w:rPr>
          <w:rFonts w:hint="eastAsia"/>
        </w:rPr>
        <w:t>表示层</w:t>
      </w:r>
      <w:bookmarkEnd w:id="19"/>
      <w:bookmarkEnd w:id="20"/>
      <w:r w:rsidR="00B8496E">
        <w:rPr>
          <w:rFonts w:hint="eastAsia"/>
        </w:rPr>
        <w:t>、业务层、计算层以及存储层</w:t>
      </w:r>
      <w:r w:rsidR="00956AE8">
        <w:rPr>
          <w:rFonts w:hint="eastAsia"/>
        </w:rPr>
        <w:t>。</w:t>
      </w:r>
      <w:r w:rsidR="00E42473">
        <w:rPr>
          <w:rFonts w:hint="eastAsia"/>
        </w:rPr>
        <w:t>其中各个层次的具体职责如下：</w:t>
      </w:r>
    </w:p>
    <w:p w:rsidR="00FF3FB2" w:rsidRDefault="00FF3FB2" w:rsidP="00FF3FB2">
      <w:r>
        <w:rPr>
          <w:rFonts w:hint="eastAsia"/>
        </w:rPr>
        <w:t xml:space="preserve">1) </w:t>
      </w:r>
      <w:r w:rsidR="008379D3">
        <w:rPr>
          <w:rFonts w:hint="eastAsia"/>
        </w:rPr>
        <w:t>表示层</w:t>
      </w:r>
      <w:r>
        <w:rPr>
          <w:rFonts w:hint="eastAsia"/>
        </w:rPr>
        <w:t>。</w:t>
      </w:r>
      <w:r w:rsidR="005B1F80">
        <w:rPr>
          <w:rFonts w:hint="eastAsia"/>
        </w:rPr>
        <w:t>表示层是平台与客户交互的层次，主要是负责心电数据的上传、病人基本信息以及病历信息的管理、诊断数据的可视化</w:t>
      </w:r>
      <w:r w:rsidR="006D319B">
        <w:rPr>
          <w:rFonts w:hint="eastAsia"/>
        </w:rPr>
        <w:t>。</w:t>
      </w:r>
    </w:p>
    <w:p w:rsidR="00363F32" w:rsidRDefault="00363F32" w:rsidP="00FF3FB2">
      <w:r>
        <w:rPr>
          <w:rFonts w:hint="eastAsia"/>
        </w:rPr>
        <w:t xml:space="preserve">2) </w:t>
      </w:r>
      <w:r>
        <w:rPr>
          <w:rFonts w:hint="eastAsia"/>
        </w:rPr>
        <w:t>业务层。</w:t>
      </w:r>
      <w:r w:rsidR="009E5B3F">
        <w:rPr>
          <w:rFonts w:hint="eastAsia"/>
        </w:rPr>
        <w:t>业务层在整个平台中扮演者一个枢纽的角色，每个层次都存在于该</w:t>
      </w:r>
      <w:r w:rsidR="009E5B3F">
        <w:rPr>
          <w:rFonts w:hint="eastAsia"/>
        </w:rPr>
        <w:lastRenderedPageBreak/>
        <w:t>层次的交互过程。</w:t>
      </w:r>
      <w:r w:rsidR="006B37AE">
        <w:rPr>
          <w:rFonts w:hint="eastAsia"/>
        </w:rPr>
        <w:t>首先，业务层接收表示层传来的心电数据和病人相关信息</w:t>
      </w:r>
      <w:r w:rsidR="00350680">
        <w:rPr>
          <w:rFonts w:hint="eastAsia"/>
        </w:rPr>
        <w:t>；然后，业务层将表示层传来的数据发送给存储层进行持久性存储</w:t>
      </w:r>
      <w:r w:rsidR="00572D3D">
        <w:rPr>
          <w:rFonts w:hint="eastAsia"/>
        </w:rPr>
        <w:t>，</w:t>
      </w:r>
      <w:r w:rsidR="006B37AE">
        <w:rPr>
          <w:rFonts w:hint="eastAsia"/>
        </w:rPr>
        <w:t>并将其中的心电数据传递给计</w:t>
      </w:r>
      <w:r w:rsidR="00177185">
        <w:rPr>
          <w:rFonts w:hint="eastAsia"/>
        </w:rPr>
        <w:t>算层</w:t>
      </w:r>
      <w:r w:rsidR="006B37AE">
        <w:rPr>
          <w:rFonts w:hint="eastAsia"/>
        </w:rPr>
        <w:t>进行</w:t>
      </w:r>
      <w:r w:rsidR="006629ED">
        <w:rPr>
          <w:rFonts w:hint="eastAsia"/>
        </w:rPr>
        <w:t>进一步的</w:t>
      </w:r>
      <w:r w:rsidR="006B37AE">
        <w:rPr>
          <w:rFonts w:hint="eastAsia"/>
        </w:rPr>
        <w:t>分析诊断；</w:t>
      </w:r>
      <w:r w:rsidR="00461A6F">
        <w:rPr>
          <w:rFonts w:hint="eastAsia"/>
        </w:rPr>
        <w:t>接着，业务层会将计算层返回的诊断结果存到存储层中去；</w:t>
      </w:r>
      <w:r w:rsidR="005720EA">
        <w:rPr>
          <w:rFonts w:hint="eastAsia"/>
        </w:rPr>
        <w:t>最后，</w:t>
      </w:r>
      <w:r w:rsidR="007C0E93">
        <w:rPr>
          <w:rFonts w:hint="eastAsia"/>
        </w:rPr>
        <w:t>业务层会根据表示层所发出的数据请求返回相应的数据</w:t>
      </w:r>
      <w:r w:rsidR="008D58A2">
        <w:rPr>
          <w:rFonts w:hint="eastAsia"/>
        </w:rPr>
        <w:t>。</w:t>
      </w:r>
    </w:p>
    <w:p w:rsidR="006A1C83" w:rsidRDefault="006A1C83" w:rsidP="00FF3FB2">
      <w:r>
        <w:rPr>
          <w:rFonts w:hint="eastAsia"/>
        </w:rPr>
        <w:t xml:space="preserve">3) </w:t>
      </w:r>
      <w:r>
        <w:rPr>
          <w:rFonts w:hint="eastAsia"/>
        </w:rPr>
        <w:t>计算层。</w:t>
      </w:r>
      <w:r w:rsidR="00BE3AC6">
        <w:rPr>
          <w:rFonts w:hint="eastAsia"/>
        </w:rPr>
        <w:t>计算层是实现心肌缺血早期诊断算法的层次，该层次会将业务层发送过来的心电数据传送给</w:t>
      </w:r>
      <w:r w:rsidR="00BE3AC6">
        <w:rPr>
          <w:rFonts w:hint="eastAsia"/>
        </w:rPr>
        <w:t>Storm</w:t>
      </w:r>
      <w:r w:rsidR="00BE3AC6">
        <w:rPr>
          <w:rFonts w:hint="eastAsia"/>
        </w:rPr>
        <w:t>流式计算框架进行分析诊断，最后将诊断结果返回到业务层中去。</w:t>
      </w:r>
    </w:p>
    <w:p w:rsidR="00D752DC" w:rsidRDefault="002508BE" w:rsidP="00FF3FB2">
      <w:r>
        <w:rPr>
          <w:rFonts w:hint="eastAsia"/>
        </w:rPr>
        <w:t xml:space="preserve">4) </w:t>
      </w:r>
      <w:r>
        <w:rPr>
          <w:rFonts w:hint="eastAsia"/>
        </w:rPr>
        <w:t>存储层。</w:t>
      </w:r>
      <w:r w:rsidR="006F7653">
        <w:rPr>
          <w:rFonts w:hint="eastAsia"/>
        </w:rPr>
        <w:t>存储层的主要职责是对各类数据进行持久性地存储，这些数据主要包括病人的基本信息</w:t>
      </w:r>
      <w:r w:rsidR="00A90AAA">
        <w:rPr>
          <w:rFonts w:hint="eastAsia"/>
        </w:rPr>
        <w:t>、</w:t>
      </w:r>
      <w:r w:rsidR="00D752DC">
        <w:rPr>
          <w:rFonts w:hint="eastAsia"/>
        </w:rPr>
        <w:t>病历信息、原始心电数据以及诊断结果。</w:t>
      </w:r>
    </w:p>
    <w:p w:rsidR="000C4DE6" w:rsidRDefault="003A206C" w:rsidP="003A206C">
      <w:pPr>
        <w:pStyle w:val="a5"/>
        <w:spacing w:before="156" w:after="156"/>
      </w:pPr>
      <w:r>
        <w:rPr>
          <w:rFonts w:hint="eastAsia"/>
        </w:rPr>
        <w:t>3.3.2</w:t>
      </w:r>
      <w:r w:rsidR="000408E6">
        <w:t xml:space="preserve"> </w:t>
      </w:r>
      <w:r w:rsidR="002D0E17">
        <w:rPr>
          <w:rFonts w:hint="eastAsia"/>
        </w:rPr>
        <w:t>消息中间件</w:t>
      </w:r>
    </w:p>
    <w:p w:rsidR="00D825ED" w:rsidRDefault="00D825ED" w:rsidP="00253BBA">
      <w:pPr>
        <w:ind w:firstLine="480"/>
      </w:pPr>
      <w:r>
        <w:rPr>
          <w:rFonts w:hint="eastAsia"/>
        </w:rPr>
        <w:t>表示层与业务层之间的数据交互是通过</w:t>
      </w:r>
      <w:r>
        <w:rPr>
          <w:rFonts w:hint="eastAsia"/>
        </w:rPr>
        <w:t>HTTP</w:t>
      </w:r>
      <w:r>
        <w:t>协议实现的</w:t>
      </w:r>
      <w:r>
        <w:rPr>
          <w:rFonts w:hint="eastAsia"/>
        </w:rPr>
        <w:t>，</w:t>
      </w:r>
      <w:r>
        <w:t>业务层则通过</w:t>
      </w:r>
      <w:r>
        <w:t>JDBI</w:t>
      </w:r>
      <w:r>
        <w:rPr>
          <w:rFonts w:hint="eastAsia"/>
        </w:rPr>
        <w:t>，</w:t>
      </w:r>
      <w:r>
        <w:t>一个轻量级的连接</w:t>
      </w:r>
      <w:r>
        <w:t>SQL</w:t>
      </w:r>
      <w:r>
        <w:t>的</w:t>
      </w:r>
      <w:r>
        <w:t>Java</w:t>
      </w:r>
      <w:r>
        <w:t>库</w:t>
      </w:r>
      <w:r>
        <w:rPr>
          <w:rFonts w:hint="eastAsia"/>
        </w:rPr>
        <w:t>，</w:t>
      </w:r>
      <w:r>
        <w:t>与存储层进行数据传输</w:t>
      </w:r>
      <w:r w:rsidR="002B5B0C">
        <w:rPr>
          <w:rFonts w:hint="eastAsia"/>
        </w:rPr>
        <w:t>。</w:t>
      </w:r>
      <w:r w:rsidR="00826688">
        <w:t>本文将采用一个消息中间件作为业务层与计算层之间的数据中转站</w:t>
      </w:r>
      <w:r w:rsidR="00826688">
        <w:rPr>
          <w:rFonts w:hint="eastAsia"/>
        </w:rPr>
        <w:t>。</w:t>
      </w:r>
    </w:p>
    <w:p w:rsidR="00145C2A" w:rsidRDefault="000E6CE2" w:rsidP="004C6C9C">
      <w:pPr>
        <w:ind w:firstLine="480"/>
      </w:pPr>
      <w:r>
        <w:t>Redis</w:t>
      </w:r>
      <w:r>
        <w:t>是一个</w:t>
      </w:r>
      <w:r w:rsidR="00145ED0">
        <w:t>开源</w:t>
      </w:r>
      <w:r w:rsidR="000373E5">
        <w:rPr>
          <w:rFonts w:hint="eastAsia"/>
        </w:rPr>
        <w:t>、</w:t>
      </w:r>
      <w:r>
        <w:t>高性能的</w:t>
      </w:r>
      <w:r>
        <w:t>key-value</w:t>
      </w:r>
      <w:r w:rsidR="00B73CBF">
        <w:t>内存</w:t>
      </w:r>
      <w:r>
        <w:t>数据库</w:t>
      </w:r>
      <w:r w:rsidR="008A60C4">
        <w:rPr>
          <w:rFonts w:hint="eastAsia"/>
        </w:rPr>
        <w:t>，</w:t>
      </w:r>
      <w:r w:rsidR="008A60C4">
        <w:t>在存取的速度上</w:t>
      </w:r>
      <w:r w:rsidR="008A60C4">
        <w:rPr>
          <w:rFonts w:hint="eastAsia"/>
        </w:rPr>
        <w:t>，</w:t>
      </w:r>
      <w:r w:rsidR="008A60C4">
        <w:t>Redis</w:t>
      </w:r>
      <w:r w:rsidR="008A60C4">
        <w:t>有着其他非内存数据库</w:t>
      </w:r>
      <w:r w:rsidR="008A60C4">
        <w:rPr>
          <w:rFonts w:hint="eastAsia"/>
        </w:rPr>
        <w:t>，</w:t>
      </w:r>
      <w:r w:rsidR="008A60C4">
        <w:t>如</w:t>
      </w:r>
      <w:r w:rsidR="008A60C4">
        <w:t>MySQL</w:t>
      </w:r>
      <w:r w:rsidR="008A60C4">
        <w:rPr>
          <w:rFonts w:hint="eastAsia"/>
        </w:rPr>
        <w:t>，</w:t>
      </w:r>
      <w:r w:rsidR="002E00B3">
        <w:t>SQL Server</w:t>
      </w:r>
      <w:r w:rsidR="002E00B3">
        <w:t>等</w:t>
      </w:r>
      <w:r w:rsidR="002E00B3">
        <w:rPr>
          <w:rFonts w:hint="eastAsia"/>
        </w:rPr>
        <w:t>，</w:t>
      </w:r>
      <w:r w:rsidR="002E00B3">
        <w:t>无法比拟的优势</w:t>
      </w:r>
      <w:r w:rsidR="00F23675">
        <w:rPr>
          <w:rFonts w:hint="eastAsia"/>
        </w:rPr>
        <w:t>。</w:t>
      </w:r>
      <w:r w:rsidR="00E174E4">
        <w:t>Redis</w:t>
      </w:r>
      <w:r w:rsidR="00E174E4">
        <w:t>是一个存取速度极快的非关系型数据库</w:t>
      </w:r>
      <w:r w:rsidR="00E174E4">
        <w:rPr>
          <w:rFonts w:hint="eastAsia"/>
        </w:rPr>
        <w:t>，</w:t>
      </w:r>
      <w:r w:rsidR="00BA31FD">
        <w:t>读的速度能够达到</w:t>
      </w:r>
      <w:r w:rsidR="00BA31FD">
        <w:rPr>
          <w:rFonts w:hint="eastAsia"/>
        </w:rPr>
        <w:t>110000</w:t>
      </w:r>
      <w:r w:rsidR="00BA31FD">
        <w:rPr>
          <w:rFonts w:hint="eastAsia"/>
        </w:rPr>
        <w:t>次</w:t>
      </w:r>
      <w:r w:rsidR="00BA31FD">
        <w:rPr>
          <w:rFonts w:hint="eastAsia"/>
        </w:rPr>
        <w:t>/</w:t>
      </w:r>
      <w:r w:rsidR="00BA31FD">
        <w:rPr>
          <w:rFonts w:hint="eastAsia"/>
        </w:rPr>
        <w:t>秒，写的速度能够达到</w:t>
      </w:r>
      <w:r w:rsidR="00BA31FD">
        <w:rPr>
          <w:rFonts w:hint="eastAsia"/>
        </w:rPr>
        <w:t>81000</w:t>
      </w:r>
      <w:r w:rsidR="00BA31FD">
        <w:rPr>
          <w:rFonts w:hint="eastAsia"/>
        </w:rPr>
        <w:t>次</w:t>
      </w:r>
      <w:r w:rsidR="00BA31FD">
        <w:rPr>
          <w:rFonts w:hint="eastAsia"/>
        </w:rPr>
        <w:t>/</w:t>
      </w:r>
      <w:r w:rsidR="00BA31FD">
        <w:rPr>
          <w:rFonts w:hint="eastAsia"/>
        </w:rPr>
        <w:t>秒</w:t>
      </w:r>
      <w:r w:rsidR="00E174E4">
        <w:rPr>
          <w:rFonts w:hint="eastAsia"/>
        </w:rPr>
        <w:t>。</w:t>
      </w:r>
      <w:r w:rsidR="00D16F9C">
        <w:t>Redis</w:t>
      </w:r>
      <w:r w:rsidR="00FA24CD">
        <w:t>可以存储</w:t>
      </w:r>
      <w:r w:rsidR="00FA24CD">
        <w:rPr>
          <w:rFonts w:hint="eastAsia"/>
        </w:rPr>
        <w:t>key</w:t>
      </w:r>
      <w:r w:rsidR="00FA24CD">
        <w:rPr>
          <w:rFonts w:hint="eastAsia"/>
        </w:rPr>
        <w:t>与五种类型的</w:t>
      </w:r>
      <w:r w:rsidR="00FA24CD">
        <w:rPr>
          <w:rFonts w:hint="eastAsia"/>
        </w:rPr>
        <w:t>value</w:t>
      </w:r>
      <w:r w:rsidR="00FA24CD">
        <w:rPr>
          <w:rFonts w:hint="eastAsia"/>
        </w:rPr>
        <w:t>之间的映射，这五种类型的</w:t>
      </w:r>
      <w:r w:rsidR="00FA24CD">
        <w:rPr>
          <w:rFonts w:hint="eastAsia"/>
        </w:rPr>
        <w:t>value</w:t>
      </w:r>
      <w:r w:rsidR="00FA24CD">
        <w:rPr>
          <w:rFonts w:hint="eastAsia"/>
        </w:rPr>
        <w:t>分别是，字符串（</w:t>
      </w:r>
      <w:r w:rsidR="00FA24CD">
        <w:rPr>
          <w:rFonts w:hint="eastAsia"/>
        </w:rPr>
        <w:t>String</w:t>
      </w:r>
      <w:r w:rsidR="00FA24CD">
        <w:rPr>
          <w:rFonts w:hint="eastAsia"/>
        </w:rPr>
        <w:t>）、列表（</w:t>
      </w:r>
      <w:r w:rsidR="00FA24CD">
        <w:rPr>
          <w:rFonts w:hint="eastAsia"/>
        </w:rPr>
        <w:t>List</w:t>
      </w:r>
      <w:r w:rsidR="00FA24CD">
        <w:rPr>
          <w:rFonts w:hint="eastAsia"/>
        </w:rPr>
        <w:t>）、集合（</w:t>
      </w:r>
      <w:r w:rsidR="00FA24CD">
        <w:rPr>
          <w:rFonts w:hint="eastAsia"/>
        </w:rPr>
        <w:t>Set</w:t>
      </w:r>
      <w:r w:rsidR="00FA24CD">
        <w:rPr>
          <w:rFonts w:hint="eastAsia"/>
        </w:rPr>
        <w:t>）、哈希表（</w:t>
      </w:r>
      <w:r w:rsidR="00FA24CD">
        <w:rPr>
          <w:rFonts w:hint="eastAsia"/>
        </w:rPr>
        <w:t>Hash</w:t>
      </w:r>
      <w:r w:rsidR="00FA24CD">
        <w:rPr>
          <w:rFonts w:hint="eastAsia"/>
        </w:rPr>
        <w:t>）</w:t>
      </w:r>
      <w:r w:rsidR="00486B03">
        <w:rPr>
          <w:rFonts w:hint="eastAsia"/>
        </w:rPr>
        <w:t>和有序集合（</w:t>
      </w:r>
      <w:r w:rsidR="00486B03">
        <w:rPr>
          <w:rFonts w:hint="eastAsia"/>
        </w:rPr>
        <w:t>Sorted</w:t>
      </w:r>
      <w:r w:rsidR="00486B03">
        <w:t xml:space="preserve"> set</w:t>
      </w:r>
      <w:r w:rsidR="00486B03">
        <w:rPr>
          <w:rFonts w:hint="eastAsia"/>
        </w:rPr>
        <w:t>）</w:t>
      </w:r>
      <w:r w:rsidR="004960AB">
        <w:rPr>
          <w:rFonts w:hint="eastAsia"/>
        </w:rPr>
        <w:t>。</w:t>
      </w:r>
      <w:r w:rsidR="00EF03A9">
        <w:t>这些复杂的数据类型都是在基本数据结构的基础上构建起来</w:t>
      </w:r>
      <w:r w:rsidR="00EF03A9">
        <w:rPr>
          <w:rFonts w:hint="eastAsia"/>
        </w:rPr>
        <w:t>，</w:t>
      </w:r>
      <w:r w:rsidR="0087707F">
        <w:t>并对</w:t>
      </w:r>
      <w:r w:rsidR="00EF03A9">
        <w:t>开发人员</w:t>
      </w:r>
      <w:r w:rsidR="00E123E0">
        <w:t>完全透明</w:t>
      </w:r>
      <w:r w:rsidR="00EF03A9">
        <w:rPr>
          <w:rFonts w:hint="eastAsia"/>
        </w:rPr>
        <w:t>。</w:t>
      </w:r>
      <w:r w:rsidR="00921C77">
        <w:rPr>
          <w:rFonts w:hint="eastAsia"/>
        </w:rPr>
        <w:t>与其他内存数据库相比，</w:t>
      </w:r>
      <w:r w:rsidR="00921C77">
        <w:rPr>
          <w:rFonts w:hint="eastAsia"/>
        </w:rPr>
        <w:t>Redis</w:t>
      </w:r>
      <w:r w:rsidR="00902B4B">
        <w:rPr>
          <w:rFonts w:hint="eastAsia"/>
        </w:rPr>
        <w:t>主要有以下特点</w:t>
      </w:r>
      <w:r w:rsidR="00976445">
        <w:rPr>
          <w:rFonts w:hint="eastAsia"/>
        </w:rPr>
        <w:t>：（</w:t>
      </w:r>
      <w:r w:rsidR="00976445">
        <w:rPr>
          <w:rFonts w:hint="eastAsia"/>
        </w:rPr>
        <w:t>1</w:t>
      </w:r>
      <w:r w:rsidR="00976445">
        <w:rPr>
          <w:rFonts w:hint="eastAsia"/>
        </w:rPr>
        <w:t>）</w:t>
      </w:r>
      <w:r w:rsidR="0047752A">
        <w:rPr>
          <w:rFonts w:hint="eastAsia"/>
        </w:rPr>
        <w:t>Redis</w:t>
      </w:r>
      <w:r w:rsidR="0047752A">
        <w:rPr>
          <w:rFonts w:hint="eastAsia"/>
        </w:rPr>
        <w:t>对数据类型的操作都是原子性的，并且支持几种操作合并后的原子性执行。</w:t>
      </w:r>
      <w:r w:rsidR="00976445">
        <w:rPr>
          <w:rFonts w:hint="eastAsia"/>
        </w:rPr>
        <w:t>（</w:t>
      </w:r>
      <w:r w:rsidR="00976445">
        <w:rPr>
          <w:rFonts w:hint="eastAsia"/>
        </w:rPr>
        <w:t>2</w:t>
      </w:r>
      <w:r w:rsidR="00976445">
        <w:rPr>
          <w:rFonts w:hint="eastAsia"/>
        </w:rPr>
        <w:t>）除了数据存储之外，</w:t>
      </w:r>
      <w:r w:rsidR="00976445">
        <w:rPr>
          <w:rFonts w:hint="eastAsia"/>
        </w:rPr>
        <w:t>Redis</w:t>
      </w:r>
      <w:r w:rsidR="00976445">
        <w:rPr>
          <w:rFonts w:hint="eastAsia"/>
        </w:rPr>
        <w:t>还支持发布者</w:t>
      </w:r>
      <w:r w:rsidR="00976445">
        <w:rPr>
          <w:rFonts w:hint="eastAsia"/>
        </w:rPr>
        <w:t>/</w:t>
      </w:r>
      <w:r w:rsidR="00976445">
        <w:rPr>
          <w:rFonts w:hint="eastAsia"/>
        </w:rPr>
        <w:t>订阅者模式、通知、</w:t>
      </w:r>
      <w:r w:rsidR="00976445">
        <w:rPr>
          <w:rFonts w:hint="eastAsia"/>
        </w:rPr>
        <w:t>key</w:t>
      </w:r>
      <w:r w:rsidR="00976445">
        <w:rPr>
          <w:rFonts w:hint="eastAsia"/>
        </w:rPr>
        <w:t>过期等特性。（</w:t>
      </w:r>
      <w:r w:rsidR="00976445">
        <w:rPr>
          <w:rFonts w:hint="eastAsia"/>
        </w:rPr>
        <w:t>3</w:t>
      </w:r>
      <w:r w:rsidR="00976445">
        <w:rPr>
          <w:rFonts w:hint="eastAsia"/>
        </w:rPr>
        <w:t>）</w:t>
      </w:r>
      <w:r w:rsidR="00E50ED7">
        <w:rPr>
          <w:rFonts w:hint="eastAsia"/>
        </w:rPr>
        <w:t>Redis</w:t>
      </w:r>
      <w:r w:rsidR="00E50ED7">
        <w:rPr>
          <w:rFonts w:hint="eastAsia"/>
        </w:rPr>
        <w:t>可以将存储在内存中的数据持久化到磁盘中去。</w:t>
      </w:r>
      <w:r w:rsidR="00CD24E5">
        <w:rPr>
          <w:rFonts w:hint="eastAsia"/>
        </w:rPr>
        <w:t>因此，在应用程序的开发中，</w:t>
      </w:r>
      <w:r w:rsidR="00C01F3F">
        <w:rPr>
          <w:rFonts w:hint="eastAsia"/>
        </w:rPr>
        <w:t>Redis</w:t>
      </w:r>
      <w:r w:rsidR="00C01F3F">
        <w:rPr>
          <w:rFonts w:hint="eastAsia"/>
        </w:rPr>
        <w:t>一般被用作缓存系统或消息</w:t>
      </w:r>
      <w:r w:rsidR="00AB1025">
        <w:rPr>
          <w:rFonts w:hint="eastAsia"/>
        </w:rPr>
        <w:t>中间件</w:t>
      </w:r>
      <w:r w:rsidR="00F118E2">
        <w:rPr>
          <w:rFonts w:hint="eastAsia"/>
        </w:rPr>
        <w:t>。</w:t>
      </w:r>
    </w:p>
    <w:p w:rsidR="004B3302" w:rsidRDefault="00065C9E" w:rsidP="004C6C9C">
      <w:pPr>
        <w:ind w:firstLine="480"/>
      </w:pPr>
      <w:r>
        <w:rPr>
          <w:rFonts w:hint="eastAsia"/>
        </w:rPr>
        <w:t>一般而言，消息</w:t>
      </w:r>
      <w:r w:rsidR="00AB1025">
        <w:rPr>
          <w:rFonts w:hint="eastAsia"/>
        </w:rPr>
        <w:t>中间件</w:t>
      </w:r>
      <w:r>
        <w:rPr>
          <w:rFonts w:hint="eastAsia"/>
        </w:rPr>
        <w:t>有两种模式：一种是发布者</w:t>
      </w:r>
      <w:r>
        <w:rPr>
          <w:rFonts w:hint="eastAsia"/>
        </w:rPr>
        <w:t>/</w:t>
      </w:r>
      <w:r>
        <w:rPr>
          <w:rFonts w:hint="eastAsia"/>
        </w:rPr>
        <w:t>订阅者模式，一种是</w:t>
      </w:r>
      <w:bookmarkStart w:id="21" w:name="OLE_LINK24"/>
      <w:bookmarkStart w:id="22" w:name="OLE_LINK25"/>
      <w:r>
        <w:rPr>
          <w:rFonts w:hint="eastAsia"/>
        </w:rPr>
        <w:t>生产者</w:t>
      </w:r>
      <w:r>
        <w:rPr>
          <w:rFonts w:hint="eastAsia"/>
        </w:rPr>
        <w:t>/</w:t>
      </w:r>
      <w:r>
        <w:rPr>
          <w:rFonts w:hint="eastAsia"/>
        </w:rPr>
        <w:t>消费者模式</w:t>
      </w:r>
      <w:bookmarkEnd w:id="21"/>
      <w:bookmarkEnd w:id="22"/>
      <w:r w:rsidR="00A243F6">
        <w:rPr>
          <w:rFonts w:hint="eastAsia"/>
        </w:rPr>
        <w:t>。</w:t>
      </w:r>
      <w:r w:rsidR="00B2013C">
        <w:rPr>
          <w:rFonts w:hint="eastAsia"/>
        </w:rPr>
        <w:t>发布者</w:t>
      </w:r>
      <w:r w:rsidR="00B2013C">
        <w:rPr>
          <w:rFonts w:hint="eastAsia"/>
        </w:rPr>
        <w:t>/</w:t>
      </w:r>
      <w:r w:rsidR="00B2013C">
        <w:rPr>
          <w:rFonts w:hint="eastAsia"/>
        </w:rPr>
        <w:t>订阅者模式的运作过程是，发布者将消息放到消息队列里面，而多个监听队列的订阅者都能收到消息，而且消息应该都是一样的。</w:t>
      </w:r>
      <w:r w:rsidR="009651EA">
        <w:rPr>
          <w:rFonts w:hint="eastAsia"/>
        </w:rPr>
        <w:t>生产</w:t>
      </w:r>
      <w:r w:rsidR="009651EA">
        <w:rPr>
          <w:rFonts w:hint="eastAsia"/>
        </w:rPr>
        <w:lastRenderedPageBreak/>
        <w:t>者</w:t>
      </w:r>
      <w:r w:rsidR="009651EA">
        <w:rPr>
          <w:rFonts w:hint="eastAsia"/>
        </w:rPr>
        <w:t>/</w:t>
      </w:r>
      <w:r w:rsidR="009651EA">
        <w:rPr>
          <w:rFonts w:hint="eastAsia"/>
        </w:rPr>
        <w:t>消费者模式的运作过程是</w:t>
      </w:r>
      <w:r w:rsidR="00356C67">
        <w:rPr>
          <w:rFonts w:hint="eastAsia"/>
        </w:rPr>
        <w:t>，生产者</w:t>
      </w:r>
      <w:r w:rsidR="00C418B0">
        <w:rPr>
          <w:rFonts w:hint="eastAsia"/>
        </w:rPr>
        <w:t>负责将消息放到消息队列中去，多个消费者同时监听这个消息队列，消息到达时就从队列中取走，因此每一个消息只能被最多一个消费者拥有。</w:t>
      </w:r>
      <w:r w:rsidR="000E3C2D">
        <w:rPr>
          <w:rFonts w:hint="eastAsia"/>
        </w:rPr>
        <w:t>而这两种模式都可以利用</w:t>
      </w:r>
      <w:r w:rsidR="000E3C2D">
        <w:rPr>
          <w:rFonts w:hint="eastAsia"/>
        </w:rPr>
        <w:t>Redis</w:t>
      </w:r>
      <w:r w:rsidR="000E3C2D">
        <w:rPr>
          <w:rFonts w:hint="eastAsia"/>
        </w:rPr>
        <w:t>进行实现。</w:t>
      </w:r>
    </w:p>
    <w:p w:rsidR="0059592B" w:rsidRDefault="0059592B" w:rsidP="0059592B">
      <w:pPr>
        <w:pStyle w:val="a5"/>
        <w:spacing w:before="156" w:after="156"/>
      </w:pPr>
      <w:r>
        <w:rPr>
          <w:rFonts w:hint="eastAsia"/>
        </w:rPr>
        <w:t>3.3.3</w:t>
      </w:r>
      <w:r w:rsidR="000408E6">
        <w:t xml:space="preserve"> </w:t>
      </w:r>
      <w:r>
        <w:rPr>
          <w:rFonts w:hint="eastAsia"/>
        </w:rPr>
        <w:t>负载均衡</w:t>
      </w:r>
    </w:p>
    <w:p w:rsidR="004B2EB9" w:rsidRDefault="00E06EB9" w:rsidP="009C5C56">
      <w:pPr>
        <w:ind w:firstLine="480"/>
      </w:pPr>
      <w:r>
        <w:rPr>
          <w:rFonts w:hint="eastAsia"/>
        </w:rPr>
        <w:t>大量的用户访问会对</w:t>
      </w:r>
      <w:r>
        <w:rPr>
          <w:rFonts w:hint="eastAsia"/>
        </w:rPr>
        <w:t>Web</w:t>
      </w:r>
      <w:r>
        <w:rPr>
          <w:rFonts w:hint="eastAsia"/>
        </w:rPr>
        <w:t>应用服务器的性能提出非常高的要求，单台服务器往往不能承受如此大的网络负载</w:t>
      </w:r>
      <w:r w:rsidR="000A1863">
        <w:rPr>
          <w:rFonts w:hint="eastAsia"/>
        </w:rPr>
        <w:t>。</w:t>
      </w:r>
      <w:r w:rsidR="003258FB">
        <w:rPr>
          <w:rFonts w:hint="eastAsia"/>
        </w:rPr>
        <w:t>服务器集群和负载均衡技术的出现可以很好的解决这个问题</w:t>
      </w:r>
      <w:r w:rsidR="00966B08">
        <w:rPr>
          <w:rFonts w:hint="eastAsia"/>
        </w:rPr>
        <w:t>。</w:t>
      </w:r>
      <w:r w:rsidR="0073118D">
        <w:rPr>
          <w:rFonts w:hint="eastAsia"/>
        </w:rPr>
        <w:t>通过将多台服务器组成一个服务器集群，并通过负载均衡（</w:t>
      </w:r>
      <w:r w:rsidR="0073118D">
        <w:rPr>
          <w:rFonts w:hint="eastAsia"/>
        </w:rPr>
        <w:t>Load</w:t>
      </w:r>
      <w:r w:rsidR="0073118D">
        <w:t xml:space="preserve"> Balancing</w:t>
      </w:r>
      <w:r w:rsidR="0073118D">
        <w:rPr>
          <w:rFonts w:hint="eastAsia"/>
        </w:rPr>
        <w:t>）</w:t>
      </w:r>
      <w:r w:rsidR="009F5ADC">
        <w:rPr>
          <w:rFonts w:hint="eastAsia"/>
        </w:rPr>
        <w:t>来对集群的</w:t>
      </w:r>
      <w:r w:rsidR="00323B7F">
        <w:rPr>
          <w:rFonts w:hint="eastAsia"/>
        </w:rPr>
        <w:t>请求任务进行分配，从而能够较好地解决了大规模</w:t>
      </w:r>
      <w:r w:rsidR="00323B7F">
        <w:rPr>
          <w:rFonts w:hint="eastAsia"/>
        </w:rPr>
        <w:t>Web</w:t>
      </w:r>
      <w:r w:rsidR="00323B7F">
        <w:rPr>
          <w:rFonts w:hint="eastAsia"/>
        </w:rPr>
        <w:t>并发访问所带来的问题。</w:t>
      </w:r>
    </w:p>
    <w:p w:rsidR="009C5C56" w:rsidRDefault="004930C0" w:rsidP="009C5C56">
      <w:pPr>
        <w:ind w:firstLine="480"/>
      </w:pPr>
      <w:r>
        <w:t>如图</w:t>
      </w:r>
      <w:r>
        <w:rPr>
          <w:rFonts w:hint="eastAsia"/>
        </w:rPr>
        <w:t>3-</w:t>
      </w:r>
      <w:r>
        <w:t>10</w:t>
      </w:r>
      <w:r>
        <w:t>所示</w:t>
      </w:r>
      <w:r>
        <w:rPr>
          <w:rFonts w:hint="eastAsia"/>
        </w:rPr>
        <w:t>，</w:t>
      </w:r>
      <w:r w:rsidR="009362B1">
        <w:t>负载均衡的原理是客户端向</w:t>
      </w:r>
      <w:bookmarkStart w:id="23" w:name="OLE_LINK26"/>
      <w:bookmarkStart w:id="24" w:name="OLE_LINK27"/>
      <w:r w:rsidR="009362B1">
        <w:t>负载均衡服务器</w:t>
      </w:r>
      <w:bookmarkEnd w:id="23"/>
      <w:bookmarkEnd w:id="24"/>
      <w:r>
        <w:t>发送请求</w:t>
      </w:r>
      <w:r>
        <w:rPr>
          <w:rFonts w:hint="eastAsia"/>
        </w:rPr>
        <w:t>，</w:t>
      </w:r>
      <w:r>
        <w:t>然后</w:t>
      </w:r>
      <w:r w:rsidR="005B2F36">
        <w:t>负载均衡服务器</w:t>
      </w:r>
      <w:r>
        <w:rPr>
          <w:rFonts w:hint="eastAsia"/>
        </w:rPr>
        <w:t>再具体根据某种负载均衡算法机制转发请求</w:t>
      </w:r>
      <w:r w:rsidR="007B6064">
        <w:rPr>
          <w:rFonts w:hint="eastAsia"/>
        </w:rPr>
        <w:t>到目标的</w:t>
      </w:r>
      <w:r w:rsidR="00741C42">
        <w:rPr>
          <w:rFonts w:hint="eastAsia"/>
        </w:rPr>
        <w:t>Web</w:t>
      </w:r>
      <w:r w:rsidR="00741C42">
        <w:rPr>
          <w:rFonts w:hint="eastAsia"/>
        </w:rPr>
        <w:t>应用</w:t>
      </w:r>
      <w:r w:rsidR="007B6064">
        <w:rPr>
          <w:rFonts w:hint="eastAsia"/>
        </w:rPr>
        <w:t>服务器（这些服务器</w:t>
      </w:r>
      <w:r w:rsidR="00E65637">
        <w:rPr>
          <w:rFonts w:hint="eastAsia"/>
        </w:rPr>
        <w:t>都</w:t>
      </w:r>
      <w:r w:rsidR="007B6064">
        <w:rPr>
          <w:rFonts w:hint="eastAsia"/>
        </w:rPr>
        <w:t>运行着同样的应用程序）</w:t>
      </w:r>
      <w:r w:rsidR="00D74B92">
        <w:rPr>
          <w:rFonts w:hint="eastAsia"/>
        </w:rPr>
        <w:t>，最后将所获得的内容返回到客户端中去。</w:t>
      </w:r>
    </w:p>
    <w:p w:rsidR="000D7A6D" w:rsidRDefault="00556498" w:rsidP="0080776B">
      <w:pPr>
        <w:ind w:firstLine="480"/>
        <w:jc w:val="center"/>
      </w:pPr>
      <w:r>
        <w:pict>
          <v:shape id="_x0000_i1130" type="#_x0000_t75" style="width:305pt;height:170.5pt;mso-position-horizontal:absolute">
            <v:imagedata r:id="rId198" o:title="图3-10"/>
          </v:shape>
        </w:pict>
      </w:r>
    </w:p>
    <w:p w:rsidR="0080776B" w:rsidRDefault="00DC1B37" w:rsidP="0080776B">
      <w:pPr>
        <w:ind w:firstLine="480"/>
        <w:jc w:val="center"/>
      </w:pPr>
      <w:r>
        <w:t>图</w:t>
      </w:r>
      <w:r>
        <w:rPr>
          <w:rFonts w:hint="eastAsia"/>
        </w:rPr>
        <w:t>3-</w:t>
      </w:r>
      <w:r>
        <w:t>10</w:t>
      </w:r>
      <w:r>
        <w:t>负载均衡示意图</w:t>
      </w:r>
    </w:p>
    <w:p w:rsidR="007E7DCA" w:rsidRDefault="00714290" w:rsidP="00A52410">
      <w:pPr>
        <w:ind w:firstLine="480"/>
      </w:pPr>
      <w:r>
        <w:rPr>
          <w:rFonts w:hint="eastAsia"/>
        </w:rPr>
        <w:t>Nginx</w:t>
      </w:r>
      <w:r>
        <w:rPr>
          <w:rFonts w:hint="eastAsia"/>
        </w:rPr>
        <w:t>是一个开源、高性能的反向代理服务器，被广泛应用于</w:t>
      </w:r>
      <w:r>
        <w:rPr>
          <w:rFonts w:hint="eastAsia"/>
        </w:rPr>
        <w:t>Web</w:t>
      </w:r>
      <w:r>
        <w:rPr>
          <w:rFonts w:hint="eastAsia"/>
        </w:rPr>
        <w:t>应用服务器的负载均衡</w:t>
      </w:r>
      <w:r w:rsidR="00442392">
        <w:rPr>
          <w:rFonts w:hint="eastAsia"/>
        </w:rPr>
        <w:t>，提高了</w:t>
      </w:r>
      <w:r w:rsidR="00442392">
        <w:rPr>
          <w:rFonts w:hint="eastAsia"/>
        </w:rPr>
        <w:t>Web</w:t>
      </w:r>
      <w:r w:rsidR="00442392">
        <w:rPr>
          <w:rFonts w:hint="eastAsia"/>
        </w:rPr>
        <w:t>后端服务器集群的资源利用率以及运行效率</w:t>
      </w:r>
      <w:r w:rsidR="00976EBC">
        <w:rPr>
          <w:rFonts w:hint="eastAsia"/>
        </w:rPr>
        <w:t>。</w:t>
      </w:r>
      <w:r w:rsidR="0037035E">
        <w:rPr>
          <w:rFonts w:hint="eastAsia"/>
        </w:rPr>
        <w:t>Nginx</w:t>
      </w:r>
      <w:r w:rsidR="0037035E">
        <w:rPr>
          <w:rFonts w:hint="eastAsia"/>
        </w:rPr>
        <w:t>的负载均衡策略主要有三种：</w:t>
      </w:r>
    </w:p>
    <w:p w:rsidR="00A52410" w:rsidRDefault="00A52410" w:rsidP="00A52410">
      <w:r>
        <w:rPr>
          <w:rFonts w:hint="eastAsia"/>
        </w:rPr>
        <w:t>1</w:t>
      </w:r>
      <w:r w:rsidR="009E6B41">
        <w:rPr>
          <w:rFonts w:hint="eastAsia"/>
        </w:rPr>
        <w:t xml:space="preserve">) </w:t>
      </w:r>
      <w:r w:rsidR="007F53F0">
        <w:t>round-robin</w:t>
      </w:r>
      <w:r w:rsidR="007F53F0">
        <w:rPr>
          <w:rFonts w:hint="eastAsia"/>
        </w:rPr>
        <w:t>。</w:t>
      </w:r>
      <w:r w:rsidR="008C6FAA">
        <w:rPr>
          <w:rFonts w:hint="eastAsia"/>
        </w:rPr>
        <w:t>这</w:t>
      </w:r>
      <w:r w:rsidR="002E3AFB">
        <w:rPr>
          <w:rFonts w:hint="eastAsia"/>
        </w:rPr>
        <w:t>是一</w:t>
      </w:r>
      <w:r w:rsidR="008C6FAA">
        <w:rPr>
          <w:rFonts w:hint="eastAsia"/>
        </w:rPr>
        <w:t>种轮询的策略</w:t>
      </w:r>
      <w:r w:rsidR="002E3AFB">
        <w:rPr>
          <w:rFonts w:hint="eastAsia"/>
        </w:rPr>
        <w:t>，</w:t>
      </w:r>
      <w:r w:rsidR="008C6FAA">
        <w:rPr>
          <w:rFonts w:hint="eastAsia"/>
        </w:rPr>
        <w:t>将</w:t>
      </w:r>
      <w:r w:rsidR="008C6FAA">
        <w:rPr>
          <w:rFonts w:hint="eastAsia"/>
        </w:rPr>
        <w:t>Web</w:t>
      </w:r>
      <w:r w:rsidR="008C6FAA">
        <w:rPr>
          <w:rFonts w:hint="eastAsia"/>
        </w:rPr>
        <w:t>请求以循环、轮转的形式分发到后端的</w:t>
      </w:r>
      <w:r w:rsidR="008C6FAA">
        <w:rPr>
          <w:rFonts w:hint="eastAsia"/>
        </w:rPr>
        <w:t>Web</w:t>
      </w:r>
      <w:r w:rsidR="00B83B63">
        <w:rPr>
          <w:rFonts w:hint="eastAsia"/>
        </w:rPr>
        <w:t>应用服务器。</w:t>
      </w:r>
    </w:p>
    <w:p w:rsidR="002E3AFB" w:rsidRDefault="002E3AFB" w:rsidP="00A52410">
      <w:r>
        <w:rPr>
          <w:rFonts w:hint="eastAsia"/>
        </w:rPr>
        <w:t xml:space="preserve">2) </w:t>
      </w:r>
      <w:r>
        <w:t>least-connected</w:t>
      </w:r>
      <w:r>
        <w:rPr>
          <w:rFonts w:hint="eastAsia"/>
        </w:rPr>
        <w:t>。</w:t>
      </w:r>
      <w:r w:rsidR="00B451A8">
        <w:rPr>
          <w:rFonts w:hint="eastAsia"/>
        </w:rPr>
        <w:t>也叫最小连接负载均衡，</w:t>
      </w:r>
      <w:r w:rsidR="002A7BB6">
        <w:rPr>
          <w:rFonts w:hint="eastAsia"/>
        </w:rPr>
        <w:t>在这种策略之下，下一个</w:t>
      </w:r>
      <w:r w:rsidR="002A7BB6">
        <w:rPr>
          <w:rFonts w:hint="eastAsia"/>
        </w:rPr>
        <w:t>Web</w:t>
      </w:r>
      <w:r w:rsidR="002A7BB6">
        <w:rPr>
          <w:rFonts w:hint="eastAsia"/>
        </w:rPr>
        <w:t>请求将被分配到拥有最少活动连接数的</w:t>
      </w:r>
      <w:r w:rsidR="002A7BB6">
        <w:rPr>
          <w:rFonts w:hint="eastAsia"/>
        </w:rPr>
        <w:t>Web</w:t>
      </w:r>
      <w:r w:rsidR="002A7BB6">
        <w:rPr>
          <w:rFonts w:hint="eastAsia"/>
        </w:rPr>
        <w:t>应用服务器上。</w:t>
      </w:r>
    </w:p>
    <w:p w:rsidR="00056132" w:rsidRDefault="00056132" w:rsidP="00A52410">
      <w:r>
        <w:rPr>
          <w:rFonts w:hint="eastAsia"/>
        </w:rPr>
        <w:lastRenderedPageBreak/>
        <w:t>3) ip-hash</w:t>
      </w:r>
      <w:r>
        <w:rPr>
          <w:rFonts w:hint="eastAsia"/>
        </w:rPr>
        <w:t>。</w:t>
      </w:r>
      <w:r w:rsidR="00574232">
        <w:rPr>
          <w:rFonts w:hint="eastAsia"/>
        </w:rPr>
        <w:t>这种策略使用一个哈希函数，对客户端的</w:t>
      </w:r>
      <w:r w:rsidR="00574232">
        <w:rPr>
          <w:rFonts w:hint="eastAsia"/>
        </w:rPr>
        <w:t>ip</w:t>
      </w:r>
      <w:r w:rsidR="00574232">
        <w:rPr>
          <w:rFonts w:hint="eastAsia"/>
        </w:rPr>
        <w:t>地址进行哈希映射，从而将该客户端发出的</w:t>
      </w:r>
      <w:r w:rsidR="00574232">
        <w:rPr>
          <w:rFonts w:hint="eastAsia"/>
        </w:rPr>
        <w:t>Web</w:t>
      </w:r>
      <w:r w:rsidR="00574232">
        <w:rPr>
          <w:rFonts w:hint="eastAsia"/>
        </w:rPr>
        <w:t>请求分发到对应的</w:t>
      </w:r>
      <w:r w:rsidR="00574232">
        <w:rPr>
          <w:rFonts w:hint="eastAsia"/>
        </w:rPr>
        <w:t>Web</w:t>
      </w:r>
      <w:r w:rsidR="00574232">
        <w:rPr>
          <w:rFonts w:hint="eastAsia"/>
        </w:rPr>
        <w:t>应用服务器上。</w:t>
      </w:r>
    </w:p>
    <w:p w:rsidR="00FB22E6" w:rsidRDefault="00FB22E6" w:rsidP="00E67007">
      <w:pPr>
        <w:ind w:firstLine="480"/>
      </w:pPr>
      <w:r>
        <w:rPr>
          <w:rFonts w:hint="eastAsia"/>
        </w:rPr>
        <w:t>本平台将在后端的</w:t>
      </w:r>
      <w:r>
        <w:rPr>
          <w:rFonts w:hint="eastAsia"/>
        </w:rPr>
        <w:t>Web</w:t>
      </w:r>
      <w:r>
        <w:rPr>
          <w:rFonts w:hint="eastAsia"/>
        </w:rPr>
        <w:t>应用服务器集群之上构建一个基于</w:t>
      </w:r>
      <w:r>
        <w:rPr>
          <w:rFonts w:hint="eastAsia"/>
        </w:rPr>
        <w:t>Nginx</w:t>
      </w:r>
      <w:r>
        <w:rPr>
          <w:rFonts w:hint="eastAsia"/>
        </w:rPr>
        <w:t>的负载均衡服务器，从而提高平台的性能。</w:t>
      </w:r>
    </w:p>
    <w:p w:rsidR="00E67007" w:rsidRDefault="00E67007" w:rsidP="003A7B7D">
      <w:pPr>
        <w:pStyle w:val="a5"/>
        <w:spacing w:before="156" w:after="156"/>
      </w:pPr>
      <w:r>
        <w:rPr>
          <w:rFonts w:hint="eastAsia"/>
        </w:rPr>
        <w:t>3.</w:t>
      </w:r>
      <w:r w:rsidR="003A7B7D">
        <w:t>3.</w:t>
      </w:r>
      <w:r>
        <w:rPr>
          <w:rFonts w:hint="eastAsia"/>
        </w:rPr>
        <w:t>4</w:t>
      </w:r>
      <w:r w:rsidR="000408E6">
        <w:t xml:space="preserve"> </w:t>
      </w:r>
      <w:r>
        <w:rPr>
          <w:rFonts w:hint="eastAsia"/>
        </w:rPr>
        <w:t>平台架构</w:t>
      </w:r>
    </w:p>
    <w:p w:rsidR="00DA6471" w:rsidRDefault="0078363A" w:rsidP="006C3C0D">
      <w:pPr>
        <w:ind w:firstLine="480"/>
      </w:pPr>
      <w:r>
        <w:rPr>
          <w:rFonts w:hint="eastAsia"/>
        </w:rPr>
        <w:t>综合上述各方面的方案分析，我们给出平台的整体架构图，如图</w:t>
      </w:r>
      <w:r>
        <w:rPr>
          <w:rFonts w:hint="eastAsia"/>
        </w:rPr>
        <w:t>3-</w:t>
      </w:r>
      <w:r>
        <w:t>11</w:t>
      </w:r>
      <w:r>
        <w:t>所示</w:t>
      </w:r>
      <w:r>
        <w:rPr>
          <w:rFonts w:hint="eastAsia"/>
        </w:rPr>
        <w:t>。</w:t>
      </w:r>
    </w:p>
    <w:p w:rsidR="006C3C0D" w:rsidRDefault="00556498" w:rsidP="00E5528D">
      <w:pPr>
        <w:ind w:firstLine="480"/>
        <w:jc w:val="center"/>
      </w:pPr>
      <w:r>
        <w:pict>
          <v:shape id="_x0000_i1131" type="#_x0000_t75" style="width:362.7pt;height:226.85pt;mso-position-horizontal:absolute">
            <v:imagedata r:id="rId199" o:title="图3-11"/>
          </v:shape>
        </w:pict>
      </w:r>
    </w:p>
    <w:p w:rsidR="00B83B2B" w:rsidRDefault="00B83B2B" w:rsidP="006C3C0D">
      <w:pPr>
        <w:ind w:firstLine="480"/>
        <w:jc w:val="center"/>
      </w:pPr>
      <w:r>
        <w:t>图</w:t>
      </w:r>
      <w:r>
        <w:rPr>
          <w:rFonts w:hint="eastAsia"/>
        </w:rPr>
        <w:t>3-</w:t>
      </w:r>
      <w:r>
        <w:t>11</w:t>
      </w:r>
      <w:r>
        <w:t>平台整体架构图</w:t>
      </w:r>
    </w:p>
    <w:p w:rsidR="00641077" w:rsidRDefault="005A6F77" w:rsidP="005A6F77">
      <w:pPr>
        <w:ind w:firstLine="480"/>
      </w:pPr>
      <w:r>
        <w:t>图中各个数据流的意义如下</w:t>
      </w:r>
      <w:r>
        <w:rPr>
          <w:rFonts w:hint="eastAsia"/>
        </w:rPr>
        <w:t>：</w:t>
      </w:r>
    </w:p>
    <w:p w:rsidR="005A6F77" w:rsidRDefault="00B67DD9" w:rsidP="00B67DD9">
      <w:r>
        <w:t xml:space="preserve">1) </w:t>
      </w:r>
      <w:r>
        <w:t>表现层的用户通过</w:t>
      </w:r>
      <w:r>
        <w:t>Web</w:t>
      </w:r>
      <w:r>
        <w:t>浏览器与平台进行交互</w:t>
      </w:r>
      <w:r>
        <w:rPr>
          <w:rFonts w:hint="eastAsia"/>
        </w:rPr>
        <w:t>。</w:t>
      </w:r>
      <w:r w:rsidR="006C1F67">
        <w:t>这个数据流可以是读请求</w:t>
      </w:r>
      <w:r w:rsidR="006C1F67">
        <w:rPr>
          <w:rFonts w:hint="eastAsia"/>
        </w:rPr>
        <w:t>，</w:t>
      </w:r>
      <w:r w:rsidR="006C1F67">
        <w:t>也就是用户请求对相关数据的查询</w:t>
      </w:r>
      <w:r w:rsidR="006C1F67">
        <w:rPr>
          <w:rFonts w:hint="eastAsia"/>
        </w:rPr>
        <w:t>；</w:t>
      </w:r>
      <w:r w:rsidR="006C1F67">
        <w:t>也可以是写请求</w:t>
      </w:r>
      <w:r w:rsidR="006C1F67">
        <w:rPr>
          <w:rFonts w:hint="eastAsia"/>
        </w:rPr>
        <w:t>，</w:t>
      </w:r>
      <w:r w:rsidR="006C1F67">
        <w:t>将病人相关信息录入到平台上或上传心电数据进行心肌缺血的诊断</w:t>
      </w:r>
      <w:r w:rsidR="006C1F67">
        <w:rPr>
          <w:rFonts w:hint="eastAsia"/>
        </w:rPr>
        <w:t>。</w:t>
      </w:r>
    </w:p>
    <w:p w:rsidR="002908A4" w:rsidRDefault="002908A4" w:rsidP="00B67DD9">
      <w:r>
        <w:rPr>
          <w:rFonts w:hint="eastAsia"/>
        </w:rPr>
        <w:t xml:space="preserve">2) </w:t>
      </w:r>
      <w:r w:rsidR="00FB7108">
        <w:rPr>
          <w:rFonts w:hint="eastAsia"/>
        </w:rPr>
        <w:t>表现层中的所有请求在到达业务层的</w:t>
      </w:r>
      <w:r w:rsidR="00FB7108">
        <w:rPr>
          <w:rFonts w:hint="eastAsia"/>
        </w:rPr>
        <w:t>Web</w:t>
      </w:r>
      <w:r w:rsidR="00FB7108">
        <w:rPr>
          <w:rFonts w:hint="eastAsia"/>
        </w:rPr>
        <w:t>应用服务器之前都会经过</w:t>
      </w:r>
      <w:r w:rsidR="00FB7108">
        <w:rPr>
          <w:rFonts w:hint="eastAsia"/>
        </w:rPr>
        <w:t>Nginx</w:t>
      </w:r>
      <w:r w:rsidR="00FB7108">
        <w:rPr>
          <w:rFonts w:hint="eastAsia"/>
        </w:rPr>
        <w:t>负载均衡服务器，由它根据特定的负载均衡策略将</w:t>
      </w:r>
      <w:r w:rsidR="00FB7108">
        <w:rPr>
          <w:rFonts w:hint="eastAsia"/>
        </w:rPr>
        <w:t>Web</w:t>
      </w:r>
      <w:r w:rsidR="00FB7108">
        <w:rPr>
          <w:rFonts w:hint="eastAsia"/>
        </w:rPr>
        <w:t>请求均衡地分发到</w:t>
      </w:r>
      <w:r w:rsidR="00FB7108">
        <w:rPr>
          <w:rFonts w:hint="eastAsia"/>
        </w:rPr>
        <w:t>Web</w:t>
      </w:r>
      <w:r w:rsidR="00FB7108">
        <w:rPr>
          <w:rFonts w:hint="eastAsia"/>
        </w:rPr>
        <w:t>应用服务器中，避免了单点过热的情况</w:t>
      </w:r>
      <w:r w:rsidR="001A1647">
        <w:rPr>
          <w:rFonts w:hint="eastAsia"/>
        </w:rPr>
        <w:t>，提高了系统</w:t>
      </w:r>
      <w:r w:rsidR="00FB7108">
        <w:rPr>
          <w:rFonts w:hint="eastAsia"/>
        </w:rPr>
        <w:t>的效率。</w:t>
      </w:r>
    </w:p>
    <w:p w:rsidR="00922EC1" w:rsidRDefault="00922EC1" w:rsidP="00B67DD9">
      <w:r>
        <w:t>3) Web</w:t>
      </w:r>
      <w:r>
        <w:t>应用服务器与</w:t>
      </w:r>
      <w:r>
        <w:t>MySQL</w:t>
      </w:r>
      <w:r>
        <w:t>数据库之间的数据交互</w:t>
      </w:r>
      <w:r>
        <w:rPr>
          <w:rFonts w:hint="eastAsia"/>
        </w:rPr>
        <w:t>。</w:t>
      </w:r>
      <w:r w:rsidR="00627D08">
        <w:rPr>
          <w:rFonts w:hint="eastAsia"/>
        </w:rPr>
        <w:t>同样，该数据流可以是读请求，即</w:t>
      </w:r>
      <w:r w:rsidR="00627D08">
        <w:rPr>
          <w:rFonts w:hint="eastAsia"/>
        </w:rPr>
        <w:t>Web</w:t>
      </w:r>
      <w:r w:rsidR="00627D08">
        <w:rPr>
          <w:rFonts w:hint="eastAsia"/>
        </w:rPr>
        <w:t>应用服务器根据表现层的具体要求对</w:t>
      </w:r>
      <w:r w:rsidR="00627D08">
        <w:rPr>
          <w:rFonts w:hint="eastAsia"/>
        </w:rPr>
        <w:t>MySQL</w:t>
      </w:r>
      <w:r w:rsidR="00627D08">
        <w:rPr>
          <w:rFonts w:hint="eastAsia"/>
        </w:rPr>
        <w:t>数据库中的指定数据提出读的请求；也可以是写请求，即</w:t>
      </w:r>
      <w:r w:rsidR="00627D08">
        <w:rPr>
          <w:rFonts w:hint="eastAsia"/>
        </w:rPr>
        <w:t>Web</w:t>
      </w:r>
      <w:r w:rsidR="00627D08">
        <w:rPr>
          <w:rFonts w:hint="eastAsia"/>
        </w:rPr>
        <w:t>应用服务器将表现层传送过来的数据或计算层传送过来的诊断结果写入</w:t>
      </w:r>
      <w:r w:rsidR="00627D08">
        <w:rPr>
          <w:rFonts w:hint="eastAsia"/>
        </w:rPr>
        <w:t>MySQL</w:t>
      </w:r>
      <w:r w:rsidR="00627D08">
        <w:rPr>
          <w:rFonts w:hint="eastAsia"/>
        </w:rPr>
        <w:t>数据库中。</w:t>
      </w:r>
    </w:p>
    <w:p w:rsidR="000F7861" w:rsidRDefault="000F7861" w:rsidP="00B67DD9">
      <w:r>
        <w:rPr>
          <w:rFonts w:hint="eastAsia"/>
        </w:rPr>
        <w:lastRenderedPageBreak/>
        <w:t>4) MySQL</w:t>
      </w:r>
      <w:r>
        <w:rPr>
          <w:rFonts w:hint="eastAsia"/>
        </w:rPr>
        <w:t>数据库</w:t>
      </w:r>
      <w:r w:rsidR="00BF5B7D">
        <w:rPr>
          <w:rFonts w:hint="eastAsia"/>
        </w:rPr>
        <w:t>根据具体的读请求</w:t>
      </w:r>
      <w:r w:rsidR="00E5528D">
        <w:rPr>
          <w:rFonts w:hint="eastAsia"/>
        </w:rPr>
        <w:t>将数据返回到</w:t>
      </w:r>
      <w:r w:rsidR="00E5528D">
        <w:rPr>
          <w:rFonts w:hint="eastAsia"/>
        </w:rPr>
        <w:t>Web</w:t>
      </w:r>
      <w:r w:rsidR="00E5528D">
        <w:rPr>
          <w:rFonts w:hint="eastAsia"/>
        </w:rPr>
        <w:t>应用服务器中</w:t>
      </w:r>
      <w:r w:rsidR="00022587">
        <w:rPr>
          <w:rFonts w:hint="eastAsia"/>
        </w:rPr>
        <w:t>。</w:t>
      </w:r>
    </w:p>
    <w:p w:rsidR="000B7EF1" w:rsidRDefault="000B7EF1" w:rsidP="00B67DD9">
      <w:r>
        <w:rPr>
          <w:rFonts w:hint="eastAsia"/>
        </w:rPr>
        <w:t xml:space="preserve">5) </w:t>
      </w:r>
      <w:r w:rsidR="00841803">
        <w:rPr>
          <w:rFonts w:hint="eastAsia"/>
        </w:rPr>
        <w:t>Web</w:t>
      </w:r>
      <w:r w:rsidR="00841803">
        <w:rPr>
          <w:rFonts w:hint="eastAsia"/>
        </w:rPr>
        <w:t>应用服务器在接收到表现层传来的心电数据后将数据放到</w:t>
      </w:r>
      <w:r w:rsidR="00841803">
        <w:rPr>
          <w:rFonts w:hint="eastAsia"/>
        </w:rPr>
        <w:t>Redis</w:t>
      </w:r>
      <w:r w:rsidR="00841803">
        <w:rPr>
          <w:rFonts w:hint="eastAsia"/>
        </w:rPr>
        <w:t>消息中间件中，以供计算层对数据进行分析处理。</w:t>
      </w:r>
    </w:p>
    <w:p w:rsidR="00780E4F" w:rsidRDefault="00780E4F" w:rsidP="00B67DD9">
      <w:r>
        <w:rPr>
          <w:rFonts w:hint="eastAsia"/>
        </w:rPr>
        <w:t xml:space="preserve">6) </w:t>
      </w:r>
      <w:r>
        <w:rPr>
          <w:rFonts w:hint="eastAsia"/>
        </w:rPr>
        <w:t>计算层从</w:t>
      </w:r>
      <w:r>
        <w:rPr>
          <w:rFonts w:hint="eastAsia"/>
        </w:rPr>
        <w:t>Redis</w:t>
      </w:r>
      <w:r>
        <w:rPr>
          <w:rFonts w:hint="eastAsia"/>
        </w:rPr>
        <w:t>消息中间件中取出心电数据，并将数据作为</w:t>
      </w:r>
      <w:r>
        <w:rPr>
          <w:rFonts w:hint="eastAsia"/>
        </w:rPr>
        <w:t>Storm</w:t>
      </w:r>
      <w:r>
        <w:rPr>
          <w:rFonts w:hint="eastAsia"/>
        </w:rPr>
        <w:t>流计算集群的输入数据流</w:t>
      </w:r>
      <w:r w:rsidR="00B6261B">
        <w:rPr>
          <w:rFonts w:hint="eastAsia"/>
        </w:rPr>
        <w:t>，</w:t>
      </w:r>
      <w:r w:rsidR="006970CB">
        <w:rPr>
          <w:rFonts w:hint="eastAsia"/>
        </w:rPr>
        <w:t>然后</w:t>
      </w:r>
      <w:r>
        <w:rPr>
          <w:rFonts w:hint="eastAsia"/>
        </w:rPr>
        <w:t>对数据进行分析</w:t>
      </w:r>
      <w:r w:rsidR="006E7A50">
        <w:rPr>
          <w:rFonts w:hint="eastAsia"/>
        </w:rPr>
        <w:t>。</w:t>
      </w:r>
    </w:p>
    <w:p w:rsidR="00D6337F" w:rsidRDefault="00D6337F" w:rsidP="00B67DD9">
      <w:r>
        <w:rPr>
          <w:rFonts w:hint="eastAsia"/>
        </w:rPr>
        <w:t xml:space="preserve">7) </w:t>
      </w:r>
      <w:r>
        <w:rPr>
          <w:rFonts w:hint="eastAsia"/>
        </w:rPr>
        <w:t>计算层将</w:t>
      </w:r>
      <w:r>
        <w:rPr>
          <w:rFonts w:hint="eastAsia"/>
        </w:rPr>
        <w:t>Storm</w:t>
      </w:r>
      <w:r>
        <w:rPr>
          <w:rFonts w:hint="eastAsia"/>
        </w:rPr>
        <w:t>集群的分析结果，也就是图中的输出流</w:t>
      </w:r>
      <w:r w:rsidR="00CA1EC7">
        <w:rPr>
          <w:rFonts w:hint="eastAsia"/>
        </w:rPr>
        <w:t>，放到</w:t>
      </w:r>
      <w:r w:rsidR="00CA1EC7">
        <w:rPr>
          <w:rFonts w:hint="eastAsia"/>
        </w:rPr>
        <w:t>Redis</w:t>
      </w:r>
      <w:r w:rsidR="00CA1EC7">
        <w:rPr>
          <w:rFonts w:hint="eastAsia"/>
        </w:rPr>
        <w:t>消息中间件中，以供业务层对数据进行进一步的处理。</w:t>
      </w:r>
    </w:p>
    <w:p w:rsidR="00B363E0" w:rsidRDefault="00B363E0" w:rsidP="00B67DD9">
      <w:r>
        <w:rPr>
          <w:rFonts w:hint="eastAsia"/>
        </w:rPr>
        <w:t xml:space="preserve">8) </w:t>
      </w:r>
      <w:r>
        <w:rPr>
          <w:rFonts w:hint="eastAsia"/>
        </w:rPr>
        <w:t>业务层从</w:t>
      </w:r>
      <w:r>
        <w:rPr>
          <w:rFonts w:hint="eastAsia"/>
        </w:rPr>
        <w:t>Redis</w:t>
      </w:r>
      <w:r>
        <w:rPr>
          <w:rFonts w:hint="eastAsia"/>
        </w:rPr>
        <w:t>消息中间件中取出计算层对心电数据的分析结果，并将结果存储到存储层或返回到表现层中。</w:t>
      </w:r>
    </w:p>
    <w:p w:rsidR="0084014A" w:rsidRDefault="00894C16" w:rsidP="00B67DD9">
      <w:r>
        <w:rPr>
          <w:rFonts w:hint="eastAsia"/>
        </w:rPr>
        <w:t xml:space="preserve">9) </w:t>
      </w:r>
      <w:r w:rsidR="00144C25">
        <w:rPr>
          <w:rFonts w:hint="eastAsia"/>
        </w:rPr>
        <w:t>Web</w:t>
      </w:r>
      <w:r w:rsidR="00144C25">
        <w:rPr>
          <w:rFonts w:hint="eastAsia"/>
        </w:rPr>
        <w:t>应用服务器根据表现层的数据请求将数据传送到</w:t>
      </w:r>
      <w:r w:rsidR="00144C25">
        <w:rPr>
          <w:rFonts w:hint="eastAsia"/>
        </w:rPr>
        <w:t>Nginx</w:t>
      </w:r>
      <w:r w:rsidR="00144C25">
        <w:rPr>
          <w:rFonts w:hint="eastAsia"/>
        </w:rPr>
        <w:t>负载均衡服务器，再有它返回到表现层中。</w:t>
      </w:r>
    </w:p>
    <w:p w:rsidR="001C6F97" w:rsidRDefault="00AC4607" w:rsidP="00B67DD9">
      <w:r>
        <w:rPr>
          <w:rFonts w:hint="eastAsia"/>
        </w:rPr>
        <w:t xml:space="preserve">10) </w:t>
      </w:r>
      <w:r w:rsidR="007F0A62">
        <w:rPr>
          <w:rFonts w:hint="eastAsia"/>
        </w:rPr>
        <w:t>MySQL</w:t>
      </w:r>
      <w:r w:rsidR="007F0A62">
        <w:rPr>
          <w:rFonts w:hint="eastAsia"/>
        </w:rPr>
        <w:t>集群中各个</w:t>
      </w:r>
      <w:r w:rsidR="007F0A62">
        <w:rPr>
          <w:rFonts w:hint="eastAsia"/>
        </w:rPr>
        <w:t>MySQL</w:t>
      </w:r>
      <w:r w:rsidR="001C0BCA">
        <w:rPr>
          <w:rFonts w:hint="eastAsia"/>
        </w:rPr>
        <w:t>实力</w:t>
      </w:r>
      <w:r w:rsidR="007F0A62">
        <w:rPr>
          <w:rFonts w:hint="eastAsia"/>
        </w:rPr>
        <w:t>之间的数据同步</w:t>
      </w:r>
      <w:r w:rsidR="00284E29">
        <w:rPr>
          <w:rFonts w:hint="eastAsia"/>
        </w:rPr>
        <w:t>。</w:t>
      </w:r>
      <w:r w:rsidR="001C0BCA">
        <w:rPr>
          <w:rFonts w:hint="eastAsia"/>
        </w:rPr>
        <w:t>根据前面的需求分析，本平台的存储层对</w:t>
      </w:r>
      <w:r w:rsidR="001C0BCA">
        <w:rPr>
          <w:rFonts w:hint="eastAsia"/>
        </w:rPr>
        <w:t>MySQL</w:t>
      </w:r>
      <w:r w:rsidR="001C0BCA">
        <w:rPr>
          <w:rFonts w:hint="eastAsia"/>
        </w:rPr>
        <w:t>实力采用的是复制的水平扩展策略，也就是每个</w:t>
      </w:r>
      <w:r w:rsidR="001C0BCA">
        <w:rPr>
          <w:rFonts w:hint="eastAsia"/>
        </w:rPr>
        <w:t>MySQL</w:t>
      </w:r>
      <w:r w:rsidR="000E6C6E">
        <w:rPr>
          <w:rFonts w:hint="eastAsia"/>
        </w:rPr>
        <w:t>都存有一份相同的数据副本</w:t>
      </w:r>
      <w:r w:rsidR="00315F1F">
        <w:rPr>
          <w:rFonts w:hint="eastAsia"/>
        </w:rPr>
        <w:t>。</w:t>
      </w:r>
    </w:p>
    <w:p w:rsidR="00D00781" w:rsidRDefault="009C2D4E" w:rsidP="00425188">
      <w:pPr>
        <w:ind w:firstLine="480"/>
      </w:pPr>
      <w:r>
        <w:rPr>
          <w:rFonts w:hint="eastAsia"/>
        </w:rPr>
        <w:t>平台的业务逻辑主要有三种，信息查询、数据写入以及心电数据诊断</w:t>
      </w:r>
      <w:r w:rsidR="00E80C62">
        <w:rPr>
          <w:rFonts w:hint="eastAsia"/>
        </w:rPr>
        <w:t>。</w:t>
      </w:r>
      <w:r w:rsidR="004F3CA7">
        <w:rPr>
          <w:rFonts w:hint="eastAsia"/>
        </w:rPr>
        <w:t>每种业务逻辑的具体流程如下：</w:t>
      </w:r>
    </w:p>
    <w:p w:rsidR="00425188" w:rsidRDefault="00425188" w:rsidP="00425188">
      <w:r>
        <w:rPr>
          <w:rFonts w:hint="eastAsia"/>
        </w:rPr>
        <w:t xml:space="preserve">1) </w:t>
      </w:r>
      <w:r>
        <w:rPr>
          <w:rFonts w:hint="eastAsia"/>
        </w:rPr>
        <w:t>信息查询。</w:t>
      </w:r>
      <w:r w:rsidR="002A559C">
        <w:rPr>
          <w:rFonts w:hint="eastAsia"/>
        </w:rPr>
        <w:t>表现层对业务层发出信息查询的</w:t>
      </w:r>
      <w:r w:rsidR="002A559C">
        <w:rPr>
          <w:rFonts w:hint="eastAsia"/>
        </w:rPr>
        <w:t>Web</w:t>
      </w:r>
      <w:r w:rsidR="002A559C">
        <w:rPr>
          <w:rFonts w:hint="eastAsia"/>
        </w:rPr>
        <w:t>请求，</w:t>
      </w:r>
      <w:r w:rsidR="002A559C">
        <w:rPr>
          <w:rFonts w:hint="eastAsia"/>
        </w:rPr>
        <w:t>Web</w:t>
      </w:r>
      <w:r w:rsidR="002A559C">
        <w:rPr>
          <w:rFonts w:hint="eastAsia"/>
        </w:rPr>
        <w:t>应用服务器收到请求后对</w:t>
      </w:r>
      <w:r w:rsidR="002A559C">
        <w:rPr>
          <w:rFonts w:hint="eastAsia"/>
        </w:rPr>
        <w:t>MySQL</w:t>
      </w:r>
      <w:r w:rsidR="002A559C">
        <w:rPr>
          <w:rFonts w:hint="eastAsia"/>
        </w:rPr>
        <w:t>数据库发出</w:t>
      </w:r>
      <w:r w:rsidR="002A559C">
        <w:rPr>
          <w:rFonts w:hint="eastAsia"/>
        </w:rPr>
        <w:t>SQL</w:t>
      </w:r>
      <w:r w:rsidR="002A559C">
        <w:rPr>
          <w:rFonts w:hint="eastAsia"/>
        </w:rPr>
        <w:t>查询，</w:t>
      </w:r>
      <w:r w:rsidR="002A559C">
        <w:rPr>
          <w:rFonts w:hint="eastAsia"/>
        </w:rPr>
        <w:t>MySQL</w:t>
      </w:r>
      <w:r w:rsidR="002A559C">
        <w:rPr>
          <w:rFonts w:hint="eastAsia"/>
        </w:rPr>
        <w:t>再将具体的数据返回到</w:t>
      </w:r>
      <w:r w:rsidR="002A559C">
        <w:rPr>
          <w:rFonts w:hint="eastAsia"/>
        </w:rPr>
        <w:t>Web</w:t>
      </w:r>
      <w:r w:rsidR="002A559C">
        <w:rPr>
          <w:rFonts w:hint="eastAsia"/>
        </w:rPr>
        <w:t>应用服务器中，最后业务层将数据传送到表现层，而表现层则对数据进行可视化。</w:t>
      </w:r>
    </w:p>
    <w:p w:rsidR="00C679E0" w:rsidRDefault="00C679E0" w:rsidP="00425188">
      <w:r>
        <w:rPr>
          <w:rFonts w:hint="eastAsia"/>
        </w:rPr>
        <w:t>2)</w:t>
      </w:r>
      <w:r>
        <w:t xml:space="preserve"> </w:t>
      </w:r>
      <w:r>
        <w:t>数据写入</w:t>
      </w:r>
      <w:r>
        <w:rPr>
          <w:rFonts w:hint="eastAsia"/>
        </w:rPr>
        <w:t>。</w:t>
      </w:r>
      <w:r w:rsidR="00F35F55">
        <w:t>表现层将需要写入的数据</w:t>
      </w:r>
      <w:r w:rsidR="00F35F55">
        <w:rPr>
          <w:rFonts w:hint="eastAsia"/>
        </w:rPr>
        <w:t>，</w:t>
      </w:r>
      <w:r w:rsidR="00F35F55">
        <w:t>包括病人的基本信息和病历信息</w:t>
      </w:r>
      <w:r w:rsidR="00F35F55">
        <w:rPr>
          <w:rFonts w:hint="eastAsia"/>
        </w:rPr>
        <w:t>，</w:t>
      </w:r>
      <w:r w:rsidR="00F35F55">
        <w:t>传送到业务层</w:t>
      </w:r>
      <w:r w:rsidR="007954AE">
        <w:rPr>
          <w:rFonts w:hint="eastAsia"/>
        </w:rPr>
        <w:t>，</w:t>
      </w:r>
      <w:r w:rsidR="007954AE">
        <w:t>Web</w:t>
      </w:r>
      <w:r w:rsidR="007954AE">
        <w:t>应用服务器收到数据后将其发送到存储层中进行持久性存储</w:t>
      </w:r>
      <w:r w:rsidR="007954AE">
        <w:rPr>
          <w:rFonts w:hint="eastAsia"/>
        </w:rPr>
        <w:t>。</w:t>
      </w:r>
    </w:p>
    <w:p w:rsidR="00891DDB" w:rsidRDefault="00891DDB" w:rsidP="00425188">
      <w:r>
        <w:rPr>
          <w:rFonts w:hint="eastAsia"/>
        </w:rPr>
        <w:t>3</w:t>
      </w:r>
      <w:r>
        <w:t xml:space="preserve">) </w:t>
      </w:r>
      <w:r>
        <w:t>心电数据诊断</w:t>
      </w:r>
      <w:r>
        <w:rPr>
          <w:rFonts w:hint="eastAsia"/>
        </w:rPr>
        <w:t>。</w:t>
      </w:r>
      <w:r w:rsidR="006F42F9">
        <w:t>表现层上传心电数据到业务层中</w:t>
      </w:r>
      <w:r w:rsidR="006F42F9">
        <w:rPr>
          <w:rFonts w:hint="eastAsia"/>
        </w:rPr>
        <w:t>，</w:t>
      </w:r>
      <w:r w:rsidR="006F42F9">
        <w:t>Web</w:t>
      </w:r>
      <w:r w:rsidR="006F42F9">
        <w:t>应用服务器收到数据后</w:t>
      </w:r>
      <w:r w:rsidR="006F42F9">
        <w:rPr>
          <w:rFonts w:hint="eastAsia"/>
        </w:rPr>
        <w:t>，</w:t>
      </w:r>
      <w:r w:rsidR="006F42F9">
        <w:t>首先将原始的心电数据存储到</w:t>
      </w:r>
      <w:r w:rsidR="006F42F9">
        <w:t>MySQL</w:t>
      </w:r>
      <w:r w:rsidR="006F42F9">
        <w:t>数据库中</w:t>
      </w:r>
      <w:r w:rsidR="006F42F9">
        <w:rPr>
          <w:rFonts w:hint="eastAsia"/>
        </w:rPr>
        <w:t>，</w:t>
      </w:r>
      <w:r w:rsidR="006F42F9">
        <w:t>然后将心电数据放入</w:t>
      </w:r>
      <w:r w:rsidR="006F42F9">
        <w:t>Redis</w:t>
      </w:r>
      <w:r w:rsidR="006F42F9">
        <w:t>消息中间件中</w:t>
      </w:r>
      <w:r w:rsidR="006F42F9">
        <w:rPr>
          <w:rFonts w:hint="eastAsia"/>
        </w:rPr>
        <w:t>。</w:t>
      </w:r>
      <w:r w:rsidR="00B8426D">
        <w:t>计算层一直监听</w:t>
      </w:r>
      <w:r w:rsidR="00B8426D">
        <w:t>Redis</w:t>
      </w:r>
      <w:r w:rsidR="00B8426D">
        <w:t>消息中间件</w:t>
      </w:r>
      <w:r w:rsidR="00F360B6">
        <w:rPr>
          <w:rFonts w:hint="eastAsia"/>
        </w:rPr>
        <w:t>，</w:t>
      </w:r>
      <w:r w:rsidR="00F360B6">
        <w:t>当其中有心电数据时</w:t>
      </w:r>
      <w:r w:rsidR="00F360B6">
        <w:rPr>
          <w:rFonts w:hint="eastAsia"/>
        </w:rPr>
        <w:t>，</w:t>
      </w:r>
      <w:r w:rsidR="00F360B6">
        <w:t>计算层就取出数据作为</w:t>
      </w:r>
      <w:r w:rsidR="00F360B6">
        <w:t>Storm</w:t>
      </w:r>
      <w:r w:rsidR="00F360B6">
        <w:t>流计算集群的输入数据流</w:t>
      </w:r>
      <w:r w:rsidR="00F360B6">
        <w:rPr>
          <w:rFonts w:hint="eastAsia"/>
        </w:rPr>
        <w:t>，</w:t>
      </w:r>
      <w:r w:rsidR="00F360B6">
        <w:t>然后对心电数据进行心肌缺血诊断分析</w:t>
      </w:r>
      <w:r w:rsidR="00F360B6">
        <w:rPr>
          <w:rFonts w:hint="eastAsia"/>
        </w:rPr>
        <w:t>，</w:t>
      </w:r>
      <w:r w:rsidR="00F360B6">
        <w:t>最后将诊断结果输出到输出流中</w:t>
      </w:r>
      <w:r w:rsidR="00F360B6">
        <w:rPr>
          <w:rFonts w:hint="eastAsia"/>
        </w:rPr>
        <w:t>。</w:t>
      </w:r>
      <w:r w:rsidR="00C1101A">
        <w:rPr>
          <w:rFonts w:hint="eastAsia"/>
        </w:rPr>
        <w:t>紧接着，</w:t>
      </w:r>
      <w:r w:rsidR="00C1101A">
        <w:t>计算层将</w:t>
      </w:r>
      <w:r w:rsidR="000E151D">
        <w:t>Storm</w:t>
      </w:r>
      <w:r w:rsidR="000E151D">
        <w:t>集群的输出流放入</w:t>
      </w:r>
      <w:r w:rsidR="000E151D">
        <w:t>Redis</w:t>
      </w:r>
      <w:r w:rsidR="000E151D">
        <w:t>消息中间件中</w:t>
      </w:r>
      <w:r w:rsidR="000E151D">
        <w:rPr>
          <w:rFonts w:hint="eastAsia"/>
        </w:rPr>
        <w:t>，</w:t>
      </w:r>
      <w:r w:rsidR="00E336E8">
        <w:t>当</w:t>
      </w:r>
      <w:r w:rsidR="00E336E8">
        <w:t>Web</w:t>
      </w:r>
      <w:r w:rsidR="00E336E8">
        <w:t>应用服务器监听到</w:t>
      </w:r>
      <w:r w:rsidR="00E336E8">
        <w:t>Redis</w:t>
      </w:r>
      <w:r w:rsidR="00E336E8">
        <w:t>消息中间件中存在诊断结果时就从中取出</w:t>
      </w:r>
      <w:r w:rsidR="00E336E8">
        <w:rPr>
          <w:rFonts w:hint="eastAsia"/>
        </w:rPr>
        <w:t>，</w:t>
      </w:r>
      <w:r w:rsidR="0025502D">
        <w:t>然后将诊断结果存入</w:t>
      </w:r>
      <w:r w:rsidR="0025502D">
        <w:t>MySQL</w:t>
      </w:r>
      <w:r w:rsidR="0025502D">
        <w:t>数据库并将结果返回到表现层</w:t>
      </w:r>
      <w:r w:rsidR="0025502D">
        <w:rPr>
          <w:rFonts w:hint="eastAsia"/>
        </w:rPr>
        <w:t>。</w:t>
      </w:r>
    </w:p>
    <w:p w:rsidR="000A72F8" w:rsidRDefault="00403D8A" w:rsidP="0070738A">
      <w:pPr>
        <w:pStyle w:val="2"/>
        <w:spacing w:before="156" w:after="156"/>
      </w:pPr>
      <w:r>
        <w:rPr>
          <w:rFonts w:hint="eastAsia"/>
        </w:rPr>
        <w:lastRenderedPageBreak/>
        <w:t>3.4</w:t>
      </w:r>
      <w:r w:rsidR="000408E6">
        <w:t xml:space="preserve"> </w:t>
      </w:r>
      <w:r w:rsidR="0070738A">
        <w:rPr>
          <w:rFonts w:hint="eastAsia"/>
        </w:rPr>
        <w:t>本章小结</w:t>
      </w:r>
    </w:p>
    <w:p w:rsidR="00DD1698" w:rsidRDefault="00CF7E33" w:rsidP="00D25482">
      <w:r>
        <w:rPr>
          <w:rFonts w:hint="eastAsia"/>
        </w:rPr>
        <w:t xml:space="preserve">    </w:t>
      </w:r>
      <w:r w:rsidR="00445C47">
        <w:rPr>
          <w:rFonts w:hint="eastAsia"/>
        </w:rPr>
        <w:t>本章对平台的设计进行了详细的需求分析</w:t>
      </w:r>
      <w:r w:rsidR="006C39F6">
        <w:rPr>
          <w:rFonts w:hint="eastAsia"/>
        </w:rPr>
        <w:t>和</w:t>
      </w:r>
      <w:r w:rsidR="00445C47">
        <w:rPr>
          <w:rFonts w:hint="eastAsia"/>
        </w:rPr>
        <w:t>讨论</w:t>
      </w:r>
      <w:r w:rsidR="004F636F">
        <w:rPr>
          <w:rFonts w:hint="eastAsia"/>
        </w:rPr>
        <w:t>。</w:t>
      </w:r>
      <w:r w:rsidR="00013B84">
        <w:rPr>
          <w:rFonts w:hint="eastAsia"/>
        </w:rPr>
        <w:t>首先，</w:t>
      </w:r>
      <w:r w:rsidR="0055349E">
        <w:rPr>
          <w:rFonts w:hint="eastAsia"/>
        </w:rPr>
        <w:t>本章</w:t>
      </w:r>
      <w:r w:rsidR="00013B84">
        <w:rPr>
          <w:rFonts w:hint="eastAsia"/>
        </w:rPr>
        <w:t>给出了平台三大</w:t>
      </w:r>
      <w:r w:rsidR="008849DC">
        <w:rPr>
          <w:rFonts w:hint="eastAsia"/>
        </w:rPr>
        <w:t>功能，</w:t>
      </w:r>
      <w:r w:rsidR="00F32E43">
        <w:rPr>
          <w:rFonts w:hint="eastAsia"/>
        </w:rPr>
        <w:t>包括</w:t>
      </w:r>
      <w:r w:rsidR="008849DC">
        <w:rPr>
          <w:rFonts w:hint="eastAsia"/>
        </w:rPr>
        <w:t>分析计算功能、数据存储功能以及信息管理功能。</w:t>
      </w:r>
      <w:r w:rsidR="00153D69">
        <w:rPr>
          <w:rFonts w:hint="eastAsia"/>
        </w:rPr>
        <w:t>接着，针对每一个功能进行了具体的需求分析。</w:t>
      </w:r>
      <w:r w:rsidR="005D2292">
        <w:rPr>
          <w:rFonts w:hint="eastAsia"/>
        </w:rPr>
        <w:t>平台的分析计算功能需要实现</w:t>
      </w:r>
      <w:r w:rsidR="001F7983">
        <w:rPr>
          <w:rFonts w:hint="eastAsia"/>
        </w:rPr>
        <w:t>对确定学习算法的程序化，以及拥有对海量数据实时计算的能力</w:t>
      </w:r>
      <w:r w:rsidR="00DE31D7">
        <w:rPr>
          <w:rFonts w:hint="eastAsia"/>
        </w:rPr>
        <w:t>；</w:t>
      </w:r>
      <w:r w:rsidR="00BC79FC">
        <w:rPr>
          <w:rFonts w:hint="eastAsia"/>
        </w:rPr>
        <w:t>数据存储功能</w:t>
      </w:r>
      <w:r w:rsidR="00AE06D8">
        <w:rPr>
          <w:rFonts w:hint="eastAsia"/>
        </w:rPr>
        <w:t>必须拥有对海量数据的存储能力以及具备一定的扩展性和容错性</w:t>
      </w:r>
      <w:r w:rsidR="00DE31D7">
        <w:rPr>
          <w:rFonts w:hint="eastAsia"/>
        </w:rPr>
        <w:t>；</w:t>
      </w:r>
      <w:r w:rsidR="000E4B81">
        <w:rPr>
          <w:rFonts w:hint="eastAsia"/>
        </w:rPr>
        <w:t>信息管理功能则有</w:t>
      </w:r>
      <w:r w:rsidR="001B7896">
        <w:rPr>
          <w:rFonts w:hint="eastAsia"/>
        </w:rPr>
        <w:t>并发访问、负载均衡、</w:t>
      </w:r>
      <w:r w:rsidR="000E4B81">
        <w:rPr>
          <w:rFonts w:hint="eastAsia"/>
        </w:rPr>
        <w:t>界面友好、操作简单等需求。</w:t>
      </w:r>
      <w:r w:rsidR="002648F2">
        <w:rPr>
          <w:rFonts w:hint="eastAsia"/>
        </w:rPr>
        <w:t>完成对平台的需求分析之后，本章着手于方案的选取。</w:t>
      </w:r>
      <w:r w:rsidR="00FE1875">
        <w:rPr>
          <w:rFonts w:hint="eastAsia"/>
        </w:rPr>
        <w:t>在分析计算功能上，本文选择了基于确定学习心肌缺血算法的</w:t>
      </w:r>
      <w:r w:rsidR="00FE1875">
        <w:rPr>
          <w:rFonts w:hint="eastAsia"/>
        </w:rPr>
        <w:t>C++</w:t>
      </w:r>
      <w:r w:rsidR="00FE1875">
        <w:rPr>
          <w:rFonts w:hint="eastAsia"/>
        </w:rPr>
        <w:t>版实现，并在</w:t>
      </w:r>
      <w:r w:rsidR="00FE1875">
        <w:rPr>
          <w:rFonts w:hint="eastAsia"/>
        </w:rPr>
        <w:t>Storm</w:t>
      </w:r>
      <w:r w:rsidR="00FE1875">
        <w:rPr>
          <w:rFonts w:hint="eastAsia"/>
        </w:rPr>
        <w:t>流计算框架上进行计算分析。</w:t>
      </w:r>
      <w:r w:rsidR="00CD2578">
        <w:rPr>
          <w:rFonts w:hint="eastAsia"/>
        </w:rPr>
        <w:t>在数据存储功能上，本文选择了</w:t>
      </w:r>
      <w:r w:rsidR="00CD2578">
        <w:rPr>
          <w:rFonts w:hint="eastAsia"/>
        </w:rPr>
        <w:t>MySQL</w:t>
      </w:r>
      <w:r w:rsidR="00CD2578">
        <w:rPr>
          <w:rFonts w:hint="eastAsia"/>
        </w:rPr>
        <w:t>关系型数据库，并通过复制的水平扩展来构建</w:t>
      </w:r>
      <w:r w:rsidR="00CD2578">
        <w:rPr>
          <w:rFonts w:hint="eastAsia"/>
        </w:rPr>
        <w:t>MySQL</w:t>
      </w:r>
      <w:r w:rsidR="00CD2578">
        <w:rPr>
          <w:rFonts w:hint="eastAsia"/>
        </w:rPr>
        <w:t>集群</w:t>
      </w:r>
      <w:r w:rsidR="006875D4">
        <w:rPr>
          <w:rFonts w:hint="eastAsia"/>
        </w:rPr>
        <w:t>。</w:t>
      </w:r>
      <w:r w:rsidR="003D7116">
        <w:rPr>
          <w:rFonts w:hint="eastAsia"/>
        </w:rPr>
        <w:t>在信息管理功能上，本文在基于</w:t>
      </w:r>
      <w:r w:rsidR="003D7116">
        <w:rPr>
          <w:rFonts w:hint="eastAsia"/>
        </w:rPr>
        <w:t>B/S</w:t>
      </w:r>
      <w:r w:rsidR="003D7116">
        <w:rPr>
          <w:rFonts w:hint="eastAsia"/>
        </w:rPr>
        <w:t>的架构上构建了</w:t>
      </w:r>
      <w:r w:rsidR="003D7116">
        <w:rPr>
          <w:rFonts w:hint="eastAsia"/>
        </w:rPr>
        <w:t>Web</w:t>
      </w:r>
      <w:r w:rsidR="003D7116">
        <w:rPr>
          <w:rFonts w:hint="eastAsia"/>
        </w:rPr>
        <w:t>应用程序</w:t>
      </w:r>
      <w:r w:rsidR="00EB2D2B">
        <w:rPr>
          <w:rFonts w:hint="eastAsia"/>
        </w:rPr>
        <w:t>，其中选择</w:t>
      </w:r>
      <w:r w:rsidR="00EB2D2B">
        <w:rPr>
          <w:rFonts w:hint="eastAsia"/>
        </w:rPr>
        <w:t>Boostrap</w:t>
      </w:r>
      <w:r w:rsidR="00EB2D2B">
        <w:rPr>
          <w:rFonts w:hint="eastAsia"/>
        </w:rPr>
        <w:t>作为前端的框架，</w:t>
      </w:r>
      <w:r w:rsidR="00EB2D2B">
        <w:rPr>
          <w:rFonts w:hint="eastAsia"/>
        </w:rPr>
        <w:t>Dropwizard</w:t>
      </w:r>
      <w:r w:rsidR="00EB2D2B">
        <w:rPr>
          <w:rFonts w:hint="eastAsia"/>
        </w:rPr>
        <w:t>作为后端的框架</w:t>
      </w:r>
      <w:r w:rsidR="00AA0AB8">
        <w:rPr>
          <w:rFonts w:hint="eastAsia"/>
        </w:rPr>
        <w:t>。</w:t>
      </w:r>
      <w:r w:rsidR="005710BC">
        <w:rPr>
          <w:rFonts w:hint="eastAsia"/>
        </w:rPr>
        <w:t>接着</w:t>
      </w:r>
      <w:r w:rsidR="00E841EC">
        <w:rPr>
          <w:rFonts w:hint="eastAsia"/>
        </w:rPr>
        <w:t>，本文对平台的整体架构进行了设计，</w:t>
      </w:r>
      <w:r w:rsidR="00180C9A">
        <w:rPr>
          <w:rFonts w:hint="eastAsia"/>
        </w:rPr>
        <w:t>一共将平台划分为四层，表现层、业务层、计算层以及存储层</w:t>
      </w:r>
      <w:r w:rsidR="001521E1">
        <w:rPr>
          <w:rFonts w:hint="eastAsia"/>
        </w:rPr>
        <w:t>。</w:t>
      </w:r>
      <w:r w:rsidR="007C291C">
        <w:rPr>
          <w:rFonts w:hint="eastAsia"/>
        </w:rPr>
        <w:t>最后，对平台的三个主要业务逻辑（信息查询、数据写入和心电数据诊断）的流程进行了简要的描述。</w:t>
      </w:r>
    </w:p>
    <w:p w:rsidR="00DD1698" w:rsidRDefault="00DD1698" w:rsidP="00DD1698">
      <w:r>
        <w:br w:type="page"/>
      </w:r>
    </w:p>
    <w:p w:rsidR="00D25482" w:rsidRDefault="00AA466B" w:rsidP="00DD1698">
      <w:pPr>
        <w:pStyle w:val="1"/>
        <w:spacing w:before="156" w:after="156"/>
      </w:pPr>
      <w:r>
        <w:rPr>
          <w:rFonts w:hint="eastAsia"/>
        </w:rPr>
        <w:lastRenderedPageBreak/>
        <w:t>第四章</w:t>
      </w:r>
      <w:r w:rsidR="00587AAB">
        <w:rPr>
          <w:rFonts w:hint="eastAsia"/>
        </w:rPr>
        <w:t xml:space="preserve"> </w:t>
      </w:r>
      <w:r w:rsidR="004D21B6">
        <w:rPr>
          <w:rFonts w:hint="eastAsia"/>
        </w:rPr>
        <w:t>流</w:t>
      </w:r>
      <w:r w:rsidR="000D796A">
        <w:rPr>
          <w:rFonts w:hint="eastAsia"/>
        </w:rPr>
        <w:t>式</w:t>
      </w:r>
      <w:r w:rsidR="004D21B6">
        <w:rPr>
          <w:rFonts w:hint="eastAsia"/>
        </w:rPr>
        <w:t>计算框架</w:t>
      </w:r>
      <w:r w:rsidR="00587AAB">
        <w:rPr>
          <w:rFonts w:hint="eastAsia"/>
        </w:rPr>
        <w:t>Storm</w:t>
      </w:r>
      <w:r w:rsidR="004D21B6">
        <w:rPr>
          <w:rFonts w:hint="eastAsia"/>
        </w:rPr>
        <w:t>和</w:t>
      </w:r>
      <w:r w:rsidR="00A5416E">
        <w:rPr>
          <w:rFonts w:hint="eastAsia"/>
        </w:rPr>
        <w:t>计算层的实现</w:t>
      </w:r>
    </w:p>
    <w:p w:rsidR="00FA6A6B" w:rsidRDefault="00FA6A6B" w:rsidP="00FA6A6B">
      <w:pPr>
        <w:pStyle w:val="2"/>
        <w:spacing w:before="156" w:after="156"/>
      </w:pPr>
      <w:r>
        <w:rPr>
          <w:rFonts w:hint="eastAsia"/>
        </w:rPr>
        <w:t>4.1</w:t>
      </w:r>
      <w:r w:rsidR="00A05C33">
        <w:t xml:space="preserve"> </w:t>
      </w:r>
      <w:r>
        <w:rPr>
          <w:rFonts w:hint="eastAsia"/>
        </w:rPr>
        <w:t>引言</w:t>
      </w:r>
    </w:p>
    <w:p w:rsidR="00AB5836" w:rsidRDefault="009C4B04" w:rsidP="00F77E6E">
      <w:pPr>
        <w:ind w:firstLine="480"/>
      </w:pPr>
      <w:r>
        <w:t>根据前一章对计算层的需求分析</w:t>
      </w:r>
      <w:r>
        <w:rPr>
          <w:rFonts w:hint="eastAsia"/>
        </w:rPr>
        <w:t>，</w:t>
      </w:r>
      <w:r>
        <w:t>本平台最终选取</w:t>
      </w:r>
      <w:r>
        <w:rPr>
          <w:rFonts w:hint="eastAsia"/>
        </w:rPr>
        <w:t>了流</w:t>
      </w:r>
      <w:r w:rsidR="00812964">
        <w:rPr>
          <w:rFonts w:hint="eastAsia"/>
        </w:rPr>
        <w:t>式</w:t>
      </w:r>
      <w:r>
        <w:rPr>
          <w:rFonts w:hint="eastAsia"/>
        </w:rPr>
        <w:t>计算框架</w:t>
      </w:r>
      <w:r>
        <w:rPr>
          <w:rFonts w:hint="eastAsia"/>
        </w:rPr>
        <w:t>Storm</w:t>
      </w:r>
      <w:r>
        <w:rPr>
          <w:rFonts w:hint="eastAsia"/>
        </w:rPr>
        <w:t>作为计算层的实现框架，并将</w:t>
      </w:r>
      <w:r>
        <w:rPr>
          <w:rFonts w:hint="eastAsia"/>
        </w:rPr>
        <w:t>C++</w:t>
      </w:r>
      <w:r>
        <w:rPr>
          <w:rFonts w:hint="eastAsia"/>
        </w:rPr>
        <w:t>版的心肌缺血诊断程序运行于</w:t>
      </w:r>
      <w:r>
        <w:rPr>
          <w:rFonts w:hint="eastAsia"/>
        </w:rPr>
        <w:t>Storm</w:t>
      </w:r>
      <w:r>
        <w:rPr>
          <w:rFonts w:hint="eastAsia"/>
        </w:rPr>
        <w:t>之上对心电数据进行分析诊断。</w:t>
      </w:r>
      <w:r w:rsidR="00812964">
        <w:rPr>
          <w:rFonts w:hint="eastAsia"/>
        </w:rPr>
        <w:t>本章首先对流式计算框架</w:t>
      </w:r>
      <w:r w:rsidR="00812964">
        <w:rPr>
          <w:rFonts w:hint="eastAsia"/>
        </w:rPr>
        <w:t>Storm</w:t>
      </w:r>
      <w:r w:rsidR="00812964">
        <w:rPr>
          <w:rFonts w:hint="eastAsia"/>
        </w:rPr>
        <w:t>进行简单的介绍，然后讨论如何将心肌缺血诊断程序移植到</w:t>
      </w:r>
      <w:r w:rsidR="00812964">
        <w:rPr>
          <w:rFonts w:hint="eastAsia"/>
        </w:rPr>
        <w:t>Storm</w:t>
      </w:r>
      <w:r w:rsidR="00812964">
        <w:rPr>
          <w:rFonts w:hint="eastAsia"/>
        </w:rPr>
        <w:t>框架上，接着介绍</w:t>
      </w:r>
      <w:r w:rsidR="00812964">
        <w:rPr>
          <w:rFonts w:hint="eastAsia"/>
        </w:rPr>
        <w:t>Storm</w:t>
      </w:r>
      <w:r w:rsidR="00812964">
        <w:rPr>
          <w:rFonts w:hint="eastAsia"/>
        </w:rPr>
        <w:t>集群的部署与配置</w:t>
      </w:r>
      <w:r w:rsidR="00C61C86">
        <w:rPr>
          <w:rFonts w:hint="eastAsia"/>
        </w:rPr>
        <w:t>，最后对在</w:t>
      </w:r>
      <w:r w:rsidR="00C61C86">
        <w:rPr>
          <w:rFonts w:hint="eastAsia"/>
        </w:rPr>
        <w:t>Storm</w:t>
      </w:r>
      <w:r w:rsidR="00C61C86">
        <w:rPr>
          <w:rFonts w:hint="eastAsia"/>
        </w:rPr>
        <w:t>框架上运行心肌缺血诊断程序的性能进行分析。</w:t>
      </w:r>
    </w:p>
    <w:p w:rsidR="00F77E6E" w:rsidRDefault="00F77E6E" w:rsidP="00F77E6E">
      <w:pPr>
        <w:pStyle w:val="2"/>
        <w:spacing w:before="156" w:after="156"/>
      </w:pPr>
      <w:r>
        <w:rPr>
          <w:rFonts w:hint="eastAsia"/>
        </w:rPr>
        <w:t>4.2</w:t>
      </w:r>
      <w:r>
        <w:rPr>
          <w:rFonts w:hint="eastAsia"/>
        </w:rPr>
        <w:t>流式计算框架</w:t>
      </w:r>
      <w:r w:rsidR="008F46BA">
        <w:rPr>
          <w:rFonts w:hint="eastAsia"/>
        </w:rPr>
        <w:t>Storm</w:t>
      </w:r>
    </w:p>
    <w:p w:rsidR="006B7C07" w:rsidRPr="00E67336" w:rsidRDefault="006B7C07" w:rsidP="006B7C07">
      <w:pPr>
        <w:pStyle w:val="a5"/>
        <w:spacing w:before="156" w:after="156"/>
      </w:pPr>
      <w:r>
        <w:rPr>
          <w:rFonts w:hint="eastAsia"/>
        </w:rPr>
        <w:t>4</w:t>
      </w:r>
      <w:r>
        <w:t>.2.1</w:t>
      </w:r>
      <w:r w:rsidR="00EC44D0">
        <w:t xml:space="preserve"> </w:t>
      </w:r>
      <w:r w:rsidR="00E67336">
        <w:t>Storm</w:t>
      </w:r>
      <w:r w:rsidR="006C17C5">
        <w:t>整体</w:t>
      </w:r>
      <w:r w:rsidR="00E67336">
        <w:t>架构</w:t>
      </w:r>
    </w:p>
    <w:p w:rsidR="003B4BFE" w:rsidRDefault="0047515D" w:rsidP="00ED2171">
      <w:pPr>
        <w:ind w:firstLine="480"/>
      </w:pPr>
      <w:r>
        <w:rPr>
          <w:rFonts w:hint="eastAsia"/>
        </w:rPr>
        <w:t>Storm</w:t>
      </w:r>
      <w:r>
        <w:rPr>
          <w:rFonts w:hint="eastAsia"/>
        </w:rPr>
        <w:t>是一个采用主从模式（</w:t>
      </w:r>
      <w:r>
        <w:rPr>
          <w:rFonts w:hint="eastAsia"/>
        </w:rPr>
        <w:t>Master-Slave</w:t>
      </w:r>
      <w:r>
        <w:rPr>
          <w:rFonts w:hint="eastAsia"/>
        </w:rPr>
        <w:t>）架构的流式计算框架，在</w:t>
      </w:r>
      <w:r>
        <w:rPr>
          <w:rFonts w:hint="eastAsia"/>
        </w:rPr>
        <w:t>Storm</w:t>
      </w:r>
      <w:r>
        <w:rPr>
          <w:rFonts w:hint="eastAsia"/>
        </w:rPr>
        <w:t>的架构中存在两种类型的节点，主控节点</w:t>
      </w:r>
      <w:r w:rsidR="00077D45">
        <w:rPr>
          <w:rFonts w:hint="eastAsia"/>
        </w:rPr>
        <w:t>（</w:t>
      </w:r>
      <w:r w:rsidR="00077D45">
        <w:rPr>
          <w:rFonts w:hint="eastAsia"/>
        </w:rPr>
        <w:t>Master</w:t>
      </w:r>
      <w:r w:rsidR="00077D45">
        <w:t xml:space="preserve"> Node</w:t>
      </w:r>
      <w:r w:rsidR="00077D45">
        <w:rPr>
          <w:rFonts w:hint="eastAsia"/>
        </w:rPr>
        <w:t>）</w:t>
      </w:r>
      <w:r>
        <w:rPr>
          <w:rFonts w:hint="eastAsia"/>
        </w:rPr>
        <w:t>以及工作节点</w:t>
      </w:r>
      <w:r w:rsidR="00967A6D">
        <w:rPr>
          <w:rFonts w:hint="eastAsia"/>
        </w:rPr>
        <w:t>（</w:t>
      </w:r>
      <w:r w:rsidR="00967A6D">
        <w:rPr>
          <w:rFonts w:hint="eastAsia"/>
        </w:rPr>
        <w:t>Worker</w:t>
      </w:r>
      <w:r w:rsidR="00967A6D">
        <w:t xml:space="preserve"> Node</w:t>
      </w:r>
      <w:r w:rsidR="00967A6D">
        <w:rPr>
          <w:rFonts w:hint="eastAsia"/>
        </w:rPr>
        <w:t>）</w:t>
      </w:r>
      <w:r w:rsidR="00D739E4">
        <w:rPr>
          <w:rFonts w:hint="eastAsia"/>
        </w:rPr>
        <w:t>。</w:t>
      </w:r>
      <w:r w:rsidR="00BF0638">
        <w:rPr>
          <w:rFonts w:hint="eastAsia"/>
        </w:rPr>
        <w:t>主控节点上运行着一个被称为</w:t>
      </w:r>
      <w:r w:rsidR="00BF0638">
        <w:rPr>
          <w:rFonts w:hint="eastAsia"/>
        </w:rPr>
        <w:t>Nimbus</w:t>
      </w:r>
      <w:r w:rsidR="00BF0638">
        <w:rPr>
          <w:rFonts w:hint="eastAsia"/>
        </w:rPr>
        <w:t>的后台程序</w:t>
      </w:r>
      <w:r w:rsidR="002D48B5">
        <w:rPr>
          <w:rFonts w:hint="eastAsia"/>
        </w:rPr>
        <w:t>，</w:t>
      </w:r>
      <w:r w:rsidR="002D48B5">
        <w:rPr>
          <w:rFonts w:hint="eastAsia"/>
        </w:rPr>
        <w:t>Nimbus</w:t>
      </w:r>
      <w:r w:rsidR="002D48B5">
        <w:rPr>
          <w:rFonts w:hint="eastAsia"/>
        </w:rPr>
        <w:t>的主要职责是将流式计算代码以及计算任务分配到各个工作节点上</w:t>
      </w:r>
      <w:r w:rsidR="0079691D">
        <w:rPr>
          <w:rFonts w:hint="eastAsia"/>
        </w:rPr>
        <w:t>，并对它们进行监控</w:t>
      </w:r>
      <w:r w:rsidR="00445687">
        <w:rPr>
          <w:rFonts w:hint="eastAsia"/>
        </w:rPr>
        <w:t>。</w:t>
      </w:r>
      <w:r w:rsidR="003B0484">
        <w:rPr>
          <w:rFonts w:hint="eastAsia"/>
        </w:rPr>
        <w:t>在一个</w:t>
      </w:r>
      <w:r w:rsidR="003B0484">
        <w:rPr>
          <w:rFonts w:hint="eastAsia"/>
        </w:rPr>
        <w:t>Storm</w:t>
      </w:r>
      <w:r w:rsidR="003B0484">
        <w:rPr>
          <w:rFonts w:hint="eastAsia"/>
        </w:rPr>
        <w:t>集群中，只有一个主控节点，但存在多个工作节点。</w:t>
      </w:r>
      <w:r w:rsidR="001A3523">
        <w:rPr>
          <w:rFonts w:hint="eastAsia"/>
        </w:rPr>
        <w:t>工作节点上运行着一个被称为</w:t>
      </w:r>
      <w:r w:rsidR="000F0224">
        <w:rPr>
          <w:rFonts w:hint="eastAsia"/>
        </w:rPr>
        <w:t>Supervisor</w:t>
      </w:r>
      <w:r w:rsidR="000F0224">
        <w:rPr>
          <w:rFonts w:hint="eastAsia"/>
        </w:rPr>
        <w:t>的后台程序，</w:t>
      </w:r>
      <w:r w:rsidR="00B60887">
        <w:rPr>
          <w:rFonts w:hint="eastAsia"/>
        </w:rPr>
        <w:t>负责</w:t>
      </w:r>
      <w:r w:rsidR="00136464">
        <w:rPr>
          <w:rFonts w:hint="eastAsia"/>
        </w:rPr>
        <w:t>监听</w:t>
      </w:r>
      <w:r w:rsidR="00136464">
        <w:rPr>
          <w:rFonts w:hint="eastAsia"/>
        </w:rPr>
        <w:t>Nimbus</w:t>
      </w:r>
      <w:r w:rsidR="00136464">
        <w:rPr>
          <w:rFonts w:hint="eastAsia"/>
        </w:rPr>
        <w:t>所分配的计算任务，并根据</w:t>
      </w:r>
      <w:r w:rsidR="00A145C3">
        <w:rPr>
          <w:rFonts w:hint="eastAsia"/>
        </w:rPr>
        <w:t>任务的具体要求启动或停止工作进程。</w:t>
      </w:r>
      <w:r w:rsidR="00360EDD">
        <w:rPr>
          <w:rFonts w:hint="eastAsia"/>
        </w:rPr>
        <w:t>Storm</w:t>
      </w:r>
      <w:r w:rsidR="00360EDD">
        <w:rPr>
          <w:rFonts w:hint="eastAsia"/>
        </w:rPr>
        <w:t>通过</w:t>
      </w:r>
      <w:r w:rsidR="00360EDD">
        <w:rPr>
          <w:rFonts w:hint="eastAsia"/>
        </w:rPr>
        <w:t>ZooKeeper</w:t>
      </w:r>
      <w:r w:rsidR="00360EDD">
        <w:rPr>
          <w:rFonts w:hint="eastAsia"/>
        </w:rPr>
        <w:t>集群对</w:t>
      </w:r>
      <w:r w:rsidR="00360EDD">
        <w:rPr>
          <w:rFonts w:hint="eastAsia"/>
        </w:rPr>
        <w:t>Nimbus</w:t>
      </w:r>
      <w:r w:rsidR="00360EDD">
        <w:rPr>
          <w:rFonts w:hint="eastAsia"/>
        </w:rPr>
        <w:t>和</w:t>
      </w:r>
      <w:r w:rsidR="00360EDD">
        <w:rPr>
          <w:rFonts w:hint="eastAsia"/>
        </w:rPr>
        <w:t>Supervisor</w:t>
      </w:r>
      <w:r w:rsidR="00360EDD">
        <w:rPr>
          <w:rFonts w:hint="eastAsia"/>
        </w:rPr>
        <w:t>之间的工作进行协调与交互，</w:t>
      </w:r>
      <w:r w:rsidR="00975F19">
        <w:rPr>
          <w:rFonts w:hint="eastAsia"/>
        </w:rPr>
        <w:t>并在</w:t>
      </w:r>
      <w:r w:rsidR="00975F19">
        <w:rPr>
          <w:rFonts w:hint="eastAsia"/>
        </w:rPr>
        <w:t>ZooKeeper</w:t>
      </w:r>
      <w:r w:rsidR="00975F19">
        <w:rPr>
          <w:rFonts w:hint="eastAsia"/>
        </w:rPr>
        <w:t>集群上存储两者的状态信息</w:t>
      </w:r>
      <w:r w:rsidR="0003644D">
        <w:rPr>
          <w:rFonts w:hint="eastAsia"/>
        </w:rPr>
        <w:t>，以便在</w:t>
      </w:r>
      <w:r w:rsidR="0003644D">
        <w:rPr>
          <w:rFonts w:hint="eastAsia"/>
        </w:rPr>
        <w:t>Nimbus</w:t>
      </w:r>
      <w:r w:rsidR="0003644D">
        <w:rPr>
          <w:rFonts w:hint="eastAsia"/>
        </w:rPr>
        <w:t>和</w:t>
      </w:r>
      <w:r w:rsidR="0003644D">
        <w:rPr>
          <w:rFonts w:hint="eastAsia"/>
        </w:rPr>
        <w:t>Supervisor</w:t>
      </w:r>
      <w:r w:rsidR="00FD2344">
        <w:rPr>
          <w:rFonts w:hint="eastAsia"/>
        </w:rPr>
        <w:t>成为无状态服务的时候方便地对故障进行恢复，使得系统具有容错的能力</w:t>
      </w:r>
      <w:r w:rsidR="000A50EC">
        <w:rPr>
          <w:rFonts w:hint="eastAsia"/>
        </w:rPr>
        <w:t>。</w:t>
      </w:r>
      <w:r w:rsidR="00976618">
        <w:rPr>
          <w:rFonts w:hint="eastAsia"/>
        </w:rPr>
        <w:t>Storm</w:t>
      </w:r>
      <w:r w:rsidR="00976618">
        <w:rPr>
          <w:rFonts w:hint="eastAsia"/>
        </w:rPr>
        <w:t>的整体架构如图</w:t>
      </w:r>
      <w:r w:rsidR="00976618">
        <w:rPr>
          <w:rFonts w:hint="eastAsia"/>
        </w:rPr>
        <w:t>4-</w:t>
      </w:r>
      <w:r w:rsidR="00976618">
        <w:t>1</w:t>
      </w:r>
      <w:r w:rsidR="00976618">
        <w:t>所示</w:t>
      </w:r>
      <w:r w:rsidR="00976618">
        <w:rPr>
          <w:rFonts w:hint="eastAsia"/>
        </w:rPr>
        <w:t>。</w:t>
      </w:r>
    </w:p>
    <w:p w:rsidR="00ED2171" w:rsidRDefault="00556498" w:rsidP="00FD652F">
      <w:pPr>
        <w:ind w:firstLine="480"/>
        <w:jc w:val="center"/>
      </w:pPr>
      <w:r>
        <w:pict>
          <v:shape id="_x0000_i1132" type="#_x0000_t75" style="width:266.95pt;height:141.95pt;mso-position-horizontal:absolute;mso-position-vertical:absolute">
            <v:imagedata r:id="rId200" o:title="图4-1"/>
          </v:shape>
        </w:pict>
      </w:r>
    </w:p>
    <w:p w:rsidR="00FD652F" w:rsidRDefault="00FD652F" w:rsidP="00FD652F">
      <w:pPr>
        <w:ind w:firstLine="480"/>
        <w:jc w:val="center"/>
      </w:pPr>
      <w:r>
        <w:t>图</w:t>
      </w:r>
      <w:r>
        <w:rPr>
          <w:rFonts w:hint="eastAsia"/>
        </w:rPr>
        <w:t>4-</w:t>
      </w:r>
      <w:r>
        <w:t>1 Storm</w:t>
      </w:r>
      <w:r>
        <w:t>架构图</w:t>
      </w:r>
    </w:p>
    <w:p w:rsidR="00AF56A0" w:rsidRDefault="00AF56A0" w:rsidP="00AF56A0">
      <w:pPr>
        <w:pStyle w:val="a5"/>
        <w:spacing w:before="156" w:after="156"/>
      </w:pPr>
      <w:r>
        <w:rPr>
          <w:rFonts w:hint="eastAsia"/>
        </w:rPr>
        <w:lastRenderedPageBreak/>
        <w:t xml:space="preserve">4.2.2 </w:t>
      </w:r>
      <w:r>
        <w:rPr>
          <w:rFonts w:hint="eastAsia"/>
        </w:rPr>
        <w:t>分布式协调系统</w:t>
      </w:r>
      <w:r>
        <w:rPr>
          <w:rFonts w:hint="eastAsia"/>
        </w:rPr>
        <w:t>ZooKeeper</w:t>
      </w:r>
    </w:p>
    <w:p w:rsidR="00BC13D6" w:rsidRDefault="00DC4150" w:rsidP="0002153A">
      <w:pPr>
        <w:ind w:firstLine="480"/>
      </w:pPr>
      <w:r>
        <w:rPr>
          <w:rFonts w:hint="eastAsia"/>
        </w:rPr>
        <w:t>ZooKeeper</w:t>
      </w:r>
      <w:r>
        <w:rPr>
          <w:rFonts w:hint="eastAsia"/>
        </w:rPr>
        <w:t>是一个高吞吐、可扩展的分布式协调系统，有</w:t>
      </w:r>
      <w:r>
        <w:rPr>
          <w:rFonts w:hint="eastAsia"/>
        </w:rPr>
        <w:t>Yahoo</w:t>
      </w:r>
      <w:r>
        <w:rPr>
          <w:rFonts w:hint="eastAsia"/>
        </w:rPr>
        <w:t>公司开发并开源，目前是</w:t>
      </w:r>
      <w:r>
        <w:rPr>
          <w:rFonts w:hint="eastAsia"/>
        </w:rPr>
        <w:t>Apache</w:t>
      </w:r>
      <w:r>
        <w:rPr>
          <w:rFonts w:hint="eastAsia"/>
        </w:rPr>
        <w:t>下的一个子项目</w:t>
      </w:r>
      <w:r w:rsidR="00EA5F9D">
        <w:rPr>
          <w:rFonts w:hint="eastAsia"/>
        </w:rPr>
        <w:t>。</w:t>
      </w:r>
      <w:r w:rsidR="009059EE">
        <w:rPr>
          <w:rFonts w:hint="eastAsia"/>
        </w:rPr>
        <w:t>ZooKeeper</w:t>
      </w:r>
      <w:r w:rsidR="009059EE">
        <w:rPr>
          <w:rFonts w:hint="eastAsia"/>
        </w:rPr>
        <w:t>主要运用在大规模分布式系统中解决各种类型的协调问题</w:t>
      </w:r>
      <w:r w:rsidR="00525B88">
        <w:rPr>
          <w:rFonts w:hint="eastAsia"/>
        </w:rPr>
        <w:t>，例如当</w:t>
      </w:r>
      <w:r w:rsidR="009059EE">
        <w:rPr>
          <w:rFonts w:hint="eastAsia"/>
        </w:rPr>
        <w:t>集群中扩展一台机器后如何进行自动参数配置、</w:t>
      </w:r>
      <w:r w:rsidR="00525B88">
        <w:rPr>
          <w:rFonts w:hint="eastAsia"/>
        </w:rPr>
        <w:t>当主控节点发生故障时如何从备节点中选出新的主控节点使得系统不至于瘫痪</w:t>
      </w:r>
      <w:r w:rsidR="00F74548">
        <w:rPr>
          <w:rFonts w:hint="eastAsia"/>
        </w:rPr>
        <w:t>、如何在多个节点之间实现任务同步以及负载均衡</w:t>
      </w:r>
      <w:r w:rsidR="00525B88">
        <w:rPr>
          <w:rFonts w:hint="eastAsia"/>
        </w:rPr>
        <w:t>等等</w:t>
      </w:r>
      <w:r w:rsidR="00F74548">
        <w:rPr>
          <w:rFonts w:hint="eastAsia"/>
        </w:rPr>
        <w:t>。</w:t>
      </w:r>
      <w:r w:rsidR="00E17572">
        <w:rPr>
          <w:rFonts w:hint="eastAsia"/>
        </w:rPr>
        <w:t>目前，</w:t>
      </w:r>
      <w:r w:rsidR="00E17572">
        <w:rPr>
          <w:rFonts w:hint="eastAsia"/>
        </w:rPr>
        <w:t>ZooKeeper</w:t>
      </w:r>
      <w:r w:rsidR="00E17572">
        <w:rPr>
          <w:rFonts w:hint="eastAsia"/>
        </w:rPr>
        <w:t>已经被广泛应用在众多</w:t>
      </w:r>
      <w:r w:rsidR="002D6D7F">
        <w:rPr>
          <w:rFonts w:hint="eastAsia"/>
        </w:rPr>
        <w:t>的项目，如</w:t>
      </w:r>
      <w:r w:rsidR="002D6D7F">
        <w:rPr>
          <w:rFonts w:hint="eastAsia"/>
        </w:rPr>
        <w:t>Apache</w:t>
      </w:r>
      <w:r w:rsidR="002D6D7F">
        <w:t xml:space="preserve"> HBase</w:t>
      </w:r>
      <w:r w:rsidR="002D6D7F">
        <w:rPr>
          <w:rFonts w:hint="eastAsia"/>
        </w:rPr>
        <w:t>、</w:t>
      </w:r>
      <w:r w:rsidR="002D6D7F">
        <w:t>Apache Kafka</w:t>
      </w:r>
      <w:r w:rsidR="002D6D7F">
        <w:t>以及</w:t>
      </w:r>
      <w:r w:rsidR="002D6D7F">
        <w:t>Apache Storm</w:t>
      </w:r>
      <w:r w:rsidR="002D6D7F">
        <w:t>等</w:t>
      </w:r>
      <w:r w:rsidR="002D6D7F">
        <w:rPr>
          <w:rFonts w:hint="eastAsia"/>
        </w:rPr>
        <w:t>。</w:t>
      </w:r>
    </w:p>
    <w:p w:rsidR="0002153A" w:rsidRDefault="0093256F" w:rsidP="0002153A">
      <w:pPr>
        <w:ind w:firstLine="480"/>
      </w:pPr>
      <w:r>
        <w:t>如图</w:t>
      </w:r>
      <w:r>
        <w:rPr>
          <w:rFonts w:hint="eastAsia"/>
        </w:rPr>
        <w:t>4-</w:t>
      </w:r>
      <w:r>
        <w:t>2</w:t>
      </w:r>
      <w:r>
        <w:t>所示</w:t>
      </w:r>
      <w:r>
        <w:rPr>
          <w:rFonts w:hint="eastAsia"/>
        </w:rPr>
        <w:t>，</w:t>
      </w:r>
      <w:r>
        <w:t>ZooKeeper</w:t>
      </w:r>
      <w:r>
        <w:t>主要有若干台服务器组成</w:t>
      </w:r>
      <w:r>
        <w:rPr>
          <w:rFonts w:hint="eastAsia"/>
        </w:rPr>
        <w:t>，</w:t>
      </w:r>
      <w:r w:rsidR="008A2DC7">
        <w:t>ZooKeeper</w:t>
      </w:r>
      <w:r w:rsidR="008A2DC7">
        <w:t>的客户端是应用程序与</w:t>
      </w:r>
      <w:r w:rsidR="008A2DC7">
        <w:t>ZooKeeper</w:t>
      </w:r>
      <w:r w:rsidR="008A2DC7">
        <w:t>服务器交互的媒介</w:t>
      </w:r>
      <w:r w:rsidR="008A2DC7">
        <w:rPr>
          <w:rFonts w:hint="eastAsia"/>
        </w:rPr>
        <w:t>，</w:t>
      </w:r>
      <w:r w:rsidR="00EB79BB">
        <w:t>ZooKeeper</w:t>
      </w:r>
      <w:r w:rsidR="00EB79BB">
        <w:t>可以同时响应上万个客户端的请求</w:t>
      </w:r>
      <w:r w:rsidR="005C1783">
        <w:rPr>
          <w:rFonts w:hint="eastAsia"/>
        </w:rPr>
        <w:t>。</w:t>
      </w:r>
      <w:r w:rsidR="00CF7CD8">
        <w:rPr>
          <w:rFonts w:hint="eastAsia"/>
        </w:rPr>
        <w:t>每一台</w:t>
      </w:r>
      <w:r w:rsidR="00CF7CD8">
        <w:rPr>
          <w:rFonts w:hint="eastAsia"/>
        </w:rPr>
        <w:t>ZooKeeper</w:t>
      </w:r>
      <w:r w:rsidR="00CF7CD8">
        <w:rPr>
          <w:rFonts w:hint="eastAsia"/>
        </w:rPr>
        <w:t>服务器都存有类似文件系统的数据结构</w:t>
      </w:r>
      <w:r w:rsidR="0053273C">
        <w:rPr>
          <w:rFonts w:hint="eastAsia"/>
        </w:rPr>
        <w:t>而且每台服务器都会保存同样的一份数据</w:t>
      </w:r>
      <w:r w:rsidR="00D848AC">
        <w:rPr>
          <w:rFonts w:hint="eastAsia"/>
        </w:rPr>
        <w:t>。</w:t>
      </w:r>
      <w:r w:rsidR="000D6002">
        <w:rPr>
          <w:rFonts w:hint="eastAsia"/>
        </w:rPr>
        <w:t>ZooKeeper</w:t>
      </w:r>
      <w:r w:rsidR="000D6002">
        <w:rPr>
          <w:rFonts w:hint="eastAsia"/>
        </w:rPr>
        <w:t>通过</w:t>
      </w:r>
      <w:r w:rsidR="000D6002">
        <w:rPr>
          <w:rFonts w:hint="eastAsia"/>
        </w:rPr>
        <w:t>ZAB</w:t>
      </w:r>
      <w:r w:rsidR="000D6002">
        <w:rPr>
          <w:rFonts w:hint="eastAsia"/>
        </w:rPr>
        <w:t>原子广播协议选举一台是主控服务器</w:t>
      </w:r>
      <w:r w:rsidR="002E6F39">
        <w:rPr>
          <w:rFonts w:hint="eastAsia"/>
        </w:rPr>
        <w:t>，而其他的则作为从属服务器</w:t>
      </w:r>
      <w:r w:rsidR="007C1179">
        <w:rPr>
          <w:rFonts w:hint="eastAsia"/>
        </w:rPr>
        <w:t>。</w:t>
      </w:r>
      <w:r w:rsidR="004C07C0">
        <w:rPr>
          <w:rFonts w:hint="eastAsia"/>
        </w:rPr>
        <w:t>ZooKeeper</w:t>
      </w:r>
      <w:r w:rsidR="004C07C0">
        <w:rPr>
          <w:rFonts w:hint="eastAsia"/>
        </w:rPr>
        <w:t>采用多数投票仲裁（</w:t>
      </w:r>
      <w:r w:rsidR="004C07C0">
        <w:rPr>
          <w:rFonts w:hint="eastAsia"/>
        </w:rPr>
        <w:t>Majority</w:t>
      </w:r>
      <w:r w:rsidR="004C07C0">
        <w:t xml:space="preserve"> Quorums</w:t>
      </w:r>
      <w:r w:rsidR="004C07C0">
        <w:rPr>
          <w:rFonts w:hint="eastAsia"/>
        </w:rPr>
        <w:t>）方式来在所有服务器中选取主控服务器，从而保证了系统的一致性</w:t>
      </w:r>
      <w:r w:rsidR="00A82DF3">
        <w:rPr>
          <w:rFonts w:hint="eastAsia"/>
        </w:rPr>
        <w:t>。如果一个</w:t>
      </w:r>
      <w:r w:rsidR="00A82DF3">
        <w:rPr>
          <w:rFonts w:hint="eastAsia"/>
        </w:rPr>
        <w:t>ZooKeeper</w:t>
      </w:r>
      <w:r w:rsidR="00A82DF3">
        <w:rPr>
          <w:rFonts w:hint="eastAsia"/>
        </w:rPr>
        <w:t>集群有</w:t>
      </w:r>
      <w:r w:rsidR="00A82DF3">
        <w:rPr>
          <w:rFonts w:hint="eastAsia"/>
        </w:rPr>
        <w:t>2N+</w:t>
      </w:r>
      <w:r w:rsidR="00A82DF3">
        <w:t>1</w:t>
      </w:r>
      <w:r w:rsidR="00A82DF3">
        <w:t>台服务器</w:t>
      </w:r>
      <w:r w:rsidR="00A82DF3">
        <w:rPr>
          <w:rFonts w:hint="eastAsia"/>
        </w:rPr>
        <w:t>，</w:t>
      </w:r>
      <w:r w:rsidR="00EE6121">
        <w:rPr>
          <w:rFonts w:hint="eastAsia"/>
        </w:rPr>
        <w:t>则系统最多可以容忍</w:t>
      </w:r>
      <w:r w:rsidR="00EE6121">
        <w:rPr>
          <w:rFonts w:hint="eastAsia"/>
        </w:rPr>
        <w:t>N</w:t>
      </w:r>
      <w:r w:rsidR="00EE6121">
        <w:rPr>
          <w:rFonts w:hint="eastAsia"/>
        </w:rPr>
        <w:t>台故障服务器，因为只有多数投票的服务器存活，</w:t>
      </w:r>
      <w:r w:rsidR="00EE6121">
        <w:rPr>
          <w:rFonts w:hint="eastAsia"/>
        </w:rPr>
        <w:t>ZooKeeper</w:t>
      </w:r>
      <w:r w:rsidR="00EE6121">
        <w:rPr>
          <w:rFonts w:hint="eastAsia"/>
        </w:rPr>
        <w:t>才能正常地工作运行</w:t>
      </w:r>
      <w:r w:rsidR="00E51FEF">
        <w:rPr>
          <w:rFonts w:hint="eastAsia"/>
        </w:rPr>
        <w:t>。</w:t>
      </w:r>
    </w:p>
    <w:p w:rsidR="006A01DC" w:rsidRDefault="006A01DC" w:rsidP="006A01DC">
      <w:pPr>
        <w:ind w:firstLine="480"/>
        <w:jc w:val="center"/>
      </w:pPr>
      <w:r>
        <w:rPr>
          <w:noProof/>
        </w:rPr>
        <w:drawing>
          <wp:inline distT="0" distB="0" distL="0" distR="0">
            <wp:extent cx="3679200" cy="1800000"/>
            <wp:effectExtent l="0" t="0" r="0" b="0"/>
            <wp:docPr id="1" name="图片 1" descr="C:\Users\aragorn\AppData\Local\Microsoft\Windows\INetCache\Content.Word\图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aragorn\AppData\Local\Microsoft\Windows\INetCache\Content.Word\图4-2.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679200" cy="1800000"/>
                    </a:xfrm>
                    <a:prstGeom prst="rect">
                      <a:avLst/>
                    </a:prstGeom>
                    <a:noFill/>
                    <a:ln>
                      <a:noFill/>
                    </a:ln>
                  </pic:spPr>
                </pic:pic>
              </a:graphicData>
            </a:graphic>
          </wp:inline>
        </w:drawing>
      </w:r>
    </w:p>
    <w:p w:rsidR="006A01DC" w:rsidRDefault="006A01DC" w:rsidP="006A01DC">
      <w:pPr>
        <w:ind w:firstLine="480"/>
        <w:jc w:val="center"/>
      </w:pPr>
      <w:r>
        <w:t>图</w:t>
      </w:r>
      <w:r>
        <w:rPr>
          <w:rFonts w:hint="eastAsia"/>
        </w:rPr>
        <w:t>4-</w:t>
      </w:r>
      <w:r>
        <w:t>2 ZooKeeper</w:t>
      </w:r>
      <w:r>
        <w:t>架构图</w:t>
      </w:r>
    </w:p>
    <w:p w:rsidR="00CF7CD8" w:rsidRDefault="008730CB" w:rsidP="0002153A">
      <w:pPr>
        <w:ind w:firstLine="480"/>
      </w:pPr>
      <w:r>
        <w:rPr>
          <w:rFonts w:hint="eastAsia"/>
        </w:rPr>
        <w:t>ZooKeeper</w:t>
      </w:r>
      <w:r>
        <w:rPr>
          <w:rFonts w:hint="eastAsia"/>
        </w:rPr>
        <w:t>的数据模型是一种类似于文件系统的树形数据结构</w:t>
      </w:r>
      <w:r w:rsidR="00DE4DAD">
        <w:rPr>
          <w:rFonts w:hint="eastAsia"/>
        </w:rPr>
        <w:t>，如图</w:t>
      </w:r>
      <w:r w:rsidR="00DE4DAD">
        <w:rPr>
          <w:rFonts w:hint="eastAsia"/>
        </w:rPr>
        <w:t>4-</w:t>
      </w:r>
      <w:r w:rsidR="00DE4DAD">
        <w:t>3</w:t>
      </w:r>
      <w:r w:rsidR="00DE4DAD">
        <w:t>所示</w:t>
      </w:r>
      <w:r w:rsidR="00170777">
        <w:rPr>
          <w:rFonts w:hint="eastAsia"/>
        </w:rPr>
        <w:t>。</w:t>
      </w:r>
      <w:r w:rsidR="006D6592">
        <w:rPr>
          <w:rFonts w:hint="eastAsia"/>
        </w:rPr>
        <w:t>每个节点被称为</w:t>
      </w:r>
      <w:r w:rsidR="006D6592">
        <w:rPr>
          <w:rFonts w:hint="eastAsia"/>
        </w:rPr>
        <w:t>ZNode</w:t>
      </w:r>
      <w:r w:rsidR="003C33A7">
        <w:rPr>
          <w:rFonts w:hint="eastAsia"/>
        </w:rPr>
        <w:t>，并用“</w:t>
      </w:r>
      <w:r w:rsidR="003C33A7">
        <w:rPr>
          <w:rFonts w:hint="eastAsia"/>
        </w:rPr>
        <w:t>/</w:t>
      </w:r>
      <w:r w:rsidR="003C33A7">
        <w:rPr>
          <w:rFonts w:hint="eastAsia"/>
        </w:rPr>
        <w:t>”来对</w:t>
      </w:r>
      <w:r w:rsidR="003C33A7">
        <w:rPr>
          <w:rFonts w:hint="eastAsia"/>
        </w:rPr>
        <w:t>ZNode</w:t>
      </w:r>
      <w:r w:rsidR="003C33A7">
        <w:rPr>
          <w:rFonts w:hint="eastAsia"/>
        </w:rPr>
        <w:t>的名字进行区分，每个</w:t>
      </w:r>
      <w:r w:rsidR="003C33A7">
        <w:rPr>
          <w:rFonts w:hint="eastAsia"/>
        </w:rPr>
        <w:t>ZNode</w:t>
      </w:r>
      <w:r w:rsidR="003C33A7">
        <w:rPr>
          <w:rFonts w:hint="eastAsia"/>
        </w:rPr>
        <w:t>由唯一的路径所决定</w:t>
      </w:r>
      <w:r w:rsidR="00A52D06">
        <w:rPr>
          <w:rFonts w:hint="eastAsia"/>
        </w:rPr>
        <w:t>，而且可以</w:t>
      </w:r>
      <w:r w:rsidR="005E26D1">
        <w:rPr>
          <w:rFonts w:hint="eastAsia"/>
        </w:rPr>
        <w:t>存储少量以</w:t>
      </w:r>
      <w:r w:rsidR="005E26D1">
        <w:rPr>
          <w:rFonts w:hint="eastAsia"/>
        </w:rPr>
        <w:t>Byte</w:t>
      </w:r>
      <w:r w:rsidR="005E26D1">
        <w:rPr>
          <w:rFonts w:hint="eastAsia"/>
        </w:rPr>
        <w:t>为数据形式</w:t>
      </w:r>
      <w:r w:rsidR="00314658">
        <w:rPr>
          <w:rFonts w:hint="eastAsia"/>
        </w:rPr>
        <w:t>的数据</w:t>
      </w:r>
      <w:r w:rsidR="00F41C75">
        <w:rPr>
          <w:rFonts w:hint="eastAsia"/>
        </w:rPr>
        <w:t>。</w:t>
      </w:r>
      <w:r w:rsidR="00212074">
        <w:rPr>
          <w:rFonts w:hint="eastAsia"/>
        </w:rPr>
        <w:t>ZNode</w:t>
      </w:r>
      <w:r w:rsidR="00212074">
        <w:rPr>
          <w:rFonts w:hint="eastAsia"/>
        </w:rPr>
        <w:t>包括两种形式，</w:t>
      </w:r>
      <w:r w:rsidR="00F41C75">
        <w:rPr>
          <w:rFonts w:hint="eastAsia"/>
        </w:rPr>
        <w:t>持久化（</w:t>
      </w:r>
      <w:r w:rsidR="00F41C75">
        <w:rPr>
          <w:rFonts w:hint="eastAsia"/>
        </w:rPr>
        <w:t>persistent</w:t>
      </w:r>
      <w:r w:rsidR="00F41C75">
        <w:rPr>
          <w:rFonts w:hint="eastAsia"/>
        </w:rPr>
        <w:t>）节点以及临时（</w:t>
      </w:r>
      <w:r w:rsidR="00F41C75">
        <w:rPr>
          <w:rFonts w:hint="eastAsia"/>
        </w:rPr>
        <w:t>ephemeral</w:t>
      </w:r>
      <w:r w:rsidR="00F41C75">
        <w:rPr>
          <w:rFonts w:hint="eastAsia"/>
        </w:rPr>
        <w:t>）节点。</w:t>
      </w:r>
      <w:r w:rsidR="00B45A9D">
        <w:rPr>
          <w:rFonts w:hint="eastAsia"/>
        </w:rPr>
        <w:t>前者只有在</w:t>
      </w:r>
      <w:r w:rsidR="00B45A9D">
        <w:rPr>
          <w:rFonts w:hint="eastAsia"/>
        </w:rPr>
        <w:lastRenderedPageBreak/>
        <w:t>客户端调用删除操作时才会消失，而不仅仅只存活在一次会话中。</w:t>
      </w:r>
      <w:r w:rsidR="004B23D1">
        <w:rPr>
          <w:rFonts w:hint="eastAsia"/>
        </w:rPr>
        <w:t>后者着在会话结束后或服务器发生故障时被</w:t>
      </w:r>
      <w:r w:rsidR="004B23D1">
        <w:rPr>
          <w:rFonts w:hint="eastAsia"/>
        </w:rPr>
        <w:t>ZooKeeper</w:t>
      </w:r>
      <w:r w:rsidR="004B23D1">
        <w:rPr>
          <w:rFonts w:hint="eastAsia"/>
        </w:rPr>
        <w:t>自动删除。</w:t>
      </w:r>
      <w:r w:rsidR="00013718">
        <w:rPr>
          <w:rFonts w:hint="eastAsia"/>
        </w:rPr>
        <w:t>因此，持久化节点主要用于存储类似任务分配信息、运行状态等重要的状态信息，而</w:t>
      </w:r>
      <w:r w:rsidR="00E840EC">
        <w:rPr>
          <w:rFonts w:hint="eastAsia"/>
        </w:rPr>
        <w:t>临时节点</w:t>
      </w:r>
      <w:r w:rsidR="006400FB">
        <w:rPr>
          <w:rFonts w:hint="eastAsia"/>
        </w:rPr>
        <w:t>则主要用在提示</w:t>
      </w:r>
      <w:r w:rsidR="006400FB">
        <w:rPr>
          <w:rFonts w:hint="eastAsia"/>
        </w:rPr>
        <w:t>ZooKeeper</w:t>
      </w:r>
      <w:r w:rsidR="006400FB">
        <w:rPr>
          <w:rFonts w:hint="eastAsia"/>
        </w:rPr>
        <w:t>创建它的应用程序还处在活跃的状态。</w:t>
      </w:r>
    </w:p>
    <w:p w:rsidR="00327913" w:rsidRDefault="00556498" w:rsidP="00327913">
      <w:pPr>
        <w:ind w:firstLine="480"/>
        <w:jc w:val="center"/>
      </w:pPr>
      <w:r>
        <w:pict>
          <v:shape id="_x0000_i1133" type="#_x0000_t75" style="width:190.2pt;height:169.8pt;mso-position-horizontal:absolute;mso-position-vertical:absolute">
            <v:imagedata r:id="rId202" o:title="图4-3"/>
          </v:shape>
        </w:pict>
      </w:r>
    </w:p>
    <w:p w:rsidR="00327913" w:rsidRDefault="00327913" w:rsidP="00327913">
      <w:pPr>
        <w:ind w:firstLine="480"/>
        <w:jc w:val="center"/>
      </w:pPr>
      <w:r>
        <w:t>图</w:t>
      </w:r>
      <w:r>
        <w:rPr>
          <w:rFonts w:hint="eastAsia"/>
        </w:rPr>
        <w:t>4-</w:t>
      </w:r>
      <w:r>
        <w:t>3 ZooKeeper</w:t>
      </w:r>
      <w:r w:rsidR="00147B10">
        <w:t>数据模型</w:t>
      </w:r>
    </w:p>
    <w:p w:rsidR="003F66E7" w:rsidRDefault="003F66E7" w:rsidP="003F66E7">
      <w:pPr>
        <w:pStyle w:val="a5"/>
        <w:spacing w:before="156" w:after="156"/>
      </w:pPr>
      <w:r>
        <w:rPr>
          <w:rFonts w:hint="eastAsia"/>
        </w:rPr>
        <w:t xml:space="preserve">4.2.3 </w:t>
      </w:r>
      <w:r w:rsidR="00C22DDB">
        <w:rPr>
          <w:rFonts w:hint="eastAsia"/>
        </w:rPr>
        <w:t>Storm</w:t>
      </w:r>
      <w:r w:rsidR="00C22DDB">
        <w:rPr>
          <w:rFonts w:hint="eastAsia"/>
        </w:rPr>
        <w:t>的计算模型</w:t>
      </w:r>
    </w:p>
    <w:p w:rsidR="005F2495" w:rsidRDefault="00B14577" w:rsidP="005F2495">
      <w:pPr>
        <w:ind w:firstLine="480"/>
      </w:pPr>
      <w:r>
        <w:rPr>
          <w:rFonts w:hint="eastAsia"/>
        </w:rPr>
        <w:t>在</w:t>
      </w:r>
      <w:r>
        <w:rPr>
          <w:rFonts w:hint="eastAsia"/>
        </w:rPr>
        <w:t>Storm</w:t>
      </w:r>
      <w:r>
        <w:rPr>
          <w:rFonts w:hint="eastAsia"/>
        </w:rPr>
        <w:t>框架中，</w:t>
      </w:r>
      <w:r w:rsidR="00D578F7">
        <w:rPr>
          <w:rFonts w:hint="eastAsia"/>
        </w:rPr>
        <w:t>Storm</w:t>
      </w:r>
      <w:r w:rsidR="00D578F7">
        <w:rPr>
          <w:rFonts w:hint="eastAsia"/>
        </w:rPr>
        <w:t>的计算模型</w:t>
      </w:r>
      <w:r w:rsidR="004A6AE8">
        <w:rPr>
          <w:rFonts w:hint="eastAsia"/>
        </w:rPr>
        <w:t>通常</w:t>
      </w:r>
      <w:r w:rsidR="00D578F7">
        <w:rPr>
          <w:rFonts w:hint="eastAsia"/>
        </w:rPr>
        <w:t>都是由多个计算节点构成</w:t>
      </w:r>
      <w:r w:rsidR="009B1A8D">
        <w:rPr>
          <w:rFonts w:hint="eastAsia"/>
        </w:rPr>
        <w:t>的有向无环图（</w:t>
      </w:r>
      <w:r w:rsidR="009B1A8D">
        <w:rPr>
          <w:rFonts w:hint="eastAsia"/>
        </w:rPr>
        <w:t>DAG</w:t>
      </w:r>
      <w:r w:rsidR="009B1A8D">
        <w:rPr>
          <w:rFonts w:hint="eastAsia"/>
        </w:rPr>
        <w:t>）</w:t>
      </w:r>
      <w:r w:rsidR="007443F3">
        <w:rPr>
          <w:rFonts w:hint="eastAsia"/>
        </w:rPr>
        <w:t>。</w:t>
      </w:r>
      <w:r w:rsidR="002C6FA4">
        <w:rPr>
          <w:rFonts w:hint="eastAsia"/>
        </w:rPr>
        <w:t>如图</w:t>
      </w:r>
      <w:r w:rsidR="002C6FA4">
        <w:rPr>
          <w:rFonts w:hint="eastAsia"/>
        </w:rPr>
        <w:t>4-</w:t>
      </w:r>
      <w:r w:rsidR="002C6FA4">
        <w:t>4</w:t>
      </w:r>
      <w:r w:rsidR="002C6FA4">
        <w:t>所示</w:t>
      </w:r>
      <w:r w:rsidR="002C6FA4">
        <w:rPr>
          <w:rFonts w:hint="eastAsia"/>
        </w:rPr>
        <w:t>，一个</w:t>
      </w:r>
      <w:r w:rsidR="002C6FA4">
        <w:rPr>
          <w:rFonts w:hint="eastAsia"/>
        </w:rPr>
        <w:t>Storm</w:t>
      </w:r>
      <w:r w:rsidR="002C6FA4">
        <w:rPr>
          <w:rFonts w:hint="eastAsia"/>
        </w:rPr>
        <w:t>拓扑结构（</w:t>
      </w:r>
      <w:r w:rsidR="00A33173">
        <w:t>T</w:t>
      </w:r>
      <w:r w:rsidR="002C6FA4">
        <w:rPr>
          <w:rFonts w:hint="eastAsia"/>
        </w:rPr>
        <w:t>opology</w:t>
      </w:r>
      <w:r w:rsidR="002C6FA4">
        <w:rPr>
          <w:rFonts w:hint="eastAsia"/>
        </w:rPr>
        <w:t>）主要由数据流（</w:t>
      </w:r>
      <w:r w:rsidR="00A33173">
        <w:rPr>
          <w:rFonts w:hint="eastAsia"/>
        </w:rPr>
        <w:t>S</w:t>
      </w:r>
      <w:r w:rsidR="002C6FA4">
        <w:rPr>
          <w:rFonts w:hint="eastAsia"/>
        </w:rPr>
        <w:t>tream</w:t>
      </w:r>
      <w:r w:rsidR="002C6FA4">
        <w:rPr>
          <w:rFonts w:hint="eastAsia"/>
        </w:rPr>
        <w:t>）、流源组件（</w:t>
      </w:r>
      <w:r w:rsidR="00A33173">
        <w:rPr>
          <w:rFonts w:hint="eastAsia"/>
        </w:rPr>
        <w:t>S</w:t>
      </w:r>
      <w:r w:rsidR="002C6FA4">
        <w:rPr>
          <w:rFonts w:hint="eastAsia"/>
        </w:rPr>
        <w:t>pout</w:t>
      </w:r>
      <w:r w:rsidR="002C6FA4">
        <w:rPr>
          <w:rFonts w:hint="eastAsia"/>
        </w:rPr>
        <w:t>）</w:t>
      </w:r>
      <w:r w:rsidR="00780507">
        <w:rPr>
          <w:rFonts w:hint="eastAsia"/>
        </w:rPr>
        <w:t>以及流处理组件（</w:t>
      </w:r>
      <w:r w:rsidR="00A33173">
        <w:t>B</w:t>
      </w:r>
      <w:r w:rsidR="00780507">
        <w:rPr>
          <w:rFonts w:hint="eastAsia"/>
        </w:rPr>
        <w:t>olt</w:t>
      </w:r>
      <w:r w:rsidR="00780507">
        <w:rPr>
          <w:rFonts w:hint="eastAsia"/>
        </w:rPr>
        <w:t>）组成。</w:t>
      </w:r>
    </w:p>
    <w:p w:rsidR="005F2495" w:rsidRDefault="00556498" w:rsidP="005F2495">
      <w:pPr>
        <w:ind w:firstLine="480"/>
        <w:jc w:val="center"/>
      </w:pPr>
      <w:r>
        <w:pict>
          <v:shape id="_x0000_i1134" type="#_x0000_t75" style="width:219.4pt;height:141.95pt;mso-position-horizontal:absolute">
            <v:imagedata r:id="rId203" o:title="图4-4"/>
          </v:shape>
        </w:pict>
      </w:r>
    </w:p>
    <w:p w:rsidR="005F2495" w:rsidRDefault="005F2495" w:rsidP="005F2495">
      <w:pPr>
        <w:ind w:firstLine="480"/>
        <w:jc w:val="center"/>
      </w:pPr>
      <w:r>
        <w:t>图</w:t>
      </w:r>
      <w:r>
        <w:rPr>
          <w:rFonts w:hint="eastAsia"/>
        </w:rPr>
        <w:t>4-</w:t>
      </w:r>
      <w:r>
        <w:t>4 Storm</w:t>
      </w:r>
      <w:r>
        <w:t>拓扑结构</w:t>
      </w:r>
    </w:p>
    <w:p w:rsidR="00036F40" w:rsidRDefault="0084447E" w:rsidP="00845B11">
      <w:pPr>
        <w:ind w:firstLine="480"/>
      </w:pPr>
      <w:r>
        <w:rPr>
          <w:rFonts w:hint="eastAsia"/>
        </w:rPr>
        <w:t>其中</w:t>
      </w:r>
      <w:r w:rsidR="00882A73">
        <w:rPr>
          <w:rFonts w:hint="eastAsia"/>
        </w:rPr>
        <w:t>各个组成部分的功能如下：</w:t>
      </w:r>
    </w:p>
    <w:p w:rsidR="00845B11" w:rsidRDefault="00AB3F35" w:rsidP="00845B11">
      <w:r>
        <w:rPr>
          <w:rFonts w:hint="eastAsia"/>
        </w:rPr>
        <w:t xml:space="preserve">1) </w:t>
      </w:r>
      <w:r w:rsidR="00247160">
        <w:rPr>
          <w:rFonts w:hint="eastAsia"/>
        </w:rPr>
        <w:t>S</w:t>
      </w:r>
      <w:r>
        <w:rPr>
          <w:rFonts w:hint="eastAsia"/>
        </w:rPr>
        <w:t>tream</w:t>
      </w:r>
      <w:r>
        <w:rPr>
          <w:rFonts w:hint="eastAsia"/>
        </w:rPr>
        <w:t>。</w:t>
      </w:r>
      <w:r w:rsidR="001F4F9A">
        <w:rPr>
          <w:rFonts w:hint="eastAsia"/>
        </w:rPr>
        <w:t>Storm</w:t>
      </w:r>
      <w:r w:rsidR="001F4F9A">
        <w:rPr>
          <w:rFonts w:hint="eastAsia"/>
        </w:rPr>
        <w:t>中的核心数据结构被称为</w:t>
      </w:r>
      <w:r w:rsidR="00193CDB">
        <w:rPr>
          <w:rFonts w:hint="eastAsia"/>
        </w:rPr>
        <w:t>元组（</w:t>
      </w:r>
      <w:r w:rsidR="00193CDB">
        <w:rPr>
          <w:rFonts w:hint="eastAsia"/>
        </w:rPr>
        <w:t>T</w:t>
      </w:r>
      <w:r w:rsidR="001F4F9A">
        <w:rPr>
          <w:rFonts w:hint="eastAsia"/>
        </w:rPr>
        <w:t>uple</w:t>
      </w:r>
      <w:r w:rsidR="00193CDB">
        <w:rPr>
          <w:rFonts w:hint="eastAsia"/>
        </w:rPr>
        <w:t>）</w:t>
      </w:r>
      <w:r w:rsidR="001F4F9A">
        <w:rPr>
          <w:rFonts w:hint="eastAsia"/>
        </w:rPr>
        <w:t>，由一系列的键值对（</w:t>
      </w:r>
      <w:r w:rsidR="001F4F9A">
        <w:rPr>
          <w:rFonts w:hint="eastAsia"/>
        </w:rPr>
        <w:t>key-value</w:t>
      </w:r>
      <w:r w:rsidR="001F4F9A">
        <w:t xml:space="preserve"> pairs</w:t>
      </w:r>
      <w:r w:rsidR="001F4F9A">
        <w:rPr>
          <w:rFonts w:hint="eastAsia"/>
        </w:rPr>
        <w:t>）所组成。</w:t>
      </w:r>
      <w:r w:rsidR="00247160">
        <w:rPr>
          <w:rFonts w:hint="eastAsia"/>
        </w:rPr>
        <w:t>而</w:t>
      </w:r>
      <w:r w:rsidR="00247160">
        <w:rPr>
          <w:rFonts w:hint="eastAsia"/>
        </w:rPr>
        <w:t>Stream</w:t>
      </w:r>
      <w:r w:rsidR="00193CDB">
        <w:rPr>
          <w:rFonts w:hint="eastAsia"/>
        </w:rPr>
        <w:t>是一个抽象，表示由若干个</w:t>
      </w:r>
      <w:r w:rsidR="00193CDB">
        <w:rPr>
          <w:rFonts w:hint="eastAsia"/>
        </w:rPr>
        <w:t>Tuple</w:t>
      </w:r>
      <w:r w:rsidR="00193CDB">
        <w:rPr>
          <w:rFonts w:hint="eastAsia"/>
        </w:rPr>
        <w:t>所组成的无边界的序列。</w:t>
      </w:r>
    </w:p>
    <w:p w:rsidR="00340587" w:rsidRDefault="00340587" w:rsidP="00845B11">
      <w:r>
        <w:rPr>
          <w:rFonts w:hint="eastAsia"/>
        </w:rPr>
        <w:lastRenderedPageBreak/>
        <w:t>2) Spout</w:t>
      </w:r>
      <w:r>
        <w:rPr>
          <w:rFonts w:hint="eastAsia"/>
        </w:rPr>
        <w:t>。</w:t>
      </w:r>
      <w:r w:rsidR="006C2A15">
        <w:rPr>
          <w:rFonts w:hint="eastAsia"/>
        </w:rPr>
        <w:t>在一个</w:t>
      </w:r>
      <w:r w:rsidR="006C2A15">
        <w:rPr>
          <w:rFonts w:hint="eastAsia"/>
        </w:rPr>
        <w:t>Storm</w:t>
      </w:r>
      <w:r w:rsidR="006C2A15">
        <w:rPr>
          <w:rFonts w:hint="eastAsia"/>
        </w:rPr>
        <w:t>拓扑结构中，</w:t>
      </w:r>
      <w:r w:rsidR="006C2A15">
        <w:rPr>
          <w:rFonts w:hint="eastAsia"/>
        </w:rPr>
        <w:t>Spout</w:t>
      </w:r>
      <w:r w:rsidR="006C2A15">
        <w:rPr>
          <w:rFonts w:hint="eastAsia"/>
        </w:rPr>
        <w:t>作为数据的输入节点，主要的职责是从数据源中获取数据，然后将数据转换成</w:t>
      </w:r>
      <w:r w:rsidR="006C2A15">
        <w:rPr>
          <w:rFonts w:hint="eastAsia"/>
        </w:rPr>
        <w:t>Storm</w:t>
      </w:r>
      <w:r w:rsidR="006C2A15">
        <w:rPr>
          <w:rFonts w:hint="eastAsia"/>
        </w:rPr>
        <w:t>的数据结构</w:t>
      </w:r>
      <w:r w:rsidR="006C2A15">
        <w:rPr>
          <w:rFonts w:hint="eastAsia"/>
        </w:rPr>
        <w:t>Tuple</w:t>
      </w:r>
      <w:r w:rsidR="00AA6B67">
        <w:rPr>
          <w:rFonts w:hint="eastAsia"/>
        </w:rPr>
        <w:t>并将</w:t>
      </w:r>
      <w:r w:rsidR="00AA6B67">
        <w:rPr>
          <w:rFonts w:hint="eastAsia"/>
        </w:rPr>
        <w:t>Tuple</w:t>
      </w:r>
      <w:r w:rsidR="00AA6B67">
        <w:rPr>
          <w:rFonts w:hint="eastAsia"/>
        </w:rPr>
        <w:t>作为</w:t>
      </w:r>
      <w:r w:rsidR="00AA6B67">
        <w:rPr>
          <w:rFonts w:hint="eastAsia"/>
        </w:rPr>
        <w:t>Stream</w:t>
      </w:r>
      <w:r w:rsidR="00AA6B67">
        <w:rPr>
          <w:rFonts w:hint="eastAsia"/>
        </w:rPr>
        <w:t>提交到下一个节点</w:t>
      </w:r>
      <w:r w:rsidR="00C13F0F">
        <w:rPr>
          <w:rFonts w:hint="eastAsia"/>
        </w:rPr>
        <w:t>。</w:t>
      </w:r>
    </w:p>
    <w:p w:rsidR="009702E5" w:rsidRDefault="009702E5" w:rsidP="00845B11">
      <w:r>
        <w:rPr>
          <w:rFonts w:hint="eastAsia"/>
        </w:rPr>
        <w:t>3</w:t>
      </w:r>
      <w:r>
        <w:t>) Bolt</w:t>
      </w:r>
      <w:r>
        <w:rPr>
          <w:rFonts w:hint="eastAsia"/>
        </w:rPr>
        <w:t>。</w:t>
      </w:r>
      <w:r w:rsidR="0099169C">
        <w:t>Bolt</w:t>
      </w:r>
      <w:r w:rsidR="0099169C">
        <w:t>就相当于计算机中的处理器</w:t>
      </w:r>
      <w:r w:rsidR="00E33647">
        <w:rPr>
          <w:rFonts w:hint="eastAsia"/>
        </w:rPr>
        <w:t>，</w:t>
      </w:r>
      <w:r w:rsidR="00E33647">
        <w:t>从</w:t>
      </w:r>
      <w:r w:rsidR="00E33647">
        <w:t>Spout</w:t>
      </w:r>
      <w:r w:rsidR="00E33647">
        <w:t>或</w:t>
      </w:r>
      <w:r w:rsidR="00E33647">
        <w:t>Bolt</w:t>
      </w:r>
      <w:r w:rsidR="00E33647">
        <w:t>输出的</w:t>
      </w:r>
      <w:r w:rsidR="00E33647">
        <w:t>Stream</w:t>
      </w:r>
      <w:r w:rsidR="00E33647">
        <w:t>中获取数据</w:t>
      </w:r>
      <w:r w:rsidR="00E33647">
        <w:rPr>
          <w:rFonts w:hint="eastAsia"/>
        </w:rPr>
        <w:t>，</w:t>
      </w:r>
      <w:r w:rsidR="00E33647">
        <w:t>然后对数据进行</w:t>
      </w:r>
      <w:r w:rsidR="004503E1">
        <w:t>处理</w:t>
      </w:r>
      <w:r w:rsidR="004503E1">
        <w:rPr>
          <w:rFonts w:hint="eastAsia"/>
        </w:rPr>
        <w:t>，</w:t>
      </w:r>
      <w:r w:rsidR="004503E1">
        <w:t>最后将结果数据转换成新</w:t>
      </w:r>
      <w:r w:rsidR="004503E1">
        <w:rPr>
          <w:rFonts w:hint="eastAsia"/>
        </w:rPr>
        <w:t>的</w:t>
      </w:r>
      <w:r w:rsidR="004503E1">
        <w:rPr>
          <w:rFonts w:hint="eastAsia"/>
        </w:rPr>
        <w:t>Tuple</w:t>
      </w:r>
      <w:r w:rsidR="004503E1">
        <w:rPr>
          <w:rFonts w:hint="eastAsia"/>
        </w:rPr>
        <w:t>并作为</w:t>
      </w:r>
      <w:r w:rsidR="004503E1">
        <w:rPr>
          <w:rFonts w:hint="eastAsia"/>
        </w:rPr>
        <w:t>Stream</w:t>
      </w:r>
      <w:r w:rsidR="007014C0">
        <w:rPr>
          <w:rFonts w:hint="eastAsia"/>
        </w:rPr>
        <w:t>提交到其他</w:t>
      </w:r>
      <w:r w:rsidR="004503E1">
        <w:rPr>
          <w:rFonts w:hint="eastAsia"/>
        </w:rPr>
        <w:t>Bolt</w:t>
      </w:r>
      <w:r w:rsidR="004503E1">
        <w:rPr>
          <w:rFonts w:hint="eastAsia"/>
        </w:rPr>
        <w:t>中</w:t>
      </w:r>
      <w:r w:rsidR="00082B8C">
        <w:rPr>
          <w:rFonts w:hint="eastAsia"/>
        </w:rPr>
        <w:t>。</w:t>
      </w:r>
    </w:p>
    <w:p w:rsidR="00F76E29" w:rsidRDefault="00C00D98" w:rsidP="00845B11">
      <w:r>
        <w:rPr>
          <w:rFonts w:hint="eastAsia"/>
        </w:rPr>
        <w:t>4) T</w:t>
      </w:r>
      <w:r w:rsidR="00F76E29">
        <w:rPr>
          <w:rFonts w:hint="eastAsia"/>
        </w:rPr>
        <w:t>opology</w:t>
      </w:r>
      <w:r w:rsidR="008571DE">
        <w:rPr>
          <w:rFonts w:hint="eastAsia"/>
        </w:rPr>
        <w:t>。</w:t>
      </w:r>
      <w:r w:rsidR="008A3DF9">
        <w:rPr>
          <w:rFonts w:hint="eastAsia"/>
        </w:rPr>
        <w:t>Topology</w:t>
      </w:r>
      <w:r w:rsidR="000C356E">
        <w:rPr>
          <w:rFonts w:hint="eastAsia"/>
        </w:rPr>
        <w:t>就是由一系列的</w:t>
      </w:r>
      <w:r w:rsidR="000C356E">
        <w:rPr>
          <w:rFonts w:hint="eastAsia"/>
        </w:rPr>
        <w:t>Spout</w:t>
      </w:r>
      <w:r w:rsidR="000C356E">
        <w:rPr>
          <w:rFonts w:hint="eastAsia"/>
        </w:rPr>
        <w:t>和</w:t>
      </w:r>
      <w:r w:rsidR="000C356E">
        <w:rPr>
          <w:rFonts w:hint="eastAsia"/>
        </w:rPr>
        <w:t>Bolt</w:t>
      </w:r>
      <w:r w:rsidR="000C356E">
        <w:rPr>
          <w:rFonts w:hint="eastAsia"/>
        </w:rPr>
        <w:t>通过</w:t>
      </w:r>
      <w:r w:rsidR="000C356E">
        <w:rPr>
          <w:rFonts w:hint="eastAsia"/>
        </w:rPr>
        <w:t>Stream</w:t>
      </w:r>
      <w:r w:rsidR="000C356E">
        <w:rPr>
          <w:rFonts w:hint="eastAsia"/>
        </w:rPr>
        <w:t>连接在一起形成的</w:t>
      </w:r>
      <w:r w:rsidR="000C356E">
        <w:rPr>
          <w:rFonts w:hint="eastAsia"/>
        </w:rPr>
        <w:t>DAG</w:t>
      </w:r>
      <w:r w:rsidR="000C356E">
        <w:rPr>
          <w:rFonts w:hint="eastAsia"/>
        </w:rPr>
        <w:t>。</w:t>
      </w:r>
      <w:r w:rsidR="00755A0E">
        <w:rPr>
          <w:rFonts w:hint="eastAsia"/>
        </w:rPr>
        <w:t>将代表着计算任务的</w:t>
      </w:r>
      <w:r w:rsidR="00755A0E">
        <w:rPr>
          <w:rFonts w:hint="eastAsia"/>
        </w:rPr>
        <w:t>Topology</w:t>
      </w:r>
      <w:r w:rsidR="00755A0E">
        <w:rPr>
          <w:rFonts w:hint="eastAsia"/>
        </w:rPr>
        <w:t>成功提交到</w:t>
      </w:r>
      <w:r w:rsidR="00755A0E">
        <w:rPr>
          <w:rFonts w:hint="eastAsia"/>
        </w:rPr>
        <w:t>Storm</w:t>
      </w:r>
      <w:r w:rsidR="00755A0E">
        <w:rPr>
          <w:rFonts w:hint="eastAsia"/>
        </w:rPr>
        <w:t>集群上后，除非显示地将其停止</w:t>
      </w:r>
      <w:r w:rsidR="00D069ED">
        <w:rPr>
          <w:rFonts w:hint="eastAsia"/>
        </w:rPr>
        <w:t>，否则它会一直运行着。</w:t>
      </w:r>
    </w:p>
    <w:p w:rsidR="00C80AD9" w:rsidRDefault="00B702AE" w:rsidP="0018004C">
      <w:pPr>
        <w:ind w:firstLine="480"/>
      </w:pPr>
      <w:r>
        <w:rPr>
          <w:rFonts w:hint="eastAsia"/>
        </w:rPr>
        <w:t>提交到</w:t>
      </w:r>
      <w:r>
        <w:rPr>
          <w:rFonts w:hint="eastAsia"/>
        </w:rPr>
        <w:t>Storm</w:t>
      </w:r>
      <w:r>
        <w:rPr>
          <w:rFonts w:hint="eastAsia"/>
        </w:rPr>
        <w:t>集群上的计算任务是并发地在若干个工作节点上执行的</w:t>
      </w:r>
      <w:r w:rsidR="0010508C">
        <w:rPr>
          <w:rFonts w:hint="eastAsia"/>
        </w:rPr>
        <w:t>，而并发的程度可以通过</w:t>
      </w:r>
      <w:r w:rsidR="0010508C">
        <w:rPr>
          <w:rFonts w:hint="eastAsia"/>
        </w:rPr>
        <w:t>Storm</w:t>
      </w:r>
      <w:r w:rsidR="0010508C">
        <w:rPr>
          <w:rFonts w:hint="eastAsia"/>
        </w:rPr>
        <w:t>配置文件进行配置。</w:t>
      </w:r>
      <w:r w:rsidR="00F138E6">
        <w:rPr>
          <w:rFonts w:hint="eastAsia"/>
        </w:rPr>
        <w:t>在</w:t>
      </w:r>
      <w:r w:rsidR="00F138E6">
        <w:rPr>
          <w:rFonts w:hint="eastAsia"/>
        </w:rPr>
        <w:t>Storm</w:t>
      </w:r>
      <w:r w:rsidR="00F138E6">
        <w:rPr>
          <w:rFonts w:hint="eastAsia"/>
        </w:rPr>
        <w:t>集群里面，工作进程（</w:t>
      </w:r>
      <w:r w:rsidR="00F138E6">
        <w:rPr>
          <w:rFonts w:hint="eastAsia"/>
        </w:rPr>
        <w:t>worker</w:t>
      </w:r>
      <w:r w:rsidR="00F138E6">
        <w:rPr>
          <w:rFonts w:hint="eastAsia"/>
        </w:rPr>
        <w:t>）</w:t>
      </w:r>
      <w:r w:rsidR="00E80A13">
        <w:rPr>
          <w:rFonts w:hint="eastAsia"/>
        </w:rPr>
        <w:t>表示服务器集群的工作节点上的一个</w:t>
      </w:r>
      <w:r w:rsidR="00E80A13">
        <w:rPr>
          <w:rFonts w:hint="eastAsia"/>
        </w:rPr>
        <w:t>Java</w:t>
      </w:r>
      <w:r w:rsidR="00E80A13">
        <w:rPr>
          <w:rFonts w:hint="eastAsia"/>
        </w:rPr>
        <w:t>虚拟机（</w:t>
      </w:r>
      <w:r w:rsidR="00E80A13">
        <w:rPr>
          <w:rFonts w:hint="eastAsia"/>
        </w:rPr>
        <w:t>JVM</w:t>
      </w:r>
      <w:r w:rsidR="00E80A13">
        <w:rPr>
          <w:rFonts w:hint="eastAsia"/>
        </w:rPr>
        <w:t>）进程</w:t>
      </w:r>
      <w:r w:rsidR="00D2448C">
        <w:rPr>
          <w:rFonts w:hint="eastAsia"/>
        </w:rPr>
        <w:t>。</w:t>
      </w:r>
      <w:r w:rsidR="00960D1B">
        <w:rPr>
          <w:rFonts w:hint="eastAsia"/>
        </w:rPr>
        <w:t>而执行器（</w:t>
      </w:r>
      <w:r w:rsidR="00960D1B">
        <w:rPr>
          <w:rFonts w:hint="eastAsia"/>
        </w:rPr>
        <w:t>executor</w:t>
      </w:r>
      <w:r w:rsidR="00960D1B">
        <w:rPr>
          <w:rFonts w:hint="eastAsia"/>
        </w:rPr>
        <w:t>）则是</w:t>
      </w:r>
      <w:r w:rsidR="003607F4">
        <w:rPr>
          <w:rFonts w:hint="eastAsia"/>
        </w:rPr>
        <w:t>包含在</w:t>
      </w:r>
      <w:r w:rsidR="003607F4">
        <w:rPr>
          <w:rFonts w:hint="eastAsia"/>
        </w:rPr>
        <w:t>worker</w:t>
      </w:r>
      <w:r w:rsidR="003607F4">
        <w:rPr>
          <w:rFonts w:hint="eastAsia"/>
        </w:rPr>
        <w:t>里面的</w:t>
      </w:r>
      <w:r w:rsidR="003602B4">
        <w:rPr>
          <w:rFonts w:hint="eastAsia"/>
        </w:rPr>
        <w:t>执行具体计算任务的</w:t>
      </w:r>
      <w:r w:rsidR="00960D1B">
        <w:rPr>
          <w:rFonts w:hint="eastAsia"/>
        </w:rPr>
        <w:t>线程</w:t>
      </w:r>
      <w:r w:rsidR="00FA32AE">
        <w:rPr>
          <w:rFonts w:hint="eastAsia"/>
        </w:rPr>
        <w:t>。</w:t>
      </w:r>
      <w:r w:rsidR="000A23A1">
        <w:rPr>
          <w:rFonts w:hint="eastAsia"/>
        </w:rPr>
        <w:t>任务（</w:t>
      </w:r>
      <w:r w:rsidR="000A23A1">
        <w:rPr>
          <w:rFonts w:hint="eastAsia"/>
        </w:rPr>
        <w:t>task</w:t>
      </w:r>
      <w:r w:rsidR="000A23A1">
        <w:rPr>
          <w:rFonts w:hint="eastAsia"/>
        </w:rPr>
        <w:t>）是在</w:t>
      </w:r>
      <w:r w:rsidR="000A23A1">
        <w:rPr>
          <w:rFonts w:hint="eastAsia"/>
        </w:rPr>
        <w:t>Spout</w:t>
      </w:r>
      <w:r w:rsidR="000A23A1">
        <w:rPr>
          <w:rFonts w:hint="eastAsia"/>
        </w:rPr>
        <w:t>或</w:t>
      </w:r>
      <w:r w:rsidR="000A23A1">
        <w:rPr>
          <w:rFonts w:hint="eastAsia"/>
        </w:rPr>
        <w:t>Bolt</w:t>
      </w:r>
      <w:r w:rsidR="000A23A1">
        <w:rPr>
          <w:rFonts w:hint="eastAsia"/>
        </w:rPr>
        <w:t>中定义的处理函数</w:t>
      </w:r>
      <w:r w:rsidR="00F27088">
        <w:rPr>
          <w:rFonts w:hint="eastAsia"/>
        </w:rPr>
        <w:t>，</w:t>
      </w:r>
      <w:r w:rsidR="00F27088">
        <w:rPr>
          <w:rFonts w:hint="eastAsia"/>
        </w:rPr>
        <w:t>task</w:t>
      </w:r>
      <w:r w:rsidR="00F27088">
        <w:rPr>
          <w:rFonts w:hint="eastAsia"/>
        </w:rPr>
        <w:t>的数量代表着一个</w:t>
      </w:r>
      <w:r w:rsidR="00F27088">
        <w:rPr>
          <w:rFonts w:hint="eastAsia"/>
        </w:rPr>
        <w:t>Topology</w:t>
      </w:r>
      <w:r w:rsidR="00F27088">
        <w:rPr>
          <w:rFonts w:hint="eastAsia"/>
        </w:rPr>
        <w:t>中每个</w:t>
      </w:r>
      <w:r w:rsidR="00F27088">
        <w:rPr>
          <w:rFonts w:hint="eastAsia"/>
        </w:rPr>
        <w:t>Spout</w:t>
      </w:r>
      <w:r w:rsidR="00F27088">
        <w:rPr>
          <w:rFonts w:hint="eastAsia"/>
        </w:rPr>
        <w:t>或</w:t>
      </w:r>
      <w:r w:rsidR="00F27088">
        <w:rPr>
          <w:rFonts w:hint="eastAsia"/>
        </w:rPr>
        <w:t>Bolt</w:t>
      </w:r>
      <w:r w:rsidR="00F27088">
        <w:rPr>
          <w:rFonts w:hint="eastAsia"/>
        </w:rPr>
        <w:t>的并发度。</w:t>
      </w:r>
      <w:r w:rsidR="00DE2754">
        <w:rPr>
          <w:rFonts w:hint="eastAsia"/>
        </w:rPr>
        <w:t>在</w:t>
      </w:r>
      <w:r w:rsidR="00DE2754">
        <w:rPr>
          <w:rFonts w:hint="eastAsia"/>
        </w:rPr>
        <w:t>Storm</w:t>
      </w:r>
      <w:r w:rsidR="00DE2754">
        <w:rPr>
          <w:rFonts w:hint="eastAsia"/>
        </w:rPr>
        <w:t>的默认配置中，一个服务器节点中，每个</w:t>
      </w:r>
      <w:r w:rsidR="00DE2754">
        <w:rPr>
          <w:rFonts w:hint="eastAsia"/>
        </w:rPr>
        <w:t>Topology</w:t>
      </w:r>
      <w:r w:rsidR="00DE2754">
        <w:rPr>
          <w:rFonts w:hint="eastAsia"/>
        </w:rPr>
        <w:t>有一个</w:t>
      </w:r>
      <w:r w:rsidR="00DE2754">
        <w:rPr>
          <w:rFonts w:hint="eastAsia"/>
        </w:rPr>
        <w:t>worker</w:t>
      </w:r>
      <w:r w:rsidR="005C7C4C">
        <w:rPr>
          <w:rFonts w:hint="eastAsia"/>
        </w:rPr>
        <w:t>进程</w:t>
      </w:r>
      <w:r w:rsidR="00DE2754">
        <w:rPr>
          <w:rFonts w:hint="eastAsia"/>
        </w:rPr>
        <w:t>，而在每个</w:t>
      </w:r>
      <w:r w:rsidR="00DE2754">
        <w:rPr>
          <w:rFonts w:hint="eastAsia"/>
        </w:rPr>
        <w:t>worker</w:t>
      </w:r>
      <w:r w:rsidR="00A0219A">
        <w:rPr>
          <w:rFonts w:hint="eastAsia"/>
        </w:rPr>
        <w:t>进程</w:t>
      </w:r>
      <w:r w:rsidR="00DE2754">
        <w:rPr>
          <w:rFonts w:hint="eastAsia"/>
        </w:rPr>
        <w:t>里面有一个</w:t>
      </w:r>
      <w:r w:rsidR="00DE2754">
        <w:rPr>
          <w:rFonts w:hint="eastAsia"/>
        </w:rPr>
        <w:t>executor</w:t>
      </w:r>
      <w:r w:rsidR="005C7C4C">
        <w:rPr>
          <w:rFonts w:hint="eastAsia"/>
        </w:rPr>
        <w:t>线程</w:t>
      </w:r>
      <w:r w:rsidR="00DE2754">
        <w:rPr>
          <w:rFonts w:hint="eastAsia"/>
        </w:rPr>
        <w:t>，每个</w:t>
      </w:r>
      <w:r w:rsidR="00DE2754">
        <w:rPr>
          <w:rFonts w:hint="eastAsia"/>
        </w:rPr>
        <w:t>executor</w:t>
      </w:r>
      <w:r w:rsidR="00A0219A">
        <w:rPr>
          <w:rFonts w:hint="eastAsia"/>
        </w:rPr>
        <w:t>线程</w:t>
      </w:r>
      <w:r w:rsidR="00DE2754">
        <w:rPr>
          <w:rFonts w:hint="eastAsia"/>
        </w:rPr>
        <w:t>执行一个</w:t>
      </w:r>
      <w:r w:rsidR="00DE2754">
        <w:rPr>
          <w:rFonts w:hint="eastAsia"/>
        </w:rPr>
        <w:t>task</w:t>
      </w:r>
      <w:r w:rsidR="00E464C8">
        <w:rPr>
          <w:rFonts w:hint="eastAsia"/>
        </w:rPr>
        <w:t>。</w:t>
      </w:r>
      <w:r w:rsidR="005C7C4C">
        <w:rPr>
          <w:rFonts w:hint="eastAsia"/>
        </w:rPr>
        <w:t>当然，可以通过配置使得每个节点运行多个</w:t>
      </w:r>
      <w:r w:rsidR="005C7C4C">
        <w:rPr>
          <w:rFonts w:hint="eastAsia"/>
        </w:rPr>
        <w:t>worker</w:t>
      </w:r>
      <w:r w:rsidR="005C7C4C">
        <w:rPr>
          <w:rFonts w:hint="eastAsia"/>
        </w:rPr>
        <w:t>进程</w:t>
      </w:r>
      <w:r w:rsidR="00691A4F">
        <w:rPr>
          <w:rFonts w:hint="eastAsia"/>
        </w:rPr>
        <w:t>，每个</w:t>
      </w:r>
      <w:r w:rsidR="00691A4F">
        <w:rPr>
          <w:rFonts w:hint="eastAsia"/>
        </w:rPr>
        <w:t>worker</w:t>
      </w:r>
      <w:r w:rsidR="00691A4F">
        <w:rPr>
          <w:rFonts w:hint="eastAsia"/>
        </w:rPr>
        <w:t>进程里又可以配置多个</w:t>
      </w:r>
      <w:r w:rsidR="00691A4F">
        <w:rPr>
          <w:rFonts w:hint="eastAsia"/>
        </w:rPr>
        <w:t>executor</w:t>
      </w:r>
      <w:r w:rsidR="00691A4F">
        <w:rPr>
          <w:rFonts w:hint="eastAsia"/>
        </w:rPr>
        <w:t>线程，而每个</w:t>
      </w:r>
      <w:r w:rsidR="00691A4F">
        <w:rPr>
          <w:rFonts w:hint="eastAsia"/>
        </w:rPr>
        <w:t>executor</w:t>
      </w:r>
      <w:r w:rsidR="00691A4F">
        <w:rPr>
          <w:rFonts w:hint="eastAsia"/>
        </w:rPr>
        <w:t>线程又可以并发地执行多个</w:t>
      </w:r>
      <w:r w:rsidR="00691A4F">
        <w:rPr>
          <w:rFonts w:hint="eastAsia"/>
        </w:rPr>
        <w:t>task</w:t>
      </w:r>
      <w:r w:rsidR="005D7307">
        <w:rPr>
          <w:rFonts w:hint="eastAsia"/>
        </w:rPr>
        <w:t>，如图</w:t>
      </w:r>
      <w:r w:rsidR="005D7307">
        <w:rPr>
          <w:rFonts w:hint="eastAsia"/>
        </w:rPr>
        <w:t>4-</w:t>
      </w:r>
      <w:r w:rsidR="005D7307">
        <w:t>5</w:t>
      </w:r>
      <w:r w:rsidR="005D7307">
        <w:t>所示</w:t>
      </w:r>
      <w:r w:rsidR="005D7307">
        <w:rPr>
          <w:rFonts w:hint="eastAsia"/>
        </w:rPr>
        <w:t>。</w:t>
      </w:r>
      <w:r w:rsidR="00073F51">
        <w:t>因此</w:t>
      </w:r>
      <w:r w:rsidR="00073F51">
        <w:rPr>
          <w:rFonts w:hint="eastAsia"/>
        </w:rPr>
        <w:t>，</w:t>
      </w:r>
      <w:r w:rsidR="00073F51">
        <w:t>Storm</w:t>
      </w:r>
      <w:r w:rsidR="00073F51">
        <w:t>流式计算框架</w:t>
      </w:r>
      <w:r w:rsidR="00D1471F">
        <w:t>在并发性上</w:t>
      </w:r>
      <w:r w:rsidR="00073F51">
        <w:t>具有极高的自由度</w:t>
      </w:r>
      <w:r w:rsidR="00073F51">
        <w:rPr>
          <w:rFonts w:hint="eastAsia"/>
        </w:rPr>
        <w:t>。</w:t>
      </w:r>
    </w:p>
    <w:p w:rsidR="0018004C" w:rsidRDefault="00556498" w:rsidP="006B347E">
      <w:pPr>
        <w:ind w:firstLine="480"/>
        <w:jc w:val="center"/>
      </w:pPr>
      <w:r>
        <w:pict>
          <v:shape id="_x0000_i1135" type="#_x0000_t75" style="width:125.65pt;height:198.35pt">
            <v:imagedata r:id="rId204" o:title="图4-5"/>
          </v:shape>
        </w:pict>
      </w:r>
    </w:p>
    <w:p w:rsidR="0069383F" w:rsidRDefault="0069383F" w:rsidP="006B347E">
      <w:pPr>
        <w:ind w:firstLine="480"/>
        <w:jc w:val="center"/>
      </w:pPr>
      <w:r>
        <w:t>图</w:t>
      </w:r>
      <w:r>
        <w:rPr>
          <w:rFonts w:hint="eastAsia"/>
        </w:rPr>
        <w:t>4-</w:t>
      </w:r>
      <w:r>
        <w:t>5 Topology</w:t>
      </w:r>
      <w:r w:rsidR="00BB3EDA">
        <w:t>执行</w:t>
      </w:r>
      <w:r w:rsidR="006D722B">
        <w:t>的</w:t>
      </w:r>
      <w:r>
        <w:t>并发程度</w:t>
      </w:r>
    </w:p>
    <w:p w:rsidR="00142132" w:rsidRDefault="00020B62" w:rsidP="007E6C49">
      <w:pPr>
        <w:ind w:firstLine="480"/>
      </w:pPr>
      <w:r>
        <w:rPr>
          <w:rFonts w:hint="eastAsia"/>
        </w:rPr>
        <w:lastRenderedPageBreak/>
        <w:t>在确定输入输出数据流和各个计算节点的处理逻辑之后，就要设计一个拓扑结构使得将所有的计算节点连接起来后可以表述整个计算任务。</w:t>
      </w:r>
      <w:r w:rsidR="00F955F5">
        <w:rPr>
          <w:rFonts w:hint="eastAsia"/>
        </w:rPr>
        <w:t>在</w:t>
      </w:r>
      <w:r w:rsidR="00F955F5">
        <w:rPr>
          <w:rFonts w:hint="eastAsia"/>
        </w:rPr>
        <w:t>Storm</w:t>
      </w:r>
      <w:r w:rsidR="00F955F5">
        <w:rPr>
          <w:rFonts w:hint="eastAsia"/>
        </w:rPr>
        <w:t>中，常见的基本拓扑结构主要有流水线结构、乱序分组结构、定向分组结构以及广播结构。</w:t>
      </w:r>
    </w:p>
    <w:p w:rsidR="007E6C49" w:rsidRDefault="0062533A" w:rsidP="007E6C49">
      <w:pPr>
        <w:ind w:firstLine="480"/>
      </w:pPr>
      <w:r>
        <w:t>流水线</w:t>
      </w:r>
      <w:r>
        <w:rPr>
          <w:rFonts w:hint="eastAsia"/>
        </w:rPr>
        <w:t>（</w:t>
      </w:r>
      <w:r w:rsidR="00A2537A">
        <w:rPr>
          <w:rFonts w:hint="eastAsia"/>
        </w:rPr>
        <w:t>p</w:t>
      </w:r>
      <w:r>
        <w:rPr>
          <w:rFonts w:hint="eastAsia"/>
        </w:rPr>
        <w:t>ipeline</w:t>
      </w:r>
      <w:r>
        <w:rPr>
          <w:rFonts w:hint="eastAsia"/>
        </w:rPr>
        <w:t>）</w:t>
      </w:r>
      <w:r>
        <w:t>拓扑结构是最为常见的一种结构</w:t>
      </w:r>
      <w:r>
        <w:rPr>
          <w:rFonts w:hint="eastAsia"/>
        </w:rPr>
        <w:t>，</w:t>
      </w:r>
      <w:r>
        <w:t>如图</w:t>
      </w:r>
      <w:r>
        <w:rPr>
          <w:rFonts w:hint="eastAsia"/>
        </w:rPr>
        <w:t>4-</w:t>
      </w:r>
      <w:r>
        <w:t>6</w:t>
      </w:r>
      <w:r>
        <w:t>所示</w:t>
      </w:r>
      <w:r>
        <w:rPr>
          <w:rFonts w:hint="eastAsia"/>
        </w:rPr>
        <w:t>，</w:t>
      </w:r>
      <w:r>
        <w:t>每个计算节点只有一个输入流和输出流</w:t>
      </w:r>
      <w:r>
        <w:rPr>
          <w:rFonts w:hint="eastAsia"/>
        </w:rPr>
        <w:t>。</w:t>
      </w:r>
    </w:p>
    <w:p w:rsidR="00E516C3" w:rsidRDefault="00556498" w:rsidP="00E516C3">
      <w:pPr>
        <w:ind w:firstLine="480"/>
        <w:jc w:val="center"/>
      </w:pPr>
      <w:r>
        <w:pict>
          <v:shape id="_x0000_i1136" type="#_x0000_t75" style="width:268.3pt;height:57.05pt">
            <v:imagedata r:id="rId205" o:title="图4-6"/>
          </v:shape>
        </w:pict>
      </w:r>
    </w:p>
    <w:p w:rsidR="00E516C3" w:rsidRDefault="00E516C3" w:rsidP="00E516C3">
      <w:pPr>
        <w:ind w:firstLine="480"/>
        <w:jc w:val="center"/>
      </w:pPr>
      <w:r>
        <w:t>图</w:t>
      </w:r>
      <w:r>
        <w:rPr>
          <w:rFonts w:hint="eastAsia"/>
        </w:rPr>
        <w:t>4-</w:t>
      </w:r>
      <w:r>
        <w:t xml:space="preserve">6 </w:t>
      </w:r>
      <w:r>
        <w:t>流水线拓扑结构</w:t>
      </w:r>
    </w:p>
    <w:p w:rsidR="00776C2D" w:rsidRDefault="00A2537A" w:rsidP="00A2537A">
      <w:pPr>
        <w:ind w:firstLine="480"/>
      </w:pPr>
      <w:r>
        <w:t>乱序分组</w:t>
      </w:r>
      <w:r>
        <w:rPr>
          <w:rFonts w:hint="eastAsia"/>
        </w:rPr>
        <w:t>（</w:t>
      </w:r>
      <w:r>
        <w:rPr>
          <w:rFonts w:hint="eastAsia"/>
        </w:rPr>
        <w:t>shuffle</w:t>
      </w:r>
      <w:r>
        <w:t xml:space="preserve"> grouping</w:t>
      </w:r>
      <w:r>
        <w:rPr>
          <w:rFonts w:hint="eastAsia"/>
        </w:rPr>
        <w:t>）</w:t>
      </w:r>
      <w:r w:rsidR="00E9707B">
        <w:rPr>
          <w:rFonts w:hint="eastAsia"/>
        </w:rPr>
        <w:t>拓扑结构</w:t>
      </w:r>
      <w:r w:rsidR="00B874C7">
        <w:rPr>
          <w:rFonts w:hint="eastAsia"/>
        </w:rPr>
        <w:t>也是较为常用的一种拓扑结构</w:t>
      </w:r>
      <w:r w:rsidR="00893AD1">
        <w:rPr>
          <w:rFonts w:hint="eastAsia"/>
        </w:rPr>
        <w:t>。</w:t>
      </w:r>
      <w:r w:rsidR="00690430">
        <w:rPr>
          <w:rFonts w:hint="eastAsia"/>
        </w:rPr>
        <w:t>如果上游的计算节点向下游的计算节点分发数据时采取的是乱序分发策略，着上游计算节点是输出数据将会随机地分发到下游的计算节点中</w:t>
      </w:r>
      <w:r w:rsidR="00A120B0">
        <w:rPr>
          <w:rFonts w:hint="eastAsia"/>
        </w:rPr>
        <w:t>，如图</w:t>
      </w:r>
      <w:r w:rsidR="00A120B0">
        <w:rPr>
          <w:rFonts w:hint="eastAsia"/>
        </w:rPr>
        <w:t>4-</w:t>
      </w:r>
      <w:r w:rsidR="00A120B0">
        <w:t>7</w:t>
      </w:r>
      <w:r w:rsidR="00A120B0">
        <w:t>所示</w:t>
      </w:r>
      <w:r w:rsidR="00690430">
        <w:rPr>
          <w:rFonts w:hint="eastAsia"/>
        </w:rPr>
        <w:t>。</w:t>
      </w:r>
      <w:r w:rsidR="00D851F6">
        <w:rPr>
          <w:rFonts w:hint="eastAsia"/>
        </w:rPr>
        <w:t>这种随机分发的策略是对大数据进行负载均衡的一种较好的机制。</w:t>
      </w:r>
    </w:p>
    <w:p w:rsidR="000B71C2" w:rsidRDefault="00556498" w:rsidP="00340876">
      <w:pPr>
        <w:ind w:firstLine="480"/>
        <w:jc w:val="center"/>
      </w:pPr>
      <w:r>
        <w:pict>
          <v:shape id="_x0000_i1137" type="#_x0000_t75" style="width:228.25pt;height:170.5pt">
            <v:imagedata r:id="rId206" o:title="图4-7"/>
          </v:shape>
        </w:pict>
      </w:r>
    </w:p>
    <w:p w:rsidR="00340876" w:rsidRDefault="00340876" w:rsidP="00340876">
      <w:pPr>
        <w:ind w:firstLine="480"/>
        <w:jc w:val="center"/>
      </w:pPr>
      <w:r>
        <w:t>图</w:t>
      </w:r>
      <w:r>
        <w:rPr>
          <w:rFonts w:hint="eastAsia"/>
        </w:rPr>
        <w:t>4-</w:t>
      </w:r>
      <w:r>
        <w:t xml:space="preserve">7 </w:t>
      </w:r>
      <w:r>
        <w:t>乱序分发拓扑结构</w:t>
      </w:r>
    </w:p>
    <w:p w:rsidR="00E9707B" w:rsidRDefault="00BA003E" w:rsidP="00F9102E">
      <w:pPr>
        <w:ind w:firstLine="480"/>
      </w:pPr>
      <w:r>
        <w:rPr>
          <w:rFonts w:hint="eastAsia"/>
        </w:rPr>
        <w:t>定向分组（</w:t>
      </w:r>
      <w:r>
        <w:rPr>
          <w:rFonts w:hint="eastAsia"/>
        </w:rPr>
        <w:t>field</w:t>
      </w:r>
      <w:r>
        <w:t xml:space="preserve"> grouping</w:t>
      </w:r>
      <w:r>
        <w:rPr>
          <w:rFonts w:hint="eastAsia"/>
        </w:rPr>
        <w:t>）虽然在体系结构上与乱序分组较为类似，但是它们之间上下游计算节点的分发数据模式并不相同。</w:t>
      </w:r>
      <w:r w:rsidR="00A13474">
        <w:rPr>
          <w:rFonts w:hint="eastAsia"/>
        </w:rPr>
        <w:t>不同于乱序分组的随机分发，定向分组往往对数据的某一个属性进行哈希映射，从而确保同一属性的数据能够被固定地分发到下游的相对应的计算节点中去。</w:t>
      </w:r>
    </w:p>
    <w:p w:rsidR="00F9102E" w:rsidRDefault="00F9102E" w:rsidP="00F9102E">
      <w:pPr>
        <w:ind w:firstLine="480"/>
      </w:pPr>
      <w:r>
        <w:t>广播拓扑结构在体系结构上也与乱序分组类似</w:t>
      </w:r>
      <w:r>
        <w:rPr>
          <w:rFonts w:hint="eastAsia"/>
        </w:rPr>
        <w:t>，</w:t>
      </w:r>
      <w:r>
        <w:t>但它其在分发数据时</w:t>
      </w:r>
      <w:r>
        <w:rPr>
          <w:rFonts w:hint="eastAsia"/>
        </w:rPr>
        <w:t>，</w:t>
      </w:r>
      <w:r>
        <w:t>上游的计算节点会将同一个数据向下游的所有的计算节点都分发一次</w:t>
      </w:r>
      <w:r>
        <w:rPr>
          <w:rFonts w:hint="eastAsia"/>
        </w:rPr>
        <w:t>。</w:t>
      </w:r>
    </w:p>
    <w:p w:rsidR="00775E92" w:rsidRDefault="006765E2" w:rsidP="00F9102E">
      <w:pPr>
        <w:ind w:firstLine="480"/>
      </w:pPr>
      <w:r>
        <w:t>在众多的流式计算框架中</w:t>
      </w:r>
      <w:r>
        <w:rPr>
          <w:rFonts w:hint="eastAsia"/>
        </w:rPr>
        <w:t>，</w:t>
      </w:r>
      <w:r>
        <w:t>Storm</w:t>
      </w:r>
      <w:r>
        <w:t>提供了最灵活的有向无环图拓扑结构的定</w:t>
      </w:r>
      <w:r>
        <w:lastRenderedPageBreak/>
        <w:t>义</w:t>
      </w:r>
      <w:r>
        <w:rPr>
          <w:rFonts w:hint="eastAsia"/>
        </w:rPr>
        <w:t>，</w:t>
      </w:r>
      <w:r>
        <w:t>除了上述几种常见的拓扑连接方式外</w:t>
      </w:r>
      <w:r>
        <w:rPr>
          <w:rFonts w:hint="eastAsia"/>
        </w:rPr>
        <w:t>，</w:t>
      </w:r>
      <w:r>
        <w:t>Storm</w:t>
      </w:r>
      <w:r>
        <w:t>还提供了几种并不常见的拓扑结构</w:t>
      </w:r>
      <w:r>
        <w:rPr>
          <w:rFonts w:hint="eastAsia"/>
        </w:rPr>
        <w:t>。</w:t>
      </w:r>
      <w:r w:rsidR="00924592">
        <w:t>另外</w:t>
      </w:r>
      <w:r w:rsidR="00924592">
        <w:rPr>
          <w:rFonts w:hint="eastAsia"/>
        </w:rPr>
        <w:t>，</w:t>
      </w:r>
      <w:r w:rsidR="00924592">
        <w:t>可以通过将各种基础的拓扑结构组合起来形成更为复杂的</w:t>
      </w:r>
      <w:r w:rsidR="00924592">
        <w:t>DAG</w:t>
      </w:r>
      <w:r w:rsidR="00924592">
        <w:t>拓扑结构图来解决复杂的计算任务</w:t>
      </w:r>
      <w:r w:rsidR="00924592">
        <w:rPr>
          <w:rFonts w:hint="eastAsia"/>
        </w:rPr>
        <w:t>。</w:t>
      </w:r>
    </w:p>
    <w:p w:rsidR="007B4A3A" w:rsidRDefault="007B4A3A" w:rsidP="007B4A3A">
      <w:pPr>
        <w:pStyle w:val="a5"/>
        <w:spacing w:before="156" w:after="156"/>
      </w:pPr>
      <w:r>
        <w:rPr>
          <w:rFonts w:hint="eastAsia"/>
        </w:rPr>
        <w:t>4.2.4 Storm</w:t>
      </w:r>
      <w:r>
        <w:rPr>
          <w:rFonts w:hint="eastAsia"/>
        </w:rPr>
        <w:t>的送达保证机制</w:t>
      </w:r>
    </w:p>
    <w:p w:rsidR="007B4A3A" w:rsidRDefault="00C56E04" w:rsidP="009B252C">
      <w:pPr>
        <w:ind w:firstLine="480"/>
      </w:pPr>
      <w:r>
        <w:rPr>
          <w:rFonts w:hint="eastAsia"/>
        </w:rPr>
        <w:t>Storm</w:t>
      </w:r>
      <w:r>
        <w:rPr>
          <w:rFonts w:hint="eastAsia"/>
        </w:rPr>
        <w:t>的送达保证机制实现了“</w:t>
      </w:r>
      <w:r w:rsidR="009B252C">
        <w:rPr>
          <w:rFonts w:hint="eastAsia"/>
        </w:rPr>
        <w:t>至少送达一次”的语义，其运行机制如下：</w:t>
      </w:r>
    </w:p>
    <w:p w:rsidR="009B252C" w:rsidRDefault="009B252C" w:rsidP="009B252C">
      <w:r>
        <w:t>1) Spout</w:t>
      </w:r>
      <w:r>
        <w:t>对每一个输入数据都赋予一个消息</w:t>
      </w:r>
      <w:r>
        <w:t>ID</w:t>
      </w:r>
      <w:r>
        <w:t>作为该输入数据的唯一标识</w:t>
      </w:r>
      <w:r>
        <w:rPr>
          <w:rFonts w:hint="eastAsia"/>
        </w:rPr>
        <w:t>，</w:t>
      </w:r>
      <w:r>
        <w:t>这个</w:t>
      </w:r>
      <w:r w:rsidR="00796165">
        <w:t>ID</w:t>
      </w:r>
      <w:r w:rsidR="00796165">
        <w:t>是一个</w:t>
      </w:r>
      <w:r w:rsidR="00796165">
        <w:rPr>
          <w:rFonts w:hint="eastAsia"/>
        </w:rPr>
        <w:t>64</w:t>
      </w:r>
      <w:r w:rsidR="00FC355E">
        <w:rPr>
          <w:rFonts w:hint="eastAsia"/>
        </w:rPr>
        <w:t>位的二进制数。</w:t>
      </w:r>
      <w:r w:rsidR="00E657D3">
        <w:rPr>
          <w:rFonts w:hint="eastAsia"/>
        </w:rPr>
        <w:t>随着输入数据不断地在下游的节点之间被传递，该</w:t>
      </w:r>
      <w:r w:rsidR="00E657D3">
        <w:rPr>
          <w:rFonts w:hint="eastAsia"/>
        </w:rPr>
        <w:t>ID</w:t>
      </w:r>
      <w:r w:rsidR="00E657D3">
        <w:rPr>
          <w:rFonts w:hint="eastAsia"/>
        </w:rPr>
        <w:t>也会一直被传递下去。</w:t>
      </w:r>
      <w:r w:rsidR="00350DDA">
        <w:rPr>
          <w:rFonts w:hint="eastAsia"/>
        </w:rPr>
        <w:t>不管数据传递到下游哪个计算节点，从该数据衍生出来的新数据都会记住其</w:t>
      </w:r>
      <w:r w:rsidR="00DB66FD">
        <w:rPr>
          <w:rFonts w:hint="eastAsia"/>
        </w:rPr>
        <w:t>都是原始输入数据的后代。</w:t>
      </w:r>
    </w:p>
    <w:p w:rsidR="004E2C2B" w:rsidRDefault="000438E9" w:rsidP="009B252C">
      <w:pPr>
        <w:rPr>
          <w:noProof/>
        </w:rPr>
      </w:pPr>
      <w:r>
        <w:rPr>
          <w:rFonts w:hint="eastAsia"/>
        </w:rPr>
        <w:t xml:space="preserve">2) </w:t>
      </w:r>
      <w:r w:rsidR="004E2C2B">
        <w:rPr>
          <w:rFonts w:hint="eastAsia"/>
        </w:rPr>
        <w:t>下游的</w:t>
      </w:r>
      <w:r w:rsidR="004E2C2B">
        <w:rPr>
          <w:rFonts w:hint="eastAsia"/>
        </w:rPr>
        <w:t>Bolt</w:t>
      </w:r>
      <w:r w:rsidR="004E2C2B">
        <w:rPr>
          <w:rFonts w:hint="eastAsia"/>
        </w:rPr>
        <w:t>接收到</w:t>
      </w:r>
      <w:r w:rsidR="004E2C2B">
        <w:rPr>
          <w:rFonts w:hint="eastAsia"/>
        </w:rPr>
        <w:t>Spout</w:t>
      </w:r>
      <w:r w:rsidR="004E2C2B">
        <w:rPr>
          <w:rFonts w:hint="eastAsia"/>
        </w:rPr>
        <w:t>传来的输入数据及其消息</w:t>
      </w:r>
      <w:r w:rsidR="004E2C2B">
        <w:rPr>
          <w:rFonts w:hint="eastAsia"/>
        </w:rPr>
        <w:t>ID</w:t>
      </w:r>
      <w:r w:rsidR="004E2C2B">
        <w:t>后</w:t>
      </w:r>
      <w:r w:rsidR="004E2C2B">
        <w:rPr>
          <w:rFonts w:hint="eastAsia"/>
        </w:rPr>
        <w:t>，</w:t>
      </w:r>
      <w:r w:rsidR="004E2C2B">
        <w:t>会对数据进行转换</w:t>
      </w:r>
      <w:r w:rsidR="004E2C2B">
        <w:rPr>
          <w:rFonts w:hint="eastAsia"/>
        </w:rPr>
        <w:t>，</w:t>
      </w:r>
      <w:r w:rsidR="004E2C2B">
        <w:t>生成了</w:t>
      </w:r>
      <w:r w:rsidR="004E2C2B">
        <w:rPr>
          <w:rFonts w:hint="eastAsia"/>
        </w:rPr>
        <w:t>零个或多个新的数据，并为这些新的数据都赋予一个</w:t>
      </w:r>
      <w:r w:rsidR="004E2C2B">
        <w:rPr>
          <w:rFonts w:hint="eastAsia"/>
        </w:rPr>
        <w:t>64</w:t>
      </w:r>
      <w:r w:rsidR="004E2C2B">
        <w:rPr>
          <w:rFonts w:hint="eastAsia"/>
        </w:rPr>
        <w:t>位的消息</w:t>
      </w:r>
      <w:r w:rsidR="004E2C2B">
        <w:rPr>
          <w:rFonts w:hint="eastAsia"/>
        </w:rPr>
        <w:t>ID</w:t>
      </w:r>
      <w:r w:rsidR="004E2C2B">
        <w:rPr>
          <w:rFonts w:hint="eastAsia"/>
        </w:rPr>
        <w:t>。</w:t>
      </w:r>
      <w:r w:rsidR="007366E3">
        <w:rPr>
          <w:rFonts w:hint="eastAsia"/>
        </w:rPr>
        <w:t>另外</w:t>
      </w:r>
      <w:r w:rsidR="00280489">
        <w:rPr>
          <w:rFonts w:hint="eastAsia"/>
        </w:rPr>
        <w:t>，每个新产生的数据都会绑定</w:t>
      </w:r>
      <w:r w:rsidR="007366E3">
        <w:rPr>
          <w:rFonts w:hint="eastAsia"/>
        </w:rPr>
        <w:t>原始输入数据的消息</w:t>
      </w:r>
      <w:r w:rsidR="007366E3">
        <w:rPr>
          <w:rFonts w:hint="eastAsia"/>
        </w:rPr>
        <w:t>ID</w:t>
      </w:r>
      <w:r w:rsidR="007366E3">
        <w:rPr>
          <w:rFonts w:hint="eastAsia"/>
        </w:rPr>
        <w:t>，以此表明新的数据是由原始输入数据衍生出来</w:t>
      </w:r>
      <w:r w:rsidR="007366E3">
        <w:rPr>
          <w:noProof/>
        </w:rPr>
        <w:t>的</w:t>
      </w:r>
      <w:r w:rsidR="007366E3">
        <w:rPr>
          <w:rFonts w:hint="eastAsia"/>
          <w:noProof/>
        </w:rPr>
        <w:t>。</w:t>
      </w:r>
    </w:p>
    <w:p w:rsidR="00F157B3" w:rsidRDefault="00F157B3" w:rsidP="009B252C">
      <w:pPr>
        <w:rPr>
          <w:noProof/>
        </w:rPr>
      </w:pPr>
      <w:r>
        <w:rPr>
          <w:rFonts w:hint="eastAsia"/>
          <w:noProof/>
        </w:rPr>
        <w:t xml:space="preserve">3) </w:t>
      </w:r>
      <w:r w:rsidR="00A33A6E">
        <w:rPr>
          <w:rFonts w:hint="eastAsia"/>
          <w:noProof/>
        </w:rPr>
        <w:t>假设下游的</w:t>
      </w:r>
      <w:r w:rsidR="00A33A6E">
        <w:rPr>
          <w:rFonts w:hint="eastAsia"/>
          <w:noProof/>
        </w:rPr>
        <w:t>Bolt</w:t>
      </w:r>
      <w:r w:rsidR="00A33A6E">
        <w:rPr>
          <w:rFonts w:hint="eastAsia"/>
          <w:noProof/>
        </w:rPr>
        <w:t>（称之为</w:t>
      </w:r>
      <w:r w:rsidR="00A33A6E">
        <w:rPr>
          <w:rFonts w:hint="eastAsia"/>
          <w:noProof/>
        </w:rPr>
        <w:t>N</w:t>
      </w:r>
      <w:r w:rsidR="00A33A6E">
        <w:rPr>
          <w:rFonts w:hint="eastAsia"/>
          <w:noProof/>
        </w:rPr>
        <w:t>节点）成功地接收到了原始输入数据或由它衍生出来的数据，在完成对数据的逻辑操作之后，</w:t>
      </w:r>
      <w:r w:rsidR="00A33A6E">
        <w:rPr>
          <w:rFonts w:hint="eastAsia"/>
          <w:noProof/>
        </w:rPr>
        <w:t>N</w:t>
      </w:r>
      <w:r w:rsidR="00A33A6E">
        <w:rPr>
          <w:rFonts w:hint="eastAsia"/>
          <w:noProof/>
        </w:rPr>
        <w:t>节点会在</w:t>
      </w:r>
      <w:r w:rsidR="00A33A6E">
        <w:rPr>
          <w:rFonts w:hint="eastAsia"/>
          <w:noProof/>
        </w:rPr>
        <w:t>ACK( )</w:t>
      </w:r>
      <w:r w:rsidR="00A33A6E">
        <w:rPr>
          <w:rFonts w:hint="eastAsia"/>
          <w:noProof/>
        </w:rPr>
        <w:t>函数中将该节点输入数据的消息</w:t>
      </w:r>
      <w:r w:rsidR="00A33A6E">
        <w:rPr>
          <w:rFonts w:hint="eastAsia"/>
          <w:noProof/>
        </w:rPr>
        <w:t>ID</w:t>
      </w:r>
      <w:r w:rsidR="00A33A6E">
        <w:rPr>
          <w:rFonts w:hint="eastAsia"/>
          <w:noProof/>
        </w:rPr>
        <w:t>、该节点产生的所有新数据的消息</w:t>
      </w:r>
      <w:r w:rsidR="00A33A6E">
        <w:rPr>
          <w:rFonts w:hint="eastAsia"/>
          <w:noProof/>
        </w:rPr>
        <w:t>ID</w:t>
      </w:r>
      <w:r w:rsidR="00A33A6E">
        <w:rPr>
          <w:rFonts w:hint="eastAsia"/>
          <w:noProof/>
        </w:rPr>
        <w:t>和原始输入数据的消息</w:t>
      </w:r>
      <w:r w:rsidR="00A33A6E">
        <w:rPr>
          <w:rFonts w:hint="eastAsia"/>
          <w:noProof/>
        </w:rPr>
        <w:t>ID</w:t>
      </w:r>
      <w:r w:rsidR="00A33A6E">
        <w:rPr>
          <w:rFonts w:hint="eastAsia"/>
          <w:noProof/>
        </w:rPr>
        <w:t>进行异或（</w:t>
      </w:r>
      <w:r w:rsidR="00A33A6E">
        <w:rPr>
          <w:rFonts w:hint="eastAsia"/>
          <w:noProof/>
        </w:rPr>
        <w:t>XOR</w:t>
      </w:r>
      <w:r w:rsidR="00A33A6E">
        <w:rPr>
          <w:rFonts w:hint="eastAsia"/>
          <w:noProof/>
        </w:rPr>
        <w:t>）操作，用得到的结果</w:t>
      </w:r>
      <w:r w:rsidR="00BF0185">
        <w:rPr>
          <w:rFonts w:hint="eastAsia"/>
          <w:noProof/>
        </w:rPr>
        <w:t>将原始输入数据</w:t>
      </w:r>
      <w:r w:rsidR="00A33A6E">
        <w:rPr>
          <w:rFonts w:hint="eastAsia"/>
          <w:noProof/>
        </w:rPr>
        <w:t>的消息</w:t>
      </w:r>
      <w:r w:rsidR="00A33A6E">
        <w:rPr>
          <w:rFonts w:hint="eastAsia"/>
          <w:noProof/>
        </w:rPr>
        <w:t>ID</w:t>
      </w:r>
      <w:r w:rsidR="00A33A6E">
        <w:rPr>
          <w:rFonts w:hint="eastAsia"/>
          <w:noProof/>
        </w:rPr>
        <w:t>替换掉。</w:t>
      </w:r>
    </w:p>
    <w:p w:rsidR="00B30BF4" w:rsidRDefault="00B30BF4" w:rsidP="009B252C">
      <w:pPr>
        <w:rPr>
          <w:noProof/>
        </w:rPr>
      </w:pPr>
      <w:r>
        <w:rPr>
          <w:rFonts w:hint="eastAsia"/>
          <w:noProof/>
        </w:rPr>
        <w:t xml:space="preserve">4) </w:t>
      </w:r>
      <w:r w:rsidR="00193DB5">
        <w:rPr>
          <w:rFonts w:hint="eastAsia"/>
          <w:noProof/>
        </w:rPr>
        <w:t>存在这样的一种情况，一个新的数据是由多个不同的输入数据衍生出来的，此时，多个输入数据的消息</w:t>
      </w:r>
      <w:r w:rsidR="00193DB5">
        <w:rPr>
          <w:rFonts w:hint="eastAsia"/>
          <w:noProof/>
        </w:rPr>
        <w:t>ID</w:t>
      </w:r>
      <w:r w:rsidR="00193DB5">
        <w:rPr>
          <w:rFonts w:hint="eastAsia"/>
          <w:noProof/>
        </w:rPr>
        <w:t>会</w:t>
      </w:r>
      <w:r w:rsidR="00280489">
        <w:rPr>
          <w:rFonts w:hint="eastAsia"/>
        </w:rPr>
        <w:t>绑定</w:t>
      </w:r>
      <w:r w:rsidR="00193DB5">
        <w:rPr>
          <w:rFonts w:hint="eastAsia"/>
          <w:noProof/>
        </w:rPr>
        <w:t>到新的数据中，以此来表明该数据是由多个不同的数据共同产生的，但是该数据的消息</w:t>
      </w:r>
      <w:r w:rsidR="00193DB5">
        <w:rPr>
          <w:rFonts w:hint="eastAsia"/>
          <w:noProof/>
        </w:rPr>
        <w:t>ID</w:t>
      </w:r>
      <w:r w:rsidR="00193DB5">
        <w:rPr>
          <w:rFonts w:hint="eastAsia"/>
          <w:noProof/>
        </w:rPr>
        <w:t>只有一个。</w:t>
      </w:r>
    </w:p>
    <w:p w:rsidR="00B65247" w:rsidRDefault="00B65247" w:rsidP="009B252C">
      <w:pPr>
        <w:rPr>
          <w:noProof/>
        </w:rPr>
      </w:pPr>
      <w:r>
        <w:rPr>
          <w:rFonts w:hint="eastAsia"/>
          <w:noProof/>
        </w:rPr>
        <w:t xml:space="preserve">5) </w:t>
      </w:r>
      <w:r w:rsidR="00BF0185">
        <w:rPr>
          <w:rFonts w:hint="eastAsia"/>
          <w:noProof/>
        </w:rPr>
        <w:t>当下游某个</w:t>
      </w:r>
      <w:r w:rsidR="00BF0185">
        <w:rPr>
          <w:rFonts w:hint="eastAsia"/>
          <w:noProof/>
        </w:rPr>
        <w:t>Bolt</w:t>
      </w:r>
      <w:r w:rsidR="00BF0185">
        <w:rPr>
          <w:rFonts w:hint="eastAsia"/>
          <w:noProof/>
        </w:rPr>
        <w:t>在更新</w:t>
      </w:r>
      <w:r w:rsidR="003B6E1B">
        <w:rPr>
          <w:rFonts w:hint="eastAsia"/>
          <w:noProof/>
        </w:rPr>
        <w:t>原始输入数据的消息</w:t>
      </w:r>
      <w:r w:rsidR="003B6E1B">
        <w:rPr>
          <w:rFonts w:hint="eastAsia"/>
          <w:noProof/>
        </w:rPr>
        <w:t>ID</w:t>
      </w:r>
      <w:r w:rsidR="003B6E1B">
        <w:rPr>
          <w:rFonts w:hint="eastAsia"/>
          <w:noProof/>
        </w:rPr>
        <w:t>后，如果消息</w:t>
      </w:r>
      <w:r w:rsidR="003B6E1B">
        <w:rPr>
          <w:rFonts w:hint="eastAsia"/>
          <w:noProof/>
        </w:rPr>
        <w:t>ID</w:t>
      </w:r>
      <w:r w:rsidR="003B6E1B">
        <w:rPr>
          <w:rFonts w:hint="eastAsia"/>
          <w:noProof/>
        </w:rPr>
        <w:t>的值变为</w:t>
      </w:r>
      <w:r w:rsidR="003B6E1B">
        <w:rPr>
          <w:rFonts w:hint="eastAsia"/>
          <w:noProof/>
        </w:rPr>
        <w:t>0</w:t>
      </w:r>
      <w:r w:rsidR="003B6E1B">
        <w:rPr>
          <w:rFonts w:hint="eastAsia"/>
          <w:noProof/>
        </w:rPr>
        <w:t>，则表明</w:t>
      </w:r>
      <w:r w:rsidR="003B6E1B">
        <w:rPr>
          <w:rFonts w:hint="eastAsia"/>
          <w:noProof/>
        </w:rPr>
        <w:t>Storm</w:t>
      </w:r>
      <w:r w:rsidR="003B6E1B">
        <w:rPr>
          <w:rFonts w:hint="eastAsia"/>
          <w:noProof/>
        </w:rPr>
        <w:t>已经完成对</w:t>
      </w:r>
      <w:r w:rsidR="009D19F2">
        <w:rPr>
          <w:rFonts w:hint="eastAsia"/>
          <w:noProof/>
        </w:rPr>
        <w:t>原始数据的操作，因此不会再将该节点生成的新数据传递到下游节点。</w:t>
      </w:r>
      <w:r w:rsidR="0024587F">
        <w:rPr>
          <w:rFonts w:hint="eastAsia"/>
          <w:noProof/>
        </w:rPr>
        <w:t>此时，该</w:t>
      </w:r>
      <w:r w:rsidR="0024587F">
        <w:rPr>
          <w:rFonts w:hint="eastAsia"/>
          <w:noProof/>
        </w:rPr>
        <w:t>Bolt</w:t>
      </w:r>
      <w:r w:rsidR="0024587F">
        <w:rPr>
          <w:rFonts w:hint="eastAsia"/>
          <w:noProof/>
        </w:rPr>
        <w:t>会向传递出该原始输入数据的</w:t>
      </w:r>
      <w:r w:rsidR="0024587F">
        <w:rPr>
          <w:rFonts w:hint="eastAsia"/>
          <w:noProof/>
        </w:rPr>
        <w:t>Spout</w:t>
      </w:r>
      <w:r w:rsidR="0024587F">
        <w:rPr>
          <w:rFonts w:hint="eastAsia"/>
          <w:noProof/>
        </w:rPr>
        <w:t>发送</w:t>
      </w:r>
      <w:r w:rsidR="0024587F">
        <w:rPr>
          <w:rFonts w:hint="eastAsia"/>
          <w:noProof/>
        </w:rPr>
        <w:t>commit</w:t>
      </w:r>
      <w:r w:rsidR="0024587F">
        <w:rPr>
          <w:rFonts w:hint="eastAsia"/>
          <w:noProof/>
        </w:rPr>
        <w:t>消息，以此表明原始数据已经被成功地处理。</w:t>
      </w:r>
    </w:p>
    <w:p w:rsidR="00C73518" w:rsidRDefault="009D7161" w:rsidP="009B252C">
      <w:pPr>
        <w:rPr>
          <w:noProof/>
        </w:rPr>
      </w:pPr>
      <w:r>
        <w:rPr>
          <w:rFonts w:hint="eastAsia"/>
          <w:noProof/>
        </w:rPr>
        <w:t>6</w:t>
      </w:r>
      <w:r>
        <w:rPr>
          <w:noProof/>
        </w:rPr>
        <w:t xml:space="preserve">) </w:t>
      </w:r>
      <w:r w:rsidR="001A1E04">
        <w:rPr>
          <w:noProof/>
        </w:rPr>
        <w:t>所有的数据</w:t>
      </w:r>
      <w:r w:rsidR="001A1E04">
        <w:rPr>
          <w:rFonts w:hint="eastAsia"/>
          <w:noProof/>
        </w:rPr>
        <w:t>，包括原始输入数据及其衍生出来的新数据，和它们所对应的消息</w:t>
      </w:r>
      <w:r w:rsidR="001A1E04">
        <w:rPr>
          <w:rFonts w:hint="eastAsia"/>
          <w:noProof/>
        </w:rPr>
        <w:t>ID</w:t>
      </w:r>
      <w:r w:rsidR="001A1E04">
        <w:rPr>
          <w:rFonts w:hint="eastAsia"/>
          <w:noProof/>
        </w:rPr>
        <w:t>都会被</w:t>
      </w:r>
      <w:r w:rsidR="001A1E04">
        <w:rPr>
          <w:rFonts w:hint="eastAsia"/>
          <w:noProof/>
        </w:rPr>
        <w:t>Storm</w:t>
      </w:r>
      <w:r w:rsidR="001A1E04">
        <w:rPr>
          <w:noProof/>
        </w:rPr>
        <w:t>存储在一张系统表</w:t>
      </w:r>
      <w:r w:rsidR="001A1E04">
        <w:rPr>
          <w:noProof/>
        </w:rPr>
        <w:t>T</w:t>
      </w:r>
      <w:r w:rsidR="001A1E04">
        <w:rPr>
          <w:noProof/>
        </w:rPr>
        <w:t>上</w:t>
      </w:r>
      <w:r w:rsidR="001A1E04">
        <w:rPr>
          <w:rFonts w:hint="eastAsia"/>
          <w:noProof/>
        </w:rPr>
        <w:t>。</w:t>
      </w:r>
      <w:r w:rsidR="001A1E04">
        <w:rPr>
          <w:noProof/>
        </w:rPr>
        <w:t>Storm</w:t>
      </w:r>
      <w:r w:rsidR="00B22458">
        <w:rPr>
          <w:noProof/>
        </w:rPr>
        <w:t>会对系统表</w:t>
      </w:r>
      <w:r w:rsidR="00B22458">
        <w:rPr>
          <w:noProof/>
        </w:rPr>
        <w:t>T</w:t>
      </w:r>
      <w:r w:rsidR="00B22458">
        <w:rPr>
          <w:noProof/>
        </w:rPr>
        <w:t>进行定期的扫描</w:t>
      </w:r>
      <w:r w:rsidR="00B22458">
        <w:rPr>
          <w:rFonts w:hint="eastAsia"/>
          <w:noProof/>
        </w:rPr>
        <w:t>，</w:t>
      </w:r>
      <w:r w:rsidR="00B22458">
        <w:rPr>
          <w:noProof/>
        </w:rPr>
        <w:t>如果发现有一定时间内还没有处理完成的数据</w:t>
      </w:r>
      <w:r w:rsidR="00B22458">
        <w:rPr>
          <w:rFonts w:hint="eastAsia"/>
          <w:noProof/>
        </w:rPr>
        <w:t>（在</w:t>
      </w:r>
      <w:r w:rsidR="00B22458">
        <w:rPr>
          <w:rFonts w:hint="eastAsia"/>
          <w:noProof/>
        </w:rPr>
        <w:t>T</w:t>
      </w:r>
      <w:r w:rsidR="00B22458">
        <w:rPr>
          <w:rFonts w:hint="eastAsia"/>
          <w:noProof/>
        </w:rPr>
        <w:t>中表现为数据对应的消息</w:t>
      </w:r>
      <w:r w:rsidR="00B22458">
        <w:rPr>
          <w:rFonts w:hint="eastAsia"/>
          <w:noProof/>
        </w:rPr>
        <w:t>ID</w:t>
      </w:r>
      <w:r w:rsidR="00B22458">
        <w:rPr>
          <w:rFonts w:hint="eastAsia"/>
          <w:noProof/>
        </w:rPr>
        <w:t>不为零），则会对数据源</w:t>
      </w:r>
      <w:r w:rsidR="00B22458">
        <w:rPr>
          <w:rFonts w:hint="eastAsia"/>
          <w:noProof/>
        </w:rPr>
        <w:t>Spout</w:t>
      </w:r>
      <w:r w:rsidR="00B22458">
        <w:rPr>
          <w:rFonts w:hint="eastAsia"/>
          <w:noProof/>
        </w:rPr>
        <w:t>发出重发数据的消息</w:t>
      </w:r>
      <w:r w:rsidR="00036A71">
        <w:rPr>
          <w:rFonts w:hint="eastAsia"/>
          <w:noProof/>
        </w:rPr>
        <w:t>，以此达到对处理失败</w:t>
      </w:r>
      <w:r w:rsidR="00036A71">
        <w:rPr>
          <w:rFonts w:hint="eastAsia"/>
          <w:noProof/>
        </w:rPr>
        <w:lastRenderedPageBreak/>
        <w:t>的数据进行反复的尝试的目的。</w:t>
      </w:r>
    </w:p>
    <w:p w:rsidR="00EC53A5" w:rsidRDefault="00EC53A5" w:rsidP="00EC53A5">
      <w:pPr>
        <w:pStyle w:val="2"/>
        <w:spacing w:before="156" w:after="156"/>
      </w:pPr>
      <w:r>
        <w:rPr>
          <w:rFonts w:hint="eastAsia"/>
        </w:rPr>
        <w:t xml:space="preserve">4.3 </w:t>
      </w:r>
      <w:r w:rsidR="00BC5F01">
        <w:rPr>
          <w:rFonts w:hint="eastAsia"/>
        </w:rPr>
        <w:t>心肌缺血诊断程序移植</w:t>
      </w:r>
    </w:p>
    <w:p w:rsidR="00FA15EB" w:rsidRDefault="0062299C" w:rsidP="0062299C">
      <w:pPr>
        <w:pStyle w:val="a5"/>
        <w:spacing w:before="156" w:after="156"/>
      </w:pPr>
      <w:r>
        <w:rPr>
          <w:rFonts w:hint="eastAsia"/>
        </w:rPr>
        <w:t>4.3.1</w:t>
      </w:r>
      <w:r w:rsidR="000B6AD9">
        <w:t xml:space="preserve"> </w:t>
      </w:r>
      <w:r w:rsidR="00D87436">
        <w:t>C++</w:t>
      </w:r>
      <w:r w:rsidR="00D87436">
        <w:t>版心肌缺血诊断程序</w:t>
      </w:r>
    </w:p>
    <w:p w:rsidR="00D01240" w:rsidRDefault="00372931" w:rsidP="00D237DA">
      <w:pPr>
        <w:ind w:firstLine="480"/>
      </w:pPr>
      <w:r>
        <w:rPr>
          <w:rFonts w:hint="eastAsia"/>
        </w:rPr>
        <w:t>在第二章中，本文对确定学习理论以及</w:t>
      </w:r>
      <w:r w:rsidR="00651BDA">
        <w:rPr>
          <w:rFonts w:hint="eastAsia"/>
        </w:rPr>
        <w:t>其在心肌缺血诊断上的应用</w:t>
      </w:r>
      <w:r w:rsidR="007C3DDF">
        <w:rPr>
          <w:rFonts w:hint="eastAsia"/>
        </w:rPr>
        <w:t>，下面将会对基于确定学习的心肌缺血诊断算法的主要流程进行介绍</w:t>
      </w:r>
      <w:r w:rsidR="00567B01">
        <w:rPr>
          <w:rFonts w:hint="eastAsia"/>
        </w:rPr>
        <w:t>。如图</w:t>
      </w:r>
      <w:r w:rsidR="00567B01">
        <w:rPr>
          <w:rFonts w:hint="eastAsia"/>
        </w:rPr>
        <w:t>4-</w:t>
      </w:r>
      <w:r w:rsidR="00567B01">
        <w:t>8</w:t>
      </w:r>
      <w:r w:rsidR="00567B01">
        <w:t>所示</w:t>
      </w:r>
      <w:r w:rsidR="00567B01">
        <w:rPr>
          <w:rFonts w:hint="eastAsia"/>
        </w:rPr>
        <w:t>，</w:t>
      </w:r>
      <w:r w:rsidR="00567B01">
        <w:t>算法流程的第一步是要</w:t>
      </w:r>
      <w:r w:rsidR="00567B01">
        <w:rPr>
          <w:rFonts w:hint="eastAsia"/>
        </w:rPr>
        <w:t>读取原始的心电数据。由于原始的心电数据是标准的十二导联心电图数据，因此算法的</w:t>
      </w:r>
      <w:r w:rsidR="00EB23D5">
        <w:rPr>
          <w:rFonts w:hint="eastAsia"/>
        </w:rPr>
        <w:t>第二步将原始的心电数据由十二导联体系转换为</w:t>
      </w:r>
      <w:r w:rsidR="00EB23D5">
        <w:rPr>
          <w:rFonts w:hint="eastAsia"/>
        </w:rPr>
        <w:t>XYZ</w:t>
      </w:r>
      <w:r w:rsidR="00EB23D5">
        <w:rPr>
          <w:rFonts w:hint="eastAsia"/>
        </w:rPr>
        <w:t>三向导联体系，得到心电向量图（</w:t>
      </w:r>
      <w:r w:rsidR="00EB23D5">
        <w:rPr>
          <w:rFonts w:hint="eastAsia"/>
        </w:rPr>
        <w:t>VCG</w:t>
      </w:r>
      <w:r w:rsidR="00EB23D5">
        <w:rPr>
          <w:rFonts w:hint="eastAsia"/>
        </w:rPr>
        <w:t>）数据。算法的第三、四步分别对转换后的数据进行中值滤波和小波滤波。</w:t>
      </w:r>
      <w:r w:rsidR="00EE38E5">
        <w:rPr>
          <w:rFonts w:hint="eastAsia"/>
        </w:rPr>
        <w:t>接着第五步是选取</w:t>
      </w:r>
      <w:r w:rsidR="00EE38E5">
        <w:rPr>
          <w:rFonts w:hint="eastAsia"/>
        </w:rPr>
        <w:t>VDG</w:t>
      </w:r>
      <w:r w:rsidR="00EE38E5">
        <w:rPr>
          <w:rFonts w:hint="eastAsia"/>
        </w:rPr>
        <w:t>三向导联中的</w:t>
      </w:r>
      <w:r w:rsidR="00EE38E5">
        <w:rPr>
          <w:rFonts w:hint="eastAsia"/>
        </w:rPr>
        <w:t>X</w:t>
      </w:r>
      <w:r w:rsidR="00EE38E5">
        <w:rPr>
          <w:rFonts w:hint="eastAsia"/>
        </w:rPr>
        <w:t>导联，并截取其中的</w:t>
      </w:r>
      <w:r w:rsidR="00EE38E5">
        <w:rPr>
          <w:rFonts w:hint="eastAsia"/>
        </w:rPr>
        <w:t>ST-T</w:t>
      </w:r>
      <w:r w:rsidR="00EE38E5">
        <w:rPr>
          <w:rFonts w:hint="eastAsia"/>
        </w:rPr>
        <w:t>段，对其拼接后形成</w:t>
      </w:r>
      <w:r w:rsidR="00EE38E5">
        <w:rPr>
          <w:rFonts w:hint="eastAsia"/>
        </w:rPr>
        <w:t>ST-T</w:t>
      </w:r>
      <w:r w:rsidR="00EE38E5">
        <w:rPr>
          <w:rFonts w:hint="eastAsia"/>
        </w:rPr>
        <w:t>环。</w:t>
      </w:r>
      <w:r w:rsidR="00566348">
        <w:rPr>
          <w:rFonts w:hint="eastAsia"/>
        </w:rPr>
        <w:t>算法的最后一步是运用确定学习理论对</w:t>
      </w:r>
      <w:r w:rsidR="00566348">
        <w:rPr>
          <w:rFonts w:hint="eastAsia"/>
        </w:rPr>
        <w:t>ST-T</w:t>
      </w:r>
      <w:r w:rsidR="00566348">
        <w:rPr>
          <w:rFonts w:hint="eastAsia"/>
        </w:rPr>
        <w:t>环进行学习训练，并将训练的结果绘制成</w:t>
      </w:r>
      <w:r w:rsidR="00566348">
        <w:rPr>
          <w:rFonts w:hint="eastAsia"/>
        </w:rPr>
        <w:t>CDG</w:t>
      </w:r>
      <w:r w:rsidR="00566348">
        <w:rPr>
          <w:rFonts w:hint="eastAsia"/>
        </w:rPr>
        <w:t>环。</w:t>
      </w:r>
    </w:p>
    <w:p w:rsidR="00D237DA" w:rsidRDefault="00556498" w:rsidP="003953FC">
      <w:pPr>
        <w:ind w:firstLine="480"/>
        <w:jc w:val="center"/>
      </w:pPr>
      <w:r>
        <w:pict>
          <v:shape id="_x0000_i1138" type="#_x0000_t75" style="width:335.55pt;height:141.95pt;mso-position-vertical:absolute">
            <v:imagedata r:id="rId207" o:title="图4-8"/>
          </v:shape>
        </w:pict>
      </w:r>
    </w:p>
    <w:p w:rsidR="003953FC" w:rsidRDefault="003953FC" w:rsidP="003953FC">
      <w:pPr>
        <w:ind w:firstLine="480"/>
        <w:jc w:val="center"/>
      </w:pPr>
      <w:r>
        <w:t>图</w:t>
      </w:r>
      <w:r>
        <w:rPr>
          <w:rFonts w:hint="eastAsia"/>
        </w:rPr>
        <w:t>4-</w:t>
      </w:r>
      <w:r>
        <w:t xml:space="preserve">8 </w:t>
      </w:r>
      <w:r>
        <w:t>心肌缺血诊断算法流程图</w:t>
      </w:r>
    </w:p>
    <w:p w:rsidR="002B6693" w:rsidRDefault="006B23A2" w:rsidP="006136B6">
      <w:pPr>
        <w:ind w:firstLine="480"/>
      </w:pPr>
      <w:r>
        <w:t>其中</w:t>
      </w:r>
      <w:r>
        <w:rPr>
          <w:rFonts w:hint="eastAsia"/>
        </w:rPr>
        <w:t>，</w:t>
      </w:r>
      <w:r>
        <w:t>学习训练过程是整个算法的核心</w:t>
      </w:r>
      <w:r>
        <w:rPr>
          <w:rFonts w:hint="eastAsia"/>
        </w:rPr>
        <w:t>，</w:t>
      </w:r>
      <w:r>
        <w:t>利用确定学习理论对</w:t>
      </w:r>
      <w:r>
        <w:t>ST-T</w:t>
      </w:r>
      <w:r>
        <w:t>环进行学习训练过程的流程图如图</w:t>
      </w:r>
      <w:r>
        <w:rPr>
          <w:rFonts w:hint="eastAsia"/>
        </w:rPr>
        <w:t>4-</w:t>
      </w:r>
      <w:r>
        <w:t>9</w:t>
      </w:r>
      <w:r>
        <w:t>所示</w:t>
      </w:r>
      <w:r>
        <w:rPr>
          <w:rFonts w:hint="eastAsia"/>
        </w:rPr>
        <w:t>。</w:t>
      </w:r>
      <w:r w:rsidR="005555C6">
        <w:t>首先</w:t>
      </w:r>
      <w:r w:rsidR="005555C6">
        <w:rPr>
          <w:rFonts w:hint="eastAsia"/>
        </w:rPr>
        <w:t>，</w:t>
      </w:r>
      <w:r w:rsidR="005555C6">
        <w:t>对</w:t>
      </w:r>
      <w:r w:rsidR="005555C6">
        <w:t>ST-T</w:t>
      </w:r>
      <w:r w:rsidR="005555C6">
        <w:t>环数据进行归一化处理</w:t>
      </w:r>
      <w:r w:rsidR="005555C6">
        <w:rPr>
          <w:rFonts w:hint="eastAsia"/>
        </w:rPr>
        <w:t>，</w:t>
      </w:r>
      <w:r w:rsidR="005555C6">
        <w:t>从而使其处在一个原点附近的正方体里面</w:t>
      </w:r>
      <w:r w:rsidR="005555C6">
        <w:rPr>
          <w:rFonts w:hint="eastAsia"/>
        </w:rPr>
        <w:t>。</w:t>
      </w:r>
      <w:r w:rsidR="00566665">
        <w:t>接着</w:t>
      </w:r>
      <w:r w:rsidR="00566665">
        <w:rPr>
          <w:rFonts w:hint="eastAsia"/>
        </w:rPr>
        <w:t>，</w:t>
      </w:r>
      <w:r w:rsidR="00566665">
        <w:t>在正方体里面均匀地布置神经元</w:t>
      </w:r>
      <w:r w:rsidR="00566665">
        <w:rPr>
          <w:rFonts w:hint="eastAsia"/>
        </w:rPr>
        <w:t>，</w:t>
      </w:r>
      <w:r w:rsidR="00566665">
        <w:t>然后对各个神经元的径向基函数进行计算</w:t>
      </w:r>
      <w:r w:rsidR="00215E23">
        <w:rPr>
          <w:rFonts w:hint="eastAsia"/>
        </w:rPr>
        <w:t>。</w:t>
      </w:r>
      <w:r w:rsidR="00DC1DCE">
        <w:t>最后</w:t>
      </w:r>
      <w:r w:rsidR="00DC1DCE">
        <w:rPr>
          <w:rFonts w:hint="eastAsia"/>
        </w:rPr>
        <w:t>，</w:t>
      </w:r>
      <w:r w:rsidR="00DC1DCE">
        <w:t>训练整个神经网络指导网络权值收敛为止</w:t>
      </w:r>
      <w:r w:rsidR="00DC1DCE">
        <w:rPr>
          <w:rFonts w:hint="eastAsia"/>
        </w:rPr>
        <w:t>，</w:t>
      </w:r>
      <w:r w:rsidR="00DC1DCE">
        <w:t>最终得出的神经网络权值就是</w:t>
      </w:r>
      <w:r w:rsidR="00DC1DCE">
        <w:t>CDG</w:t>
      </w:r>
      <w:r w:rsidR="00DC1DCE">
        <w:t>环的数据</w:t>
      </w:r>
      <w:r w:rsidR="00DC1DCE">
        <w:rPr>
          <w:rFonts w:hint="eastAsia"/>
        </w:rPr>
        <w:t>。</w:t>
      </w:r>
    </w:p>
    <w:p w:rsidR="006136B6" w:rsidRDefault="00556498" w:rsidP="006136B6">
      <w:pPr>
        <w:ind w:firstLine="480"/>
        <w:jc w:val="center"/>
      </w:pPr>
      <w:r>
        <w:pict>
          <v:shape id="_x0000_i1139" type="#_x0000_t75" style="width:360.7pt;height:25.8pt">
            <v:imagedata r:id="rId208" o:title="图4-9"/>
          </v:shape>
        </w:pict>
      </w:r>
    </w:p>
    <w:p w:rsidR="006136B6" w:rsidRDefault="006136B6" w:rsidP="006136B6">
      <w:pPr>
        <w:ind w:firstLine="480"/>
        <w:jc w:val="center"/>
      </w:pPr>
      <w:r>
        <w:t>图</w:t>
      </w:r>
      <w:r>
        <w:rPr>
          <w:rFonts w:hint="eastAsia"/>
        </w:rPr>
        <w:t>4-</w:t>
      </w:r>
      <w:r>
        <w:t xml:space="preserve">9 </w:t>
      </w:r>
      <w:r>
        <w:t>学习训练流程图</w:t>
      </w:r>
    </w:p>
    <w:p w:rsidR="008D7028" w:rsidRDefault="00F64910" w:rsidP="008D7028">
      <w:pPr>
        <w:ind w:firstLine="480"/>
      </w:pPr>
      <w:r>
        <w:rPr>
          <w:rFonts w:hint="eastAsia"/>
        </w:rPr>
        <w:t>在对整个心肌缺血诊断算法进行</w:t>
      </w:r>
      <w:r>
        <w:rPr>
          <w:rFonts w:hint="eastAsia"/>
        </w:rPr>
        <w:t>C++</w:t>
      </w:r>
      <w:r>
        <w:rPr>
          <w:rFonts w:hint="eastAsia"/>
        </w:rPr>
        <w:t>实现时，需要依赖于如下几个库：</w:t>
      </w:r>
      <w:r w:rsidR="00381162">
        <w:t>Armadillo</w:t>
      </w:r>
      <w:r w:rsidR="00A464AD">
        <w:rPr>
          <w:rFonts w:hint="eastAsia"/>
        </w:rPr>
        <w:t>、</w:t>
      </w:r>
      <w:r w:rsidR="00A464AD">
        <w:rPr>
          <w:rFonts w:hint="eastAsia"/>
        </w:rPr>
        <w:t>OpenBLAS</w:t>
      </w:r>
      <w:r w:rsidR="00A464AD">
        <w:rPr>
          <w:rFonts w:hint="eastAsia"/>
        </w:rPr>
        <w:t>、</w:t>
      </w:r>
      <w:r w:rsidR="00A464AD">
        <w:rPr>
          <w:rFonts w:hint="eastAsia"/>
        </w:rPr>
        <w:t>fftw</w:t>
      </w:r>
      <w:r w:rsidR="00A464AD">
        <w:t>3</w:t>
      </w:r>
      <w:r w:rsidR="00A464AD">
        <w:t>和</w:t>
      </w:r>
      <w:r w:rsidR="00A464AD">
        <w:t>wavelet</w:t>
      </w:r>
      <w:r w:rsidR="00A464AD">
        <w:rPr>
          <w:rFonts w:hint="eastAsia"/>
        </w:rPr>
        <w:t>。</w:t>
      </w:r>
      <w:r w:rsidR="00381162">
        <w:t>其中</w:t>
      </w:r>
      <w:r w:rsidR="00381162">
        <w:rPr>
          <w:rFonts w:hint="eastAsia"/>
        </w:rPr>
        <w:t>，</w:t>
      </w:r>
      <w:r w:rsidR="00381162">
        <w:t>Armadillo</w:t>
      </w:r>
      <w:r w:rsidR="00381162">
        <w:t>是一个高性能的</w:t>
      </w:r>
      <w:r w:rsidR="00381162">
        <w:t>C++</w:t>
      </w:r>
      <w:r w:rsidR="00381162">
        <w:lastRenderedPageBreak/>
        <w:t>线性代数库</w:t>
      </w:r>
      <w:r w:rsidR="00E2039A">
        <w:rPr>
          <w:rFonts w:hint="eastAsia"/>
        </w:rPr>
        <w:t>，</w:t>
      </w:r>
      <w:r w:rsidR="006C14EE">
        <w:t>提供了类似</w:t>
      </w:r>
      <w:r w:rsidR="00E2039A">
        <w:t>Matlab</w:t>
      </w:r>
      <w:r w:rsidR="00E2039A">
        <w:t>的高级</w:t>
      </w:r>
      <w:r w:rsidR="00D127B3">
        <w:rPr>
          <w:rFonts w:hint="eastAsia"/>
        </w:rPr>
        <w:t>应用程序接口</w:t>
      </w:r>
      <w:r w:rsidR="008D7028">
        <w:rPr>
          <w:rFonts w:hint="eastAsia"/>
        </w:rPr>
        <w:t>。</w:t>
      </w:r>
      <w:r w:rsidR="00A21BFC">
        <w:rPr>
          <w:rFonts w:hint="eastAsia"/>
        </w:rPr>
        <w:t>它支持整数、浮点数以及复数的计算，并为向量和矩阵实现了高效的类</w:t>
      </w:r>
      <w:r w:rsidR="00B771E9">
        <w:rPr>
          <w:rFonts w:hint="eastAsia"/>
        </w:rPr>
        <w:t>，别广泛应用在</w:t>
      </w:r>
      <w:r w:rsidR="00C5170D">
        <w:rPr>
          <w:rFonts w:hint="eastAsia"/>
        </w:rPr>
        <w:t>机器学习、模式识别、信号处理等领域。</w:t>
      </w:r>
      <w:r w:rsidR="00DF77C0">
        <w:rPr>
          <w:rFonts w:hint="eastAsia"/>
        </w:rPr>
        <w:t>OpenBLAS</w:t>
      </w:r>
      <w:r w:rsidR="00DF77C0">
        <w:rPr>
          <w:rFonts w:hint="eastAsia"/>
        </w:rPr>
        <w:t>则是一个多线程的</w:t>
      </w:r>
      <w:r w:rsidR="00DF77C0">
        <w:rPr>
          <w:rFonts w:hint="eastAsia"/>
        </w:rPr>
        <w:t>C++</w:t>
      </w:r>
      <w:r w:rsidR="00DF77C0">
        <w:rPr>
          <w:rFonts w:hint="eastAsia"/>
        </w:rPr>
        <w:t>线性代数库，</w:t>
      </w:r>
      <w:r w:rsidR="00DF77C0">
        <w:rPr>
          <w:rFonts w:hint="eastAsia"/>
        </w:rPr>
        <w:t>Armadillo</w:t>
      </w:r>
      <w:r w:rsidR="00DF77C0">
        <w:rPr>
          <w:rFonts w:hint="eastAsia"/>
        </w:rPr>
        <w:t>能够在借助</w:t>
      </w:r>
      <w:r w:rsidR="00DF77C0">
        <w:rPr>
          <w:rFonts w:hint="eastAsia"/>
        </w:rPr>
        <w:t>OpenBLAS</w:t>
      </w:r>
      <w:r w:rsidR="00DF77C0">
        <w:t xml:space="preserve"> </w:t>
      </w:r>
      <w:r w:rsidR="00DF77C0">
        <w:t>的情况下将运算速度提升十倍</w:t>
      </w:r>
      <w:r w:rsidR="00DF77C0">
        <w:rPr>
          <w:rFonts w:hint="eastAsia"/>
        </w:rPr>
        <w:t>。</w:t>
      </w:r>
      <w:r w:rsidR="006C39D3">
        <w:t>因为在心肌缺血</w:t>
      </w:r>
      <w:r w:rsidR="006C39D3">
        <w:rPr>
          <w:rFonts w:hint="eastAsia"/>
        </w:rPr>
        <w:t>诊断算法的流程里需要对数据进行小波变换，因此程序需要依赖于</w:t>
      </w:r>
      <w:r w:rsidR="006C39D3">
        <w:rPr>
          <w:rFonts w:hint="eastAsia"/>
        </w:rPr>
        <w:t>C++</w:t>
      </w:r>
      <w:r w:rsidR="006C39D3">
        <w:rPr>
          <w:rFonts w:hint="eastAsia"/>
        </w:rPr>
        <w:t>小波变换库</w:t>
      </w:r>
      <w:r w:rsidR="006C39D3">
        <w:rPr>
          <w:rFonts w:hint="eastAsia"/>
        </w:rPr>
        <w:t>wavelet</w:t>
      </w:r>
      <w:r w:rsidR="006C39D3">
        <w:rPr>
          <w:rFonts w:hint="eastAsia"/>
        </w:rPr>
        <w:t>，而在编译安装</w:t>
      </w:r>
      <w:r w:rsidR="006C39D3">
        <w:rPr>
          <w:rFonts w:hint="eastAsia"/>
        </w:rPr>
        <w:t>wavelet</w:t>
      </w:r>
      <w:r w:rsidR="006C39D3">
        <w:rPr>
          <w:rFonts w:hint="eastAsia"/>
        </w:rPr>
        <w:t>之前必须编译安装好快速傅里叶变换库</w:t>
      </w:r>
      <w:r w:rsidR="006C39D3">
        <w:rPr>
          <w:rFonts w:hint="eastAsia"/>
        </w:rPr>
        <w:t>ff</w:t>
      </w:r>
      <w:r w:rsidR="00517D8D">
        <w:rPr>
          <w:rFonts w:hint="eastAsia"/>
        </w:rPr>
        <w:t>tw3</w:t>
      </w:r>
      <w:r w:rsidR="00517D8D">
        <w:rPr>
          <w:rFonts w:hint="eastAsia"/>
        </w:rPr>
        <w:t>。</w:t>
      </w:r>
    </w:p>
    <w:p w:rsidR="00BC1DE1" w:rsidRDefault="00AC5795" w:rsidP="008D7028">
      <w:pPr>
        <w:ind w:firstLine="480"/>
      </w:pPr>
      <w:r>
        <w:t>已有的</w:t>
      </w:r>
      <w:r>
        <w:t>C++</w:t>
      </w:r>
      <w:r>
        <w:t>心肌缺血诊断程序对算法</w:t>
      </w:r>
      <w:r>
        <w:rPr>
          <w:rFonts w:hint="eastAsia"/>
        </w:rPr>
        <w:t>的流程进行了功能模块化，将整个流程分为了以下几个模块</w:t>
      </w:r>
      <w:r w:rsidR="00A71724">
        <w:rPr>
          <w:rFonts w:hint="eastAsia"/>
        </w:rPr>
        <w:t>：导联体系转换模块、中值滤波模块、小波滤波模块、</w:t>
      </w:r>
      <w:r w:rsidR="00A71724">
        <w:rPr>
          <w:rFonts w:hint="eastAsia"/>
        </w:rPr>
        <w:t>ST-T</w:t>
      </w:r>
      <w:r w:rsidR="00461AE0">
        <w:rPr>
          <w:rFonts w:hint="eastAsia"/>
        </w:rPr>
        <w:t>段截取模块、拼接</w:t>
      </w:r>
      <w:r w:rsidR="00461AE0">
        <w:rPr>
          <w:rFonts w:hint="eastAsia"/>
        </w:rPr>
        <w:t>ST-T</w:t>
      </w:r>
      <w:r w:rsidR="00461AE0">
        <w:rPr>
          <w:rFonts w:hint="eastAsia"/>
        </w:rPr>
        <w:t>环模块以及</w:t>
      </w:r>
      <w:r w:rsidR="00A71724">
        <w:rPr>
          <w:rFonts w:hint="eastAsia"/>
        </w:rPr>
        <w:t>学习训练模块。</w:t>
      </w:r>
      <w:r w:rsidR="00461AE0">
        <w:rPr>
          <w:rFonts w:hint="eastAsia"/>
        </w:rPr>
        <w:t>程序将每个模块都封装成一个</w:t>
      </w:r>
      <w:r w:rsidR="00461AE0">
        <w:rPr>
          <w:rFonts w:hint="eastAsia"/>
        </w:rPr>
        <w:t>C++</w:t>
      </w:r>
      <w:r w:rsidR="00461AE0">
        <w:rPr>
          <w:rFonts w:hint="eastAsia"/>
        </w:rPr>
        <w:t>函数，上述就一个模块所对应的函数分别是</w:t>
      </w:r>
      <w:r w:rsidR="00461AE0" w:rsidRPr="00461AE0">
        <w:t>pretreat</w:t>
      </w:r>
      <w:r w:rsidR="00461AE0">
        <w:t>函数</w:t>
      </w:r>
      <w:r w:rsidR="00461AE0">
        <w:rPr>
          <w:rFonts w:hint="eastAsia"/>
        </w:rPr>
        <w:t>、</w:t>
      </w:r>
      <w:r w:rsidR="00461AE0" w:rsidRPr="00461AE0">
        <w:t>midfilter</w:t>
      </w:r>
      <w:r w:rsidR="00461AE0">
        <w:t>函数</w:t>
      </w:r>
      <w:r w:rsidR="00461AE0">
        <w:rPr>
          <w:rFonts w:hint="eastAsia"/>
        </w:rPr>
        <w:t>、</w:t>
      </w:r>
      <w:r w:rsidR="00461AE0" w:rsidRPr="00461AE0">
        <w:t>waveletfilter</w:t>
      </w:r>
      <w:r w:rsidR="00461AE0">
        <w:t>函数</w:t>
      </w:r>
      <w:r w:rsidR="00461AE0">
        <w:rPr>
          <w:rFonts w:hint="eastAsia"/>
        </w:rPr>
        <w:t>、</w:t>
      </w:r>
      <w:r w:rsidR="00461AE0">
        <w:t>cutST</w:t>
      </w:r>
      <w:r w:rsidR="00461AE0">
        <w:t>函数</w:t>
      </w:r>
      <w:r w:rsidR="00461AE0">
        <w:rPr>
          <w:rFonts w:hint="eastAsia"/>
        </w:rPr>
        <w:t>、</w:t>
      </w:r>
      <w:r w:rsidR="00461AE0">
        <w:t>merge_stt</w:t>
      </w:r>
      <w:r w:rsidR="00461AE0">
        <w:t>函数</w:t>
      </w:r>
      <w:r w:rsidR="00461AE0">
        <w:rPr>
          <w:rFonts w:hint="eastAsia"/>
        </w:rPr>
        <w:t>以及</w:t>
      </w:r>
      <w:r w:rsidR="00461AE0">
        <w:t>learn</w:t>
      </w:r>
      <w:r w:rsidR="00820465">
        <w:t>函数</w:t>
      </w:r>
      <w:r w:rsidR="00820465">
        <w:rPr>
          <w:rFonts w:hint="eastAsia"/>
        </w:rPr>
        <w:t>。</w:t>
      </w:r>
      <w:r w:rsidR="00B05B15">
        <w:t>最后将所有的函数封装到一个</w:t>
      </w:r>
      <w:r w:rsidR="00B05B15">
        <w:t>main</w:t>
      </w:r>
      <w:r w:rsidR="00B05B15">
        <w:t>函数里</w:t>
      </w:r>
      <w:r w:rsidR="00B05B15">
        <w:rPr>
          <w:rFonts w:hint="eastAsia"/>
        </w:rPr>
        <w:t>，</w:t>
      </w:r>
      <w:r w:rsidR="001400E6">
        <w:t>构成完整的心肌缺血诊断程序</w:t>
      </w:r>
      <w:r w:rsidR="001400E6">
        <w:rPr>
          <w:rFonts w:hint="eastAsia"/>
        </w:rPr>
        <w:t>。</w:t>
      </w:r>
    </w:p>
    <w:p w:rsidR="00C65580" w:rsidRDefault="00C65580" w:rsidP="008D7028">
      <w:pPr>
        <w:ind w:firstLine="480"/>
      </w:pPr>
      <w:r>
        <w:t>原有的</w:t>
      </w:r>
      <w:r>
        <w:t>Matlab</w:t>
      </w:r>
      <w:r>
        <w:t>版本的心肌缺血诊断程序在对一份心电数据进行学习训练时</w:t>
      </w:r>
      <w:r>
        <w:rPr>
          <w:rFonts w:hint="eastAsia"/>
        </w:rPr>
        <w:t>，</w:t>
      </w:r>
      <w:r>
        <w:t>耗时大概</w:t>
      </w:r>
      <w:r>
        <w:rPr>
          <w:rFonts w:hint="eastAsia"/>
        </w:rPr>
        <w:t>60</w:t>
      </w:r>
      <w:r>
        <w:rPr>
          <w:rFonts w:hint="eastAsia"/>
        </w:rPr>
        <w:t>秒，而</w:t>
      </w:r>
      <w:r>
        <w:rPr>
          <w:rFonts w:hint="eastAsia"/>
        </w:rPr>
        <w:t>C++</w:t>
      </w:r>
      <w:r>
        <w:rPr>
          <w:rFonts w:hint="eastAsia"/>
        </w:rPr>
        <w:t>版本的心肌缺血诊断程序完成学习训练只需</w:t>
      </w:r>
      <w:r>
        <w:rPr>
          <w:rFonts w:hint="eastAsia"/>
        </w:rPr>
        <w:t>20</w:t>
      </w:r>
      <w:r>
        <w:rPr>
          <w:rFonts w:hint="eastAsia"/>
        </w:rPr>
        <w:t>秒。因此后者的计算速度相比前者而言提升了接近</w:t>
      </w:r>
      <w:r>
        <w:rPr>
          <w:rFonts w:hint="eastAsia"/>
        </w:rPr>
        <w:t>3</w:t>
      </w:r>
      <w:r>
        <w:rPr>
          <w:rFonts w:hint="eastAsia"/>
        </w:rPr>
        <w:t>倍，提高了算法的运行效率。</w:t>
      </w:r>
    </w:p>
    <w:p w:rsidR="00677560" w:rsidRDefault="00677560" w:rsidP="00677560">
      <w:pPr>
        <w:pStyle w:val="a5"/>
        <w:spacing w:before="156" w:after="156"/>
      </w:pPr>
      <w:r>
        <w:rPr>
          <w:rFonts w:hint="eastAsia"/>
        </w:rPr>
        <w:t>4.3.2</w:t>
      </w:r>
      <w:r w:rsidR="00480A6F">
        <w:t xml:space="preserve"> </w:t>
      </w:r>
      <w:r w:rsidR="0006775B">
        <w:t>Multi</w:t>
      </w:r>
      <w:r w:rsidR="0006775B">
        <w:rPr>
          <w:rFonts w:hint="eastAsia"/>
        </w:rPr>
        <w:t>-</w:t>
      </w:r>
      <w:r w:rsidR="0006775B">
        <w:t>Language</w:t>
      </w:r>
      <w:r w:rsidR="0006775B">
        <w:t>协议</w:t>
      </w:r>
    </w:p>
    <w:p w:rsidR="00CF40C7" w:rsidRDefault="00085DA4" w:rsidP="00CF40C7">
      <w:pPr>
        <w:ind w:firstLine="480"/>
      </w:pPr>
      <w:r>
        <w:rPr>
          <w:rFonts w:hint="eastAsia"/>
        </w:rPr>
        <w:t>和</w:t>
      </w:r>
      <w:r>
        <w:rPr>
          <w:rFonts w:hint="eastAsia"/>
        </w:rPr>
        <w:t>Hadoop</w:t>
      </w:r>
      <w:r>
        <w:rPr>
          <w:rFonts w:hint="eastAsia"/>
        </w:rPr>
        <w:t>一样，</w:t>
      </w:r>
      <w:r>
        <w:rPr>
          <w:rFonts w:hint="eastAsia"/>
        </w:rPr>
        <w:t>Storm</w:t>
      </w:r>
      <w:r w:rsidR="00932049">
        <w:rPr>
          <w:rFonts w:hint="eastAsia"/>
        </w:rPr>
        <w:t>的原生</w:t>
      </w:r>
      <w:r>
        <w:rPr>
          <w:rFonts w:hint="eastAsia"/>
        </w:rPr>
        <w:t>开发语言是</w:t>
      </w:r>
      <w:r>
        <w:rPr>
          <w:rFonts w:hint="eastAsia"/>
        </w:rPr>
        <w:t>Java</w:t>
      </w:r>
      <w:r>
        <w:rPr>
          <w:rFonts w:hint="eastAsia"/>
        </w:rPr>
        <w:t>，</w:t>
      </w:r>
      <w:r>
        <w:t>因此</w:t>
      </w:r>
      <w:r>
        <w:rPr>
          <w:rFonts w:hint="eastAsia"/>
        </w:rPr>
        <w:t>，</w:t>
      </w:r>
      <w:r>
        <w:t>不能直接将</w:t>
      </w:r>
      <w:r>
        <w:t>C++</w:t>
      </w:r>
      <w:r>
        <w:t>版的心肌缺血诊断</w:t>
      </w:r>
      <w:r>
        <w:rPr>
          <w:rFonts w:hint="eastAsia"/>
        </w:rPr>
        <w:t>程序放到</w:t>
      </w:r>
      <w:r>
        <w:rPr>
          <w:rFonts w:hint="eastAsia"/>
        </w:rPr>
        <w:t>Storm</w:t>
      </w:r>
      <w:r>
        <w:rPr>
          <w:rFonts w:hint="eastAsia"/>
        </w:rPr>
        <w:t>框架上运行。</w:t>
      </w:r>
      <w:r w:rsidR="00932049">
        <w:rPr>
          <w:rFonts w:hint="eastAsia"/>
        </w:rPr>
        <w:t>要想在</w:t>
      </w:r>
      <w:r w:rsidR="00932049">
        <w:rPr>
          <w:rFonts w:hint="eastAsia"/>
        </w:rPr>
        <w:t>Storm</w:t>
      </w:r>
      <w:r w:rsidR="00932049">
        <w:rPr>
          <w:rFonts w:hint="eastAsia"/>
        </w:rPr>
        <w:t>框架上运行非</w:t>
      </w:r>
      <w:r w:rsidR="00932049">
        <w:rPr>
          <w:rFonts w:hint="eastAsia"/>
        </w:rPr>
        <w:t>JVM</w:t>
      </w:r>
      <w:r w:rsidR="00932049">
        <w:rPr>
          <w:rFonts w:hint="eastAsia"/>
        </w:rPr>
        <w:t>语言的程序</w:t>
      </w:r>
      <w:r w:rsidR="00CF40C7">
        <w:rPr>
          <w:rFonts w:hint="eastAsia"/>
        </w:rPr>
        <w:t>，必须</w:t>
      </w:r>
      <w:r w:rsidR="00D63F0E">
        <w:rPr>
          <w:rFonts w:hint="eastAsia"/>
        </w:rPr>
        <w:t>依靠</w:t>
      </w:r>
      <w:r w:rsidR="00D63F0E">
        <w:rPr>
          <w:rFonts w:hint="eastAsia"/>
        </w:rPr>
        <w:t>Storm</w:t>
      </w:r>
      <w:r w:rsidR="00D63F0E">
        <w:rPr>
          <w:rFonts w:hint="eastAsia"/>
        </w:rPr>
        <w:t>内置的</w:t>
      </w:r>
      <w:r w:rsidR="00835BBD">
        <w:rPr>
          <w:rFonts w:hint="eastAsia"/>
        </w:rPr>
        <w:t>Multi-Language</w:t>
      </w:r>
      <w:r w:rsidR="00835BBD">
        <w:rPr>
          <w:rFonts w:hint="eastAsia"/>
        </w:rPr>
        <w:t>协议</w:t>
      </w:r>
      <w:r w:rsidR="00DC2763">
        <w:rPr>
          <w:rFonts w:hint="eastAsia"/>
        </w:rPr>
        <w:t>，其核心思想就是在操作系统的</w:t>
      </w:r>
      <w:r w:rsidR="00DC2763">
        <w:rPr>
          <w:rFonts w:hint="eastAsia"/>
        </w:rPr>
        <w:t>Shell</w:t>
      </w:r>
      <w:r w:rsidR="00F05BA6">
        <w:t>中执行非</w:t>
      </w:r>
      <w:r w:rsidR="00F05BA6">
        <w:t>JVM</w:t>
      </w:r>
      <w:r w:rsidR="00F05BA6">
        <w:t>语言的可执行程序或脚本</w:t>
      </w:r>
      <w:r w:rsidR="00F05BA6">
        <w:rPr>
          <w:rFonts w:hint="eastAsia"/>
        </w:rPr>
        <w:t>。</w:t>
      </w:r>
      <w:r w:rsidR="00397ED6">
        <w:t>Storm</w:t>
      </w:r>
      <w:r w:rsidR="00397ED6">
        <w:t>有专门的类用于支持</w:t>
      </w:r>
      <w:r w:rsidR="00397ED6">
        <w:t>Multi</w:t>
      </w:r>
      <w:r w:rsidR="00397ED6">
        <w:rPr>
          <w:rFonts w:hint="eastAsia"/>
        </w:rPr>
        <w:t>-</w:t>
      </w:r>
      <w:r w:rsidR="00397ED6">
        <w:t>Language</w:t>
      </w:r>
      <w:r w:rsidR="00397ED6">
        <w:t>协议</w:t>
      </w:r>
      <w:r w:rsidR="00397ED6">
        <w:rPr>
          <w:rFonts w:hint="eastAsia"/>
        </w:rPr>
        <w:t>，</w:t>
      </w:r>
      <w:r w:rsidR="00397ED6">
        <w:t>主要是</w:t>
      </w:r>
      <w:r w:rsidR="00397ED6">
        <w:t>ShellBolt</w:t>
      </w:r>
      <w:r w:rsidR="00397ED6">
        <w:t>类</w:t>
      </w:r>
      <w:r w:rsidR="003E5A5C">
        <w:rPr>
          <w:rFonts w:hint="eastAsia"/>
        </w:rPr>
        <w:t>和</w:t>
      </w:r>
      <w:r w:rsidR="00397ED6">
        <w:t>ShellSpout</w:t>
      </w:r>
      <w:r w:rsidR="003E6A28">
        <w:t>类</w:t>
      </w:r>
      <w:r w:rsidR="00784EA1">
        <w:rPr>
          <w:rFonts w:hint="eastAsia"/>
        </w:rPr>
        <w:t>。在</w:t>
      </w:r>
      <w:r w:rsidR="00784EA1">
        <w:rPr>
          <w:rFonts w:hint="eastAsia"/>
        </w:rPr>
        <w:t>Storm</w:t>
      </w:r>
      <w:r w:rsidR="00784EA1">
        <w:rPr>
          <w:rFonts w:hint="eastAsia"/>
        </w:rPr>
        <w:t>中，每个</w:t>
      </w:r>
      <w:r w:rsidR="00784EA1">
        <w:rPr>
          <w:rFonts w:hint="eastAsia"/>
        </w:rPr>
        <w:t>Spout</w:t>
      </w:r>
      <w:r w:rsidR="00784EA1">
        <w:rPr>
          <w:rFonts w:hint="eastAsia"/>
        </w:rPr>
        <w:t>和</w:t>
      </w:r>
      <w:r w:rsidR="00784EA1">
        <w:rPr>
          <w:rFonts w:hint="eastAsia"/>
        </w:rPr>
        <w:t>Bolt</w:t>
      </w:r>
      <w:r w:rsidR="00784EA1">
        <w:rPr>
          <w:rFonts w:hint="eastAsia"/>
        </w:rPr>
        <w:t>节点</w:t>
      </w:r>
      <w:r w:rsidR="00BB594E">
        <w:rPr>
          <w:rFonts w:hint="eastAsia"/>
        </w:rPr>
        <w:t>都</w:t>
      </w:r>
      <w:r w:rsidR="00784EA1">
        <w:rPr>
          <w:rFonts w:hint="eastAsia"/>
        </w:rPr>
        <w:t>有一个对应的类，这些类都直接或间接继承了</w:t>
      </w:r>
      <w:r w:rsidR="00784EA1">
        <w:rPr>
          <w:rFonts w:hint="eastAsia"/>
        </w:rPr>
        <w:t>Storm</w:t>
      </w:r>
      <w:r w:rsidR="00784EA1">
        <w:rPr>
          <w:rFonts w:hint="eastAsia"/>
        </w:rPr>
        <w:t>内置的</w:t>
      </w:r>
      <w:r w:rsidR="00784EA1">
        <w:rPr>
          <w:rFonts w:hint="eastAsia"/>
        </w:rPr>
        <w:t>ISpout</w:t>
      </w:r>
      <w:r w:rsidR="00784EA1">
        <w:rPr>
          <w:rFonts w:hint="eastAsia"/>
        </w:rPr>
        <w:t>接口和</w:t>
      </w:r>
      <w:r w:rsidR="00784EA1">
        <w:rPr>
          <w:rFonts w:hint="eastAsia"/>
        </w:rPr>
        <w:t>IBolt</w:t>
      </w:r>
      <w:r w:rsidR="00784EA1">
        <w:rPr>
          <w:rFonts w:hint="eastAsia"/>
        </w:rPr>
        <w:t>接口</w:t>
      </w:r>
      <w:r w:rsidR="005B6B35">
        <w:rPr>
          <w:rFonts w:hint="eastAsia"/>
        </w:rPr>
        <w:t>。</w:t>
      </w:r>
      <w:r w:rsidR="00E65829">
        <w:rPr>
          <w:rFonts w:hint="eastAsia"/>
        </w:rPr>
        <w:t>ShellSpout</w:t>
      </w:r>
      <w:r w:rsidR="00E65829">
        <w:rPr>
          <w:rFonts w:hint="eastAsia"/>
        </w:rPr>
        <w:t>类和</w:t>
      </w:r>
      <w:r w:rsidR="00E65829">
        <w:rPr>
          <w:rFonts w:hint="eastAsia"/>
        </w:rPr>
        <w:t>ShellBolt</w:t>
      </w:r>
      <w:r w:rsidR="00E65829">
        <w:rPr>
          <w:rFonts w:hint="eastAsia"/>
        </w:rPr>
        <w:t>类都分别继承了</w:t>
      </w:r>
      <w:r w:rsidR="00E65829">
        <w:rPr>
          <w:rFonts w:hint="eastAsia"/>
        </w:rPr>
        <w:t>ISpout</w:t>
      </w:r>
      <w:r w:rsidR="00E65829">
        <w:rPr>
          <w:rFonts w:hint="eastAsia"/>
        </w:rPr>
        <w:t>接口和</w:t>
      </w:r>
      <w:r w:rsidR="00E65829">
        <w:rPr>
          <w:rFonts w:hint="eastAsia"/>
        </w:rPr>
        <w:t>IBolt</w:t>
      </w:r>
      <w:r w:rsidR="00E65829">
        <w:t xml:space="preserve"> </w:t>
      </w:r>
      <w:r w:rsidR="00E65829">
        <w:t>接口</w:t>
      </w:r>
      <w:r w:rsidR="00E65829">
        <w:rPr>
          <w:rFonts w:hint="eastAsia"/>
        </w:rPr>
        <w:t>，</w:t>
      </w:r>
      <w:r w:rsidR="00E65829">
        <w:t>但与一般的</w:t>
      </w:r>
      <w:r w:rsidR="00E65829">
        <w:t>Spout</w:t>
      </w:r>
      <w:r w:rsidR="00E65829">
        <w:t>类和</w:t>
      </w:r>
      <w:r w:rsidR="00E65829">
        <w:rPr>
          <w:rFonts w:hint="eastAsia"/>
        </w:rPr>
        <w:t>Bolt</w:t>
      </w:r>
      <w:r w:rsidR="00E65829">
        <w:rPr>
          <w:rFonts w:hint="eastAsia"/>
        </w:rPr>
        <w:t>类不同</w:t>
      </w:r>
      <w:r w:rsidR="003F53D2">
        <w:rPr>
          <w:rFonts w:hint="eastAsia"/>
        </w:rPr>
        <w:t>，数据的处理逻辑并不是直接在这两者上实现</w:t>
      </w:r>
      <w:r w:rsidR="00E65829">
        <w:rPr>
          <w:rFonts w:hint="eastAsia"/>
        </w:rPr>
        <w:t>。</w:t>
      </w:r>
      <w:r w:rsidR="005C7771">
        <w:rPr>
          <w:rFonts w:hint="eastAsia"/>
        </w:rPr>
        <w:t>它们只是对非</w:t>
      </w:r>
      <w:r w:rsidR="005C7771">
        <w:rPr>
          <w:rFonts w:hint="eastAsia"/>
        </w:rPr>
        <w:t>JVM</w:t>
      </w:r>
      <w:r w:rsidR="005C7771">
        <w:rPr>
          <w:rFonts w:hint="eastAsia"/>
        </w:rPr>
        <w:t>语言的可执行文件或脚本的一个包装，真正的处理逻辑是在可执行文件或脚本中实现的。</w:t>
      </w:r>
    </w:p>
    <w:p w:rsidR="001E113D" w:rsidRDefault="00C0502A" w:rsidP="00CF40C7">
      <w:pPr>
        <w:ind w:firstLine="480"/>
      </w:pPr>
      <w:r>
        <w:rPr>
          <w:rFonts w:hint="eastAsia"/>
        </w:rPr>
        <w:t>Multi-Language</w:t>
      </w:r>
      <w:r>
        <w:rPr>
          <w:rFonts w:hint="eastAsia"/>
        </w:rPr>
        <w:t>协议通过操作系统中的标准输入输出来实现计算节点之间的数据交互。</w:t>
      </w:r>
      <w:r w:rsidR="00BE7944">
        <w:rPr>
          <w:rFonts w:hint="eastAsia"/>
        </w:rPr>
        <w:t>如图</w:t>
      </w:r>
      <w:r w:rsidR="00BE7944">
        <w:rPr>
          <w:rFonts w:hint="eastAsia"/>
        </w:rPr>
        <w:t>4-</w:t>
      </w:r>
      <w:r w:rsidR="00BE7944">
        <w:t>10</w:t>
      </w:r>
      <w:r w:rsidR="00BE7944">
        <w:t>所示</w:t>
      </w:r>
      <w:r w:rsidR="00BE7944">
        <w:rPr>
          <w:rFonts w:hint="eastAsia"/>
        </w:rPr>
        <w:t>，</w:t>
      </w:r>
      <w:r w:rsidR="00032E86">
        <w:t>ShellSpout</w:t>
      </w:r>
      <w:r w:rsidR="00032E86">
        <w:t>或</w:t>
      </w:r>
      <w:r w:rsidR="00032E86">
        <w:t>ShellBolt</w:t>
      </w:r>
      <w:r w:rsidR="00032E86">
        <w:t>包含着实现数据处理逻辑</w:t>
      </w:r>
      <w:r w:rsidR="00032E86">
        <w:lastRenderedPageBreak/>
        <w:t>的非</w:t>
      </w:r>
      <w:r w:rsidR="00032E86">
        <w:t>JVM</w:t>
      </w:r>
      <w:r w:rsidR="00032E86">
        <w:t>语言的可执行文件或脚本</w:t>
      </w:r>
      <w:r w:rsidR="00032E86">
        <w:rPr>
          <w:rFonts w:hint="eastAsia"/>
        </w:rPr>
        <w:t>，</w:t>
      </w:r>
      <w:r w:rsidR="00032E86">
        <w:t>可执行文件或脚本对数据处理完成之后通过标准输出</w:t>
      </w:r>
      <w:r w:rsidR="00032E86">
        <w:rPr>
          <w:rFonts w:hint="eastAsia"/>
        </w:rPr>
        <w:t>（</w:t>
      </w:r>
      <w:r w:rsidR="00032E86">
        <w:rPr>
          <w:rFonts w:hint="eastAsia"/>
        </w:rPr>
        <w:t>STDOUT</w:t>
      </w:r>
      <w:r w:rsidR="00032E86">
        <w:rPr>
          <w:rFonts w:hint="eastAsia"/>
        </w:rPr>
        <w:t>）将结果以特定的格式输出到</w:t>
      </w:r>
      <w:r w:rsidR="00032E86">
        <w:rPr>
          <w:rFonts w:hint="eastAsia"/>
        </w:rPr>
        <w:t>Shell</w:t>
      </w:r>
      <w:r w:rsidR="00032E86">
        <w:t>中</w:t>
      </w:r>
      <w:r w:rsidR="00032E86">
        <w:rPr>
          <w:rFonts w:hint="eastAsia"/>
        </w:rPr>
        <w:t>，</w:t>
      </w:r>
      <w:r w:rsidR="00032E86">
        <w:t>下游节点监听到有数据后通过标准输入</w:t>
      </w:r>
      <w:r w:rsidR="00032E86">
        <w:rPr>
          <w:rFonts w:hint="eastAsia"/>
        </w:rPr>
        <w:t>（</w:t>
      </w:r>
      <w:r w:rsidR="00032E86">
        <w:rPr>
          <w:rFonts w:hint="eastAsia"/>
        </w:rPr>
        <w:t>STDIN</w:t>
      </w:r>
      <w:r w:rsidR="00032E86">
        <w:rPr>
          <w:rFonts w:hint="eastAsia"/>
        </w:rPr>
        <w:t>）将数据读取，然后对数据进行相应的逻辑处理，最后结果同样通过</w:t>
      </w:r>
      <w:r w:rsidR="00032E86">
        <w:rPr>
          <w:rFonts w:hint="eastAsia"/>
        </w:rPr>
        <w:t xml:space="preserve"> </w:t>
      </w:r>
      <w:r w:rsidR="00032E86">
        <w:rPr>
          <w:rFonts w:hint="eastAsia"/>
        </w:rPr>
        <w:t>标准输出（</w:t>
      </w:r>
      <w:r w:rsidR="00032E86">
        <w:rPr>
          <w:rFonts w:hint="eastAsia"/>
        </w:rPr>
        <w:t>STDOUT</w:t>
      </w:r>
      <w:r w:rsidR="00032E86">
        <w:rPr>
          <w:rFonts w:hint="eastAsia"/>
        </w:rPr>
        <w:t>）输出，数据就是这样一路传递下去，直至完成整个计算任务</w:t>
      </w:r>
      <w:r w:rsidR="006C2BD4">
        <w:rPr>
          <w:rFonts w:hint="eastAsia"/>
        </w:rPr>
        <w:t>。</w:t>
      </w:r>
    </w:p>
    <w:p w:rsidR="00436AE7" w:rsidRDefault="00556498" w:rsidP="0006775B">
      <w:pPr>
        <w:ind w:firstLine="480"/>
        <w:jc w:val="center"/>
      </w:pPr>
      <w:r>
        <w:pict>
          <v:shape id="_x0000_i1140" type="#_x0000_t75" style="width:345.75pt;height:85.6pt">
            <v:imagedata r:id="rId209" o:title="图4-10"/>
          </v:shape>
        </w:pict>
      </w:r>
    </w:p>
    <w:p w:rsidR="00E130B3" w:rsidRDefault="00E130B3" w:rsidP="00E130B3">
      <w:pPr>
        <w:ind w:firstLine="480"/>
        <w:jc w:val="center"/>
      </w:pPr>
      <w:r>
        <w:t>图</w:t>
      </w:r>
      <w:r>
        <w:rPr>
          <w:rFonts w:hint="eastAsia"/>
        </w:rPr>
        <w:t>4-</w:t>
      </w:r>
      <w:r>
        <w:t>10 Multi</w:t>
      </w:r>
      <w:r>
        <w:rPr>
          <w:rFonts w:hint="eastAsia"/>
        </w:rPr>
        <w:t>-</w:t>
      </w:r>
      <w:r>
        <w:t>Language</w:t>
      </w:r>
      <w:r>
        <w:t>协议机制</w:t>
      </w:r>
    </w:p>
    <w:p w:rsidR="00157378" w:rsidRDefault="008E3804" w:rsidP="00616307">
      <w:pPr>
        <w:ind w:firstLine="480"/>
      </w:pPr>
      <w:r>
        <w:rPr>
          <w:rFonts w:hint="eastAsia"/>
        </w:rPr>
        <w:t>Multi-Language</w:t>
      </w:r>
      <w:r>
        <w:rPr>
          <w:rFonts w:hint="eastAsia"/>
        </w:rPr>
        <w:t>协议要求通过标准输入</w:t>
      </w:r>
      <w:r>
        <w:rPr>
          <w:rFonts w:hint="eastAsia"/>
        </w:rPr>
        <w:t>/</w:t>
      </w:r>
      <w:r>
        <w:rPr>
          <w:rFonts w:hint="eastAsia"/>
        </w:rPr>
        <w:t>输出进行交互的数据格式必须是</w:t>
      </w:r>
      <w:r>
        <w:rPr>
          <w:rFonts w:hint="eastAsia"/>
        </w:rPr>
        <w:t>JSON</w:t>
      </w:r>
      <w:r>
        <w:rPr>
          <w:rFonts w:hint="eastAsia"/>
        </w:rPr>
        <w:t>的格式</w:t>
      </w:r>
      <w:r w:rsidR="00AD5670">
        <w:rPr>
          <w:rFonts w:hint="eastAsia"/>
        </w:rPr>
        <w:t>，</w:t>
      </w:r>
      <w:r w:rsidR="00353D13">
        <w:rPr>
          <w:rFonts w:hint="eastAsia"/>
        </w:rPr>
        <w:t>这些</w:t>
      </w:r>
      <w:r w:rsidR="00353D13">
        <w:rPr>
          <w:rFonts w:hint="eastAsia"/>
        </w:rPr>
        <w:t>JSON</w:t>
      </w:r>
      <w:r w:rsidR="00F05CD8">
        <w:rPr>
          <w:rFonts w:hint="eastAsia"/>
        </w:rPr>
        <w:t>格式的消息</w:t>
      </w:r>
      <w:r w:rsidR="00353D13">
        <w:rPr>
          <w:rFonts w:hint="eastAsia"/>
        </w:rPr>
        <w:t>可以看成是</w:t>
      </w:r>
      <w:r w:rsidR="00353D13">
        <w:rPr>
          <w:rFonts w:hint="eastAsia"/>
        </w:rPr>
        <w:t>Storm</w:t>
      </w:r>
      <w:r w:rsidR="00353D13">
        <w:rPr>
          <w:rFonts w:hint="eastAsia"/>
        </w:rPr>
        <w:t>原生的</w:t>
      </w:r>
      <w:r w:rsidR="00353D13">
        <w:rPr>
          <w:rFonts w:hint="eastAsia"/>
        </w:rPr>
        <w:t>Stream</w:t>
      </w:r>
      <w:r w:rsidR="0026389A">
        <w:rPr>
          <w:rFonts w:hint="eastAsia"/>
        </w:rPr>
        <w:t>。</w:t>
      </w:r>
      <w:r w:rsidR="00375614">
        <w:rPr>
          <w:rFonts w:hint="eastAsia"/>
        </w:rPr>
        <w:t>JSON</w:t>
      </w:r>
      <w:r w:rsidR="00375614">
        <w:rPr>
          <w:rFonts w:hint="eastAsia"/>
        </w:rPr>
        <w:t>数据格式以一种键</w:t>
      </w:r>
      <w:r w:rsidR="00BB095E">
        <w:rPr>
          <w:rFonts w:hint="eastAsia"/>
        </w:rPr>
        <w:t>-</w:t>
      </w:r>
      <w:r w:rsidR="00375614">
        <w:rPr>
          <w:rFonts w:hint="eastAsia"/>
        </w:rPr>
        <w:t>值对的形式存储数据，</w:t>
      </w:r>
      <w:r w:rsidR="00F9788A">
        <w:rPr>
          <w:rFonts w:hint="eastAsia"/>
        </w:rPr>
        <w:t>而</w:t>
      </w:r>
      <w:r w:rsidR="00F9788A">
        <w:rPr>
          <w:rFonts w:hint="eastAsia"/>
        </w:rPr>
        <w:t>Multi-Language</w:t>
      </w:r>
      <w:r w:rsidR="00F9788A">
        <w:rPr>
          <w:rFonts w:hint="eastAsia"/>
        </w:rPr>
        <w:t>协议下的</w:t>
      </w:r>
      <w:r w:rsidR="004E1C1D">
        <w:rPr>
          <w:rFonts w:hint="eastAsia"/>
        </w:rPr>
        <w:t>JSON</w:t>
      </w:r>
      <w:r w:rsidR="004E1C1D">
        <w:rPr>
          <w:rFonts w:hint="eastAsia"/>
        </w:rPr>
        <w:t>消息</w:t>
      </w:r>
      <w:r w:rsidR="00F9788A">
        <w:rPr>
          <w:rFonts w:hint="eastAsia"/>
        </w:rPr>
        <w:t>通常包含以下几个键，</w:t>
      </w:r>
      <w:r w:rsidR="00F9788A">
        <w:rPr>
          <w:rFonts w:hint="eastAsia"/>
        </w:rPr>
        <w:t>command</w:t>
      </w:r>
      <w:r w:rsidR="00F9788A">
        <w:rPr>
          <w:rFonts w:hint="eastAsia"/>
        </w:rPr>
        <w:t>，</w:t>
      </w:r>
      <w:r w:rsidR="00F9788A">
        <w:rPr>
          <w:rFonts w:hint="eastAsia"/>
        </w:rPr>
        <w:t>id</w:t>
      </w:r>
      <w:r w:rsidR="00F9788A">
        <w:rPr>
          <w:rFonts w:hint="eastAsia"/>
        </w:rPr>
        <w:t>，</w:t>
      </w:r>
      <w:r w:rsidR="00F9788A">
        <w:rPr>
          <w:rFonts w:hint="eastAsia"/>
        </w:rPr>
        <w:t>stream</w:t>
      </w:r>
      <w:r w:rsidR="00F9788A">
        <w:rPr>
          <w:rFonts w:hint="eastAsia"/>
        </w:rPr>
        <w:t>以及</w:t>
      </w:r>
      <w:r w:rsidR="00F9788A">
        <w:rPr>
          <w:rFonts w:hint="eastAsia"/>
        </w:rPr>
        <w:t>tuple</w:t>
      </w:r>
      <w:r w:rsidR="00F9788A">
        <w:rPr>
          <w:rFonts w:hint="eastAsia"/>
        </w:rPr>
        <w:t>等。</w:t>
      </w:r>
      <w:r w:rsidR="0047460B">
        <w:t>comman</w:t>
      </w:r>
      <w:r w:rsidR="00BB095E">
        <w:t>d</w:t>
      </w:r>
      <w:r w:rsidR="00BB095E">
        <w:t>键</w:t>
      </w:r>
      <w:r w:rsidR="0047460B">
        <w:t>表示这个</w:t>
      </w:r>
      <w:r w:rsidR="0047460B">
        <w:rPr>
          <w:rFonts w:hint="eastAsia"/>
        </w:rPr>
        <w:t>数据的用途</w:t>
      </w:r>
      <w:r w:rsidR="004E0177">
        <w:rPr>
          <w:rFonts w:hint="eastAsia"/>
        </w:rPr>
        <w:t>，这个键对应的</w:t>
      </w:r>
      <w:r w:rsidR="0047460B">
        <w:rPr>
          <w:rFonts w:hint="eastAsia"/>
        </w:rPr>
        <w:t>值通常是</w:t>
      </w:r>
      <w:r w:rsidR="0047460B">
        <w:rPr>
          <w:rFonts w:hint="eastAsia"/>
        </w:rPr>
        <w:t>emit</w:t>
      </w:r>
      <w:r w:rsidR="0047460B">
        <w:rPr>
          <w:rFonts w:hint="eastAsia"/>
        </w:rPr>
        <w:t>（表示一般的数据流）、</w:t>
      </w:r>
      <w:r w:rsidR="0047460B">
        <w:rPr>
          <w:rFonts w:hint="eastAsia"/>
        </w:rPr>
        <w:t>ack</w:t>
      </w:r>
      <w:r w:rsidR="0047460B">
        <w:rPr>
          <w:rFonts w:hint="eastAsia"/>
        </w:rPr>
        <w:t>（表示完成数据逻辑处理后的确认消息）、</w:t>
      </w:r>
      <w:r w:rsidR="0047460B">
        <w:rPr>
          <w:rFonts w:hint="eastAsia"/>
        </w:rPr>
        <w:t>fail</w:t>
      </w:r>
      <w:r w:rsidR="0047460B">
        <w:rPr>
          <w:rFonts w:hint="eastAsia"/>
        </w:rPr>
        <w:t>（表示处理数据失败的消息）、</w:t>
      </w:r>
      <w:r w:rsidR="0047460B">
        <w:rPr>
          <w:rFonts w:hint="eastAsia"/>
        </w:rPr>
        <w:t>log</w:t>
      </w:r>
      <w:r w:rsidR="0047460B">
        <w:rPr>
          <w:rFonts w:hint="eastAsia"/>
        </w:rPr>
        <w:t>（表示系统日志消息）。</w:t>
      </w:r>
      <w:r w:rsidR="00B779BC">
        <w:rPr>
          <w:rFonts w:hint="eastAsia"/>
        </w:rPr>
        <w:t>计算节点的输出</w:t>
      </w:r>
      <w:r w:rsidR="009B23CE">
        <w:rPr>
          <w:rFonts w:hint="eastAsia"/>
        </w:rPr>
        <w:t>数据</w:t>
      </w:r>
      <w:r w:rsidR="00B779BC">
        <w:rPr>
          <w:rFonts w:hint="eastAsia"/>
        </w:rPr>
        <w:t>都存在</w:t>
      </w:r>
      <w:r w:rsidR="00B779BC">
        <w:rPr>
          <w:rFonts w:hint="eastAsia"/>
        </w:rPr>
        <w:t>tuple</w:t>
      </w:r>
      <w:r w:rsidR="00B779BC">
        <w:t>键对应的值上</w:t>
      </w:r>
      <w:r w:rsidR="00B779BC">
        <w:rPr>
          <w:rFonts w:hint="eastAsia"/>
        </w:rPr>
        <w:t>，</w:t>
      </w:r>
      <w:r w:rsidR="0007139A">
        <w:t>id</w:t>
      </w:r>
      <w:r w:rsidR="00B779BC">
        <w:t>是</w:t>
      </w:r>
      <w:r w:rsidR="00021A13">
        <w:t>tuple</w:t>
      </w:r>
      <w:r w:rsidR="00021A13">
        <w:t>的唯一标识</w:t>
      </w:r>
      <w:r w:rsidR="00021A13">
        <w:rPr>
          <w:rFonts w:hint="eastAsia"/>
        </w:rPr>
        <w:t>，</w:t>
      </w:r>
      <w:r w:rsidR="00B779BC">
        <w:rPr>
          <w:rFonts w:hint="eastAsia"/>
        </w:rPr>
        <w:t>而</w:t>
      </w:r>
      <w:r w:rsidR="00021A13">
        <w:t>stream</w:t>
      </w:r>
      <w:r w:rsidR="00021A13">
        <w:t>表示</w:t>
      </w:r>
      <w:r w:rsidR="00B779BC">
        <w:t>该</w:t>
      </w:r>
      <w:r w:rsidR="00B779BC">
        <w:t>tuple</w:t>
      </w:r>
      <w:r w:rsidR="00B779BC">
        <w:t>提交到哪个</w:t>
      </w:r>
      <w:r w:rsidR="00B779BC">
        <w:t>Stream</w:t>
      </w:r>
      <w:r w:rsidR="00B779BC">
        <w:t>上</w:t>
      </w:r>
      <w:r w:rsidR="00B779BC">
        <w:rPr>
          <w:rFonts w:hint="eastAsia"/>
        </w:rPr>
        <w:t>。</w:t>
      </w:r>
      <w:r w:rsidR="00EC2FF7">
        <w:rPr>
          <w:rFonts w:hint="eastAsia"/>
        </w:rPr>
        <w:t>下面给出了一个</w:t>
      </w:r>
      <w:r w:rsidR="00F06713">
        <w:rPr>
          <w:rFonts w:hint="eastAsia"/>
        </w:rPr>
        <w:t>通过标准输出的消息</w:t>
      </w:r>
      <w:r w:rsidR="00EC2FF7">
        <w:rPr>
          <w:rFonts w:hint="eastAsia"/>
        </w:rPr>
        <w:t>代码样例：</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comman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emit"</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i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23123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stream"</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ask"</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9</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uple"</w:t>
      </w:r>
      <w:r w:rsidRPr="0006775B">
        <w:rPr>
          <w:rFonts w:ascii="Consolas" w:hAnsi="Consolas" w:cs="宋体"/>
          <w:color w:val="000000"/>
          <w:spacing w:val="4"/>
          <w:kern w:val="0"/>
          <w:sz w:val="20"/>
          <w:szCs w:val="20"/>
        </w:rPr>
        <w:t>: [</w:t>
      </w:r>
      <w:r w:rsidRPr="0006775B">
        <w:rPr>
          <w:rFonts w:ascii="Consolas" w:hAnsi="Consolas" w:cs="宋体"/>
          <w:color w:val="A31515"/>
          <w:spacing w:val="4"/>
          <w:kern w:val="0"/>
          <w:sz w:val="20"/>
          <w:szCs w:val="20"/>
        </w:rPr>
        <w:t>"field1"</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2</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3</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616307" w:rsidRDefault="00EE4804" w:rsidP="00EE4804">
      <w:pPr>
        <w:pStyle w:val="a5"/>
        <w:spacing w:before="156" w:after="156"/>
      </w:pPr>
      <w:r>
        <w:rPr>
          <w:rFonts w:hint="eastAsia"/>
        </w:rPr>
        <w:t>4.3.3 Storm</w:t>
      </w:r>
      <w:r>
        <w:rPr>
          <w:rFonts w:hint="eastAsia"/>
        </w:rPr>
        <w:t>框架下的心肌缺血诊断程序</w:t>
      </w:r>
    </w:p>
    <w:p w:rsidR="00F426C0" w:rsidRDefault="0076453D" w:rsidP="005A2068">
      <w:pPr>
        <w:ind w:firstLine="480"/>
      </w:pPr>
      <w:r>
        <w:rPr>
          <w:rFonts w:hint="eastAsia"/>
        </w:rPr>
        <w:t>根据上述的</w:t>
      </w:r>
      <w:r>
        <w:rPr>
          <w:rFonts w:hint="eastAsia"/>
        </w:rPr>
        <w:t>C++</w:t>
      </w:r>
      <w:r w:rsidR="00EA34C6">
        <w:rPr>
          <w:rFonts w:hint="eastAsia"/>
        </w:rPr>
        <w:t>心肌缺血</w:t>
      </w:r>
      <w:r>
        <w:rPr>
          <w:rFonts w:hint="eastAsia"/>
        </w:rPr>
        <w:t>诊断程序的流程，</w:t>
      </w:r>
      <w:r w:rsidR="00B86B9D">
        <w:rPr>
          <w:rFonts w:hint="eastAsia"/>
        </w:rPr>
        <w:t>下面将会</w:t>
      </w:r>
      <w:r w:rsidR="001F20CB">
        <w:rPr>
          <w:rFonts w:hint="eastAsia"/>
        </w:rPr>
        <w:t>首先</w:t>
      </w:r>
      <w:r w:rsidR="00B86B9D">
        <w:rPr>
          <w:rFonts w:hint="eastAsia"/>
        </w:rPr>
        <w:t>对它的几个功能模块进行重新的划分，然后</w:t>
      </w:r>
      <w:r w:rsidR="00F62DF9">
        <w:rPr>
          <w:rFonts w:hint="eastAsia"/>
        </w:rPr>
        <w:t>再将重新划分后的</w:t>
      </w:r>
      <w:r w:rsidR="00581473">
        <w:rPr>
          <w:rFonts w:hint="eastAsia"/>
        </w:rPr>
        <w:t>每个</w:t>
      </w:r>
      <w:r w:rsidR="00F62DF9">
        <w:rPr>
          <w:rFonts w:hint="eastAsia"/>
        </w:rPr>
        <w:t>功能实现为</w:t>
      </w:r>
      <w:r w:rsidR="00F62DF9">
        <w:rPr>
          <w:rFonts w:hint="eastAsia"/>
        </w:rPr>
        <w:t>Storm</w:t>
      </w:r>
      <w:r w:rsidR="00F62DF9">
        <w:rPr>
          <w:rFonts w:hint="eastAsia"/>
        </w:rPr>
        <w:t>中的一个</w:t>
      </w:r>
      <w:r w:rsidR="00F62DF9">
        <w:rPr>
          <w:rFonts w:hint="eastAsia"/>
        </w:rPr>
        <w:t>B</w:t>
      </w:r>
      <w:r w:rsidR="00F62DF9">
        <w:t>o</w:t>
      </w:r>
      <w:r w:rsidR="00F62DF9">
        <w:rPr>
          <w:rFonts w:hint="eastAsia"/>
        </w:rPr>
        <w:t>lt</w:t>
      </w:r>
      <w:r w:rsidR="00F62DF9">
        <w:rPr>
          <w:rFonts w:hint="eastAsia"/>
        </w:rPr>
        <w:t>。</w:t>
      </w:r>
    </w:p>
    <w:p w:rsidR="000A31CA" w:rsidRDefault="00EA34C6" w:rsidP="000A31CA">
      <w:pPr>
        <w:ind w:firstLine="480"/>
      </w:pPr>
      <w:r>
        <w:t>已有的</w:t>
      </w:r>
      <w:r>
        <w:t>C++</w:t>
      </w:r>
      <w:r>
        <w:t>心肌缺血诊断程序将诊断流程分为六个功能模块</w:t>
      </w:r>
      <w:r>
        <w:rPr>
          <w:rFonts w:hint="eastAsia"/>
        </w:rPr>
        <w:t>，</w:t>
      </w:r>
      <w:r>
        <w:t>包括导联转换</w:t>
      </w:r>
      <w:r>
        <w:lastRenderedPageBreak/>
        <w:t>模块</w:t>
      </w:r>
      <w:r>
        <w:rPr>
          <w:rFonts w:hint="eastAsia"/>
        </w:rPr>
        <w:t>（</w:t>
      </w:r>
      <w:r>
        <w:rPr>
          <w:rFonts w:hint="eastAsia"/>
        </w:rPr>
        <w:t>pretreat</w:t>
      </w:r>
      <w:r>
        <w:rPr>
          <w:rFonts w:hint="eastAsia"/>
        </w:rPr>
        <w:t>函数）、中值滤波模块（</w:t>
      </w:r>
      <w:r w:rsidRPr="00461AE0">
        <w:t>midfilter</w:t>
      </w:r>
      <w:r>
        <w:t>函数</w:t>
      </w:r>
      <w:r>
        <w:rPr>
          <w:rFonts w:hint="eastAsia"/>
        </w:rPr>
        <w:t>）、小波滤波模块（</w:t>
      </w:r>
      <w:r w:rsidRPr="00461AE0">
        <w:t>waveletfilter</w:t>
      </w:r>
      <w:r>
        <w:t>函数</w:t>
      </w:r>
      <w:r>
        <w:rPr>
          <w:rFonts w:hint="eastAsia"/>
        </w:rPr>
        <w:t>）、截取</w:t>
      </w:r>
      <w:r>
        <w:rPr>
          <w:rFonts w:hint="eastAsia"/>
        </w:rPr>
        <w:t>ST-T</w:t>
      </w:r>
      <w:r>
        <w:rPr>
          <w:rFonts w:hint="eastAsia"/>
        </w:rPr>
        <w:t>段模块（</w:t>
      </w:r>
      <w:r>
        <w:t>cutST</w:t>
      </w:r>
      <w:r>
        <w:t>函数</w:t>
      </w:r>
      <w:r>
        <w:rPr>
          <w:rFonts w:hint="eastAsia"/>
        </w:rPr>
        <w:t>）、拼接</w:t>
      </w:r>
      <w:r>
        <w:rPr>
          <w:rFonts w:hint="eastAsia"/>
        </w:rPr>
        <w:t>ST-T</w:t>
      </w:r>
      <w:r>
        <w:rPr>
          <w:rFonts w:hint="eastAsia"/>
        </w:rPr>
        <w:t>环模块（</w:t>
      </w:r>
      <w:r>
        <w:t>merge_stt</w:t>
      </w:r>
      <w:r>
        <w:t>函数</w:t>
      </w:r>
      <w:r>
        <w:rPr>
          <w:rFonts w:hint="eastAsia"/>
        </w:rPr>
        <w:t>）以及学习训练模块（</w:t>
      </w:r>
      <w:r>
        <w:t>learn</w:t>
      </w:r>
      <w:r>
        <w:t>函数</w:t>
      </w:r>
      <w:r>
        <w:rPr>
          <w:rFonts w:hint="eastAsia"/>
        </w:rPr>
        <w:t>）。</w:t>
      </w:r>
      <w:r w:rsidR="00EA79E9">
        <w:rPr>
          <w:rFonts w:hint="eastAsia"/>
        </w:rPr>
        <w:t>本文将</w:t>
      </w:r>
      <w:r w:rsidR="00EA79E9">
        <w:t>导联转换模块</w:t>
      </w:r>
      <w:r w:rsidR="00EA79E9">
        <w:rPr>
          <w:rFonts w:hint="eastAsia"/>
        </w:rPr>
        <w:t>、中值滤波模块和小波滤波模块联合起来组成预处理模块，并将功能实现于</w:t>
      </w:r>
      <w:r w:rsidR="00EA79E9">
        <w:rPr>
          <w:rFonts w:hint="eastAsia"/>
        </w:rPr>
        <w:t>Pretreat</w:t>
      </w:r>
      <w:r w:rsidR="00EA79E9">
        <w:t xml:space="preserve"> Bolt</w:t>
      </w:r>
      <w:r w:rsidR="00EA79E9">
        <w:t>中</w:t>
      </w:r>
      <w:r w:rsidR="00EA79E9">
        <w:rPr>
          <w:rFonts w:hint="eastAsia"/>
        </w:rPr>
        <w:t>；</w:t>
      </w:r>
      <w:r w:rsidR="00EA79E9">
        <w:t>将</w:t>
      </w:r>
      <w:r w:rsidR="00EA79E9">
        <w:rPr>
          <w:rFonts w:hint="eastAsia"/>
        </w:rPr>
        <w:t>截取</w:t>
      </w:r>
      <w:r w:rsidR="00EA79E9">
        <w:rPr>
          <w:rFonts w:hint="eastAsia"/>
        </w:rPr>
        <w:t>ST-T</w:t>
      </w:r>
      <w:r w:rsidR="00EA79E9">
        <w:rPr>
          <w:rFonts w:hint="eastAsia"/>
        </w:rPr>
        <w:t>段模块和拼接</w:t>
      </w:r>
      <w:r w:rsidR="00EA79E9">
        <w:rPr>
          <w:rFonts w:hint="eastAsia"/>
        </w:rPr>
        <w:t>ST-T</w:t>
      </w:r>
      <w:r w:rsidR="00EA79E9">
        <w:rPr>
          <w:rFonts w:hint="eastAsia"/>
        </w:rPr>
        <w:t>环模块联合起来组成</w:t>
      </w:r>
      <w:r w:rsidR="00EA79E9">
        <w:rPr>
          <w:rFonts w:hint="eastAsia"/>
        </w:rPr>
        <w:t>ST-T</w:t>
      </w:r>
      <w:r w:rsidR="00EA79E9">
        <w:rPr>
          <w:rFonts w:hint="eastAsia"/>
        </w:rPr>
        <w:t>段截取模块，并将功能实现于</w:t>
      </w:r>
      <w:r w:rsidR="00EA79E9">
        <w:rPr>
          <w:rFonts w:hint="eastAsia"/>
        </w:rPr>
        <w:t>CutST Bolt</w:t>
      </w:r>
      <w:r w:rsidR="00EA79E9">
        <w:rPr>
          <w:rFonts w:hint="eastAsia"/>
        </w:rPr>
        <w:t>中；学习训练模块延续已有的功能模块，并将功能实现于</w:t>
      </w:r>
      <w:r w:rsidR="00EA79E9">
        <w:rPr>
          <w:rFonts w:hint="eastAsia"/>
        </w:rPr>
        <w:t>Learn</w:t>
      </w:r>
      <w:r w:rsidR="00EA79E9">
        <w:t xml:space="preserve"> Bolt</w:t>
      </w:r>
      <w:r w:rsidR="00EA79E9">
        <w:t>中</w:t>
      </w:r>
      <w:r w:rsidR="00EA79E9">
        <w:rPr>
          <w:rFonts w:hint="eastAsia"/>
        </w:rPr>
        <w:t>，</w:t>
      </w:r>
      <w:r w:rsidR="00B03FAC">
        <w:rPr>
          <w:rFonts w:hint="eastAsia"/>
        </w:rPr>
        <w:t>如图</w:t>
      </w:r>
      <w:r w:rsidR="00B03FAC">
        <w:rPr>
          <w:rFonts w:hint="eastAsia"/>
        </w:rPr>
        <w:t>4-</w:t>
      </w:r>
      <w:r w:rsidR="00B03FAC">
        <w:t>11</w:t>
      </w:r>
      <w:r w:rsidR="00B03FAC">
        <w:t>所示</w:t>
      </w:r>
      <w:r w:rsidR="00B03FAC">
        <w:rPr>
          <w:rFonts w:hint="eastAsia"/>
        </w:rPr>
        <w:t>。</w:t>
      </w:r>
    </w:p>
    <w:p w:rsidR="00DD4100" w:rsidRDefault="00556498" w:rsidP="005045B8">
      <w:pPr>
        <w:ind w:firstLine="480"/>
        <w:jc w:val="center"/>
      </w:pPr>
      <w:r>
        <w:pict>
          <v:shape id="_x0000_i1141" type="#_x0000_t75" style="width:273.05pt;height:170.5pt">
            <v:imagedata r:id="rId210" o:title="图4-11"/>
          </v:shape>
        </w:pict>
      </w:r>
    </w:p>
    <w:p w:rsidR="005045B8" w:rsidRDefault="005045B8" w:rsidP="005045B8">
      <w:pPr>
        <w:ind w:firstLine="480"/>
        <w:jc w:val="center"/>
      </w:pPr>
      <w:r>
        <w:t>图</w:t>
      </w:r>
      <w:r>
        <w:rPr>
          <w:rFonts w:hint="eastAsia"/>
        </w:rPr>
        <w:t>4-</w:t>
      </w:r>
      <w:r>
        <w:t xml:space="preserve">11 </w:t>
      </w:r>
      <w:r>
        <w:t>功能模块划分</w:t>
      </w:r>
    </w:p>
    <w:p w:rsidR="001E1642" w:rsidRDefault="001316D2" w:rsidP="001E1642">
      <w:pPr>
        <w:ind w:firstLine="480"/>
      </w:pPr>
      <w:r>
        <w:rPr>
          <w:rFonts w:hint="eastAsia"/>
        </w:rPr>
        <w:t>完成功能模块的重新划分之后</w:t>
      </w:r>
      <w:r w:rsidR="00765C2A">
        <w:rPr>
          <w:rFonts w:hint="eastAsia"/>
        </w:rPr>
        <w:t>，</w:t>
      </w:r>
      <w:r>
        <w:rPr>
          <w:rFonts w:hint="eastAsia"/>
        </w:rPr>
        <w:t>本文</w:t>
      </w:r>
      <w:r w:rsidR="00765C2A">
        <w:rPr>
          <w:rFonts w:hint="eastAsia"/>
        </w:rPr>
        <w:t>下面</w:t>
      </w:r>
      <w:r>
        <w:rPr>
          <w:rFonts w:hint="eastAsia"/>
        </w:rPr>
        <w:t>将讨论各个</w:t>
      </w:r>
      <w:r>
        <w:rPr>
          <w:rFonts w:hint="eastAsia"/>
        </w:rPr>
        <w:t>Bolt</w:t>
      </w:r>
      <w:r>
        <w:rPr>
          <w:rFonts w:hint="eastAsia"/>
        </w:rPr>
        <w:t>的具体实现。</w:t>
      </w:r>
      <w:r w:rsidR="00BA54FD">
        <w:t>首先</w:t>
      </w:r>
      <w:r w:rsidR="00BA54FD">
        <w:rPr>
          <w:rFonts w:hint="eastAsia"/>
        </w:rPr>
        <w:t>，</w:t>
      </w:r>
      <w:r w:rsidR="00BA54FD">
        <w:t>需要对已有的</w:t>
      </w:r>
      <w:r w:rsidR="00BA54FD">
        <w:t>C++</w:t>
      </w:r>
      <w:r w:rsidR="00BA54FD">
        <w:t>程序做出修改</w:t>
      </w:r>
      <w:r w:rsidR="00BA54FD">
        <w:rPr>
          <w:rFonts w:hint="eastAsia"/>
        </w:rPr>
        <w:t>，</w:t>
      </w:r>
      <w:r w:rsidR="00FC3CEE">
        <w:rPr>
          <w:rFonts w:hint="eastAsia"/>
        </w:rPr>
        <w:t>使</w:t>
      </w:r>
      <w:r w:rsidR="00BA54FD">
        <w:t>修改后的程序能够运行于</w:t>
      </w:r>
      <w:r w:rsidR="00BA54FD">
        <w:t>Multi</w:t>
      </w:r>
      <w:r w:rsidR="00BA54FD">
        <w:rPr>
          <w:rFonts w:hint="eastAsia"/>
        </w:rPr>
        <w:t>-</w:t>
      </w:r>
      <w:r w:rsidR="00BA54FD">
        <w:t>Language</w:t>
      </w:r>
      <w:r w:rsidR="00BA54FD">
        <w:t>协议之上</w:t>
      </w:r>
      <w:r w:rsidR="00BA54FD">
        <w:rPr>
          <w:rFonts w:hint="eastAsia"/>
        </w:rPr>
        <w:t>。</w:t>
      </w:r>
      <w:r w:rsidR="00786964">
        <w:t>StormCpp</w:t>
      </w:r>
      <w:r w:rsidR="00786964">
        <w:t>是一个</w:t>
      </w:r>
      <w:r w:rsidR="00786964">
        <w:t>C++</w:t>
      </w:r>
      <w:r w:rsidR="00786964">
        <w:t>开源组件</w:t>
      </w:r>
      <w:r w:rsidR="00786964">
        <w:rPr>
          <w:rFonts w:hint="eastAsia"/>
        </w:rPr>
        <w:t>，</w:t>
      </w:r>
      <w:r w:rsidR="000E756A">
        <w:rPr>
          <w:rFonts w:hint="eastAsia"/>
        </w:rPr>
        <w:t>实现了</w:t>
      </w:r>
      <w:r w:rsidR="000E756A">
        <w:rPr>
          <w:rFonts w:hint="eastAsia"/>
        </w:rPr>
        <w:t>Multi-Language</w:t>
      </w:r>
      <w:r w:rsidR="000E756A">
        <w:rPr>
          <w:rFonts w:hint="eastAsia"/>
        </w:rPr>
        <w:t>协议，</w:t>
      </w:r>
      <w:r w:rsidR="00786964">
        <w:t>用于对</w:t>
      </w:r>
      <w:r w:rsidR="00786964">
        <w:t>C++</w:t>
      </w:r>
      <w:r w:rsidR="00786964">
        <w:t>程序进行包装</w:t>
      </w:r>
      <w:r w:rsidR="00786964">
        <w:rPr>
          <w:rFonts w:hint="eastAsia"/>
        </w:rPr>
        <w:t>，</w:t>
      </w:r>
      <w:r w:rsidR="00786964">
        <w:t>使得程序能够运行于</w:t>
      </w:r>
      <w:r w:rsidR="00786964">
        <w:t>Storm</w:t>
      </w:r>
      <w:r w:rsidR="00786964">
        <w:t>框架之下</w:t>
      </w:r>
      <w:r w:rsidR="00786964">
        <w:rPr>
          <w:rFonts w:hint="eastAsia"/>
        </w:rPr>
        <w:t>。</w:t>
      </w:r>
      <w:r w:rsidR="00EB0709">
        <w:rPr>
          <w:rFonts w:hint="eastAsia"/>
        </w:rPr>
        <w:t>因此，本文将利用</w:t>
      </w:r>
      <w:r w:rsidR="00EB0709">
        <w:rPr>
          <w:rFonts w:hint="eastAsia"/>
        </w:rPr>
        <w:t>StormCpp</w:t>
      </w:r>
      <w:r w:rsidR="00EB0709">
        <w:rPr>
          <w:rFonts w:hint="eastAsia"/>
        </w:rPr>
        <w:t>组件对</w:t>
      </w:r>
      <w:r w:rsidR="00EB0709">
        <w:rPr>
          <w:rFonts w:hint="eastAsia"/>
        </w:rPr>
        <w:t>C++</w:t>
      </w:r>
      <w:r w:rsidR="00EB0709">
        <w:rPr>
          <w:rFonts w:hint="eastAsia"/>
        </w:rPr>
        <w:t>心肌缺血诊断程序进行包装</w:t>
      </w:r>
      <w:r w:rsidR="00676944">
        <w:rPr>
          <w:rFonts w:hint="eastAsia"/>
        </w:rPr>
        <w:t>，</w:t>
      </w:r>
      <w:r w:rsidR="00F56D10">
        <w:rPr>
          <w:rFonts w:hint="eastAsia"/>
        </w:rPr>
        <w:t>修改后的</w:t>
      </w:r>
      <w:r w:rsidR="005D14E7">
        <w:t>程序主要包含三个类</w:t>
      </w:r>
      <w:r w:rsidR="005D14E7">
        <w:rPr>
          <w:rFonts w:hint="eastAsia"/>
        </w:rPr>
        <w:t>，</w:t>
      </w:r>
      <w:r w:rsidR="005D14E7">
        <w:t>PretreatBolt</w:t>
      </w:r>
      <w:r w:rsidR="005D14E7">
        <w:t>类</w:t>
      </w:r>
      <w:r w:rsidR="005D14E7">
        <w:rPr>
          <w:rFonts w:hint="eastAsia"/>
        </w:rPr>
        <w:t>、</w:t>
      </w:r>
      <w:r w:rsidR="005D14E7">
        <w:t>CutSTBolt</w:t>
      </w:r>
      <w:r w:rsidR="005D14E7">
        <w:t>类和</w:t>
      </w:r>
      <w:r w:rsidR="005D14E7">
        <w:t>LearnBolt</w:t>
      </w:r>
      <w:r w:rsidR="005D14E7">
        <w:t>类</w:t>
      </w:r>
      <w:r w:rsidR="005D14E7">
        <w:rPr>
          <w:rFonts w:hint="eastAsia"/>
        </w:rPr>
        <w:t>。</w:t>
      </w:r>
    </w:p>
    <w:p w:rsidR="00D550E0" w:rsidRDefault="00D550E0" w:rsidP="001E1642">
      <w:pPr>
        <w:ind w:firstLine="480"/>
      </w:pPr>
      <w:r>
        <w:t>PretreatBolt</w:t>
      </w:r>
      <w:r>
        <w:t>类中实现的是预处理功能</w:t>
      </w:r>
      <w:r>
        <w:rPr>
          <w:rFonts w:hint="eastAsia"/>
        </w:rPr>
        <w:t>，</w:t>
      </w:r>
      <w:r>
        <w:t>包括导联转换</w:t>
      </w:r>
      <w:r>
        <w:rPr>
          <w:rFonts w:hint="eastAsia"/>
        </w:rPr>
        <w:t>、</w:t>
      </w:r>
      <w:r>
        <w:t>中值滤波和小波滤波</w:t>
      </w:r>
      <w:r w:rsidR="002957CE">
        <w:rPr>
          <w:rFonts w:hint="eastAsia"/>
        </w:rPr>
        <w:t>，</w:t>
      </w:r>
      <w:r w:rsidR="002957CE">
        <w:t>其代码如下</w:t>
      </w:r>
      <w:r w:rsidR="002957CE">
        <w:rPr>
          <w:rFonts w:hint="eastAsia"/>
        </w:rPr>
        <w:t>，</w:t>
      </w:r>
      <w:r w:rsidR="00CC509F">
        <w:rPr>
          <w:rFonts w:hint="eastAsia"/>
        </w:rPr>
        <w:t>其中</w:t>
      </w:r>
      <w:r w:rsidR="00CC509F">
        <w:rPr>
          <w:rFonts w:hint="eastAsia"/>
        </w:rPr>
        <w:t>Process</w:t>
      </w:r>
      <w:r w:rsidR="00CC509F">
        <w:rPr>
          <w:rFonts w:hint="eastAsia"/>
        </w:rPr>
        <w:t>函数是处理计算逻辑的地方，其输入参数是上游节点传递下来的</w:t>
      </w:r>
      <w:r w:rsidR="00CC509F">
        <w:rPr>
          <w:rFonts w:hint="eastAsia"/>
        </w:rPr>
        <w:t>Tuple</w:t>
      </w:r>
      <w:r w:rsidR="00CC509F">
        <w:rPr>
          <w:rFonts w:hint="eastAsia"/>
        </w:rPr>
        <w:t>，在完成对</w:t>
      </w:r>
      <w:r w:rsidR="00CC509F">
        <w:rPr>
          <w:rFonts w:hint="eastAsia"/>
        </w:rPr>
        <w:t>Tuple</w:t>
      </w:r>
      <w:r w:rsidR="00CC509F">
        <w:rPr>
          <w:rFonts w:hint="eastAsia"/>
        </w:rPr>
        <w:t>中数据的计算逻辑后，将计算结果以</w:t>
      </w:r>
      <w:r w:rsidR="00CC509F">
        <w:rPr>
          <w:rFonts w:hint="eastAsia"/>
        </w:rPr>
        <w:t>Tuple</w:t>
      </w:r>
      <w:r w:rsidR="00CC509F">
        <w:rPr>
          <w:rFonts w:hint="eastAsia"/>
        </w:rPr>
        <w:t>的形式提交到下游的计算节点。</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Pretrea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Style w:val="o"/>
          <w:rFonts w:ascii="Consolas" w:hAnsi="Consolas"/>
          <w:color w:val="666666"/>
          <w:spacing w:val="4"/>
          <w:sz w:val="20"/>
          <w:szCs w:val="20"/>
        </w:rPr>
        <w:t>:</w:t>
      </w:r>
    </w:p>
    <w:p w:rsidR="002957CE" w:rsidRDefault="00274233"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2957CE">
        <w:rPr>
          <w:rStyle w:val="c1"/>
          <w:rFonts w:ascii="Consolas" w:hAnsi="Consolas"/>
          <w:i/>
          <w:iCs/>
          <w:color w:val="008000"/>
          <w:spacing w:val="4"/>
          <w:sz w:val="20"/>
          <w:szCs w:val="20"/>
        </w:rPr>
        <w:t>//</w:t>
      </w:r>
      <w:r w:rsidR="002957CE">
        <w:rPr>
          <w:rStyle w:val="c1"/>
          <w:rFonts w:ascii="Consolas" w:hAnsi="Consolas"/>
          <w:i/>
          <w:iCs/>
          <w:color w:val="008000"/>
          <w:spacing w:val="4"/>
          <w:sz w:val="20"/>
          <w:szCs w:val="20"/>
        </w:rPr>
        <w:t>初始化函数</w:t>
      </w:r>
    </w:p>
    <w:p w:rsidR="00EE1C79" w:rsidRDefault="002957CE" w:rsidP="00EE1C79">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420"/>
        <w:rPr>
          <w:rStyle w:val="p"/>
          <w:rFonts w:ascii="Consolas" w:hAnsi="Consolas"/>
          <w:color w:val="000000"/>
          <w:spacing w:val="4"/>
          <w:sz w:val="20"/>
          <w:szCs w:val="20"/>
        </w:rPr>
      </w:pP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Initialize</w:t>
      </w:r>
      <w:r>
        <w:rPr>
          <w:rStyle w:val="p"/>
          <w:rFonts w:ascii="Consolas" w:hAnsi="Consolas"/>
          <w:color w:val="000000"/>
          <w:spacing w:val="4"/>
          <w:sz w:val="20"/>
          <w:szCs w:val="20"/>
        </w:rPr>
        <w:t>(</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tex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2957CE" w:rsidRDefault="002957CE" w:rsidP="003605ED">
      <w:pPr>
        <w:pStyle w:val="HTML"/>
        <w:pBdr>
          <w:top w:val="single" w:sz="6" w:space="6" w:color="CCCCCC"/>
          <w:left w:val="single" w:sz="6" w:space="6" w:color="CCCCCC"/>
          <w:bottom w:val="single" w:sz="6" w:space="6" w:color="CCCCCC"/>
          <w:right w:val="single" w:sz="6" w:space="6" w:color="CCCCCC"/>
        </w:pBdr>
        <w:shd w:val="clear" w:color="auto" w:fill="FFFFFF"/>
        <w:tabs>
          <w:tab w:val="clear" w:pos="4580"/>
          <w:tab w:val="left" w:pos="4157"/>
        </w:tabs>
        <w:spacing w:line="234" w:lineRule="atLeast"/>
        <w:rPr>
          <w:rFonts w:ascii="Consolas" w:hAnsi="Consolas"/>
          <w:color w:val="000000"/>
          <w:spacing w:val="4"/>
          <w:sz w:val="20"/>
          <w:szCs w:val="20"/>
        </w:rPr>
      </w:pPr>
      <w:r>
        <w:rPr>
          <w:rStyle w:val="c1"/>
          <w:rFonts w:ascii="Consolas" w:hAnsi="Consolas"/>
          <w:i/>
          <w:iCs/>
          <w:color w:val="008000"/>
          <w:spacing w:val="4"/>
          <w:sz w:val="20"/>
          <w:szCs w:val="20"/>
        </w:rPr>
        <w:lastRenderedPageBreak/>
        <w:t>//</w:t>
      </w:r>
      <w:r>
        <w:rPr>
          <w:rStyle w:val="c1"/>
          <w:rFonts w:ascii="Consolas" w:hAnsi="Consolas"/>
          <w:i/>
          <w:iCs/>
          <w:color w:val="008000"/>
          <w:spacing w:val="4"/>
          <w:sz w:val="20"/>
          <w:szCs w:val="20"/>
        </w:rPr>
        <w:t>处理函数，实现具体逻辑的地方</w:t>
      </w:r>
      <w:r>
        <w:rPr>
          <w:rStyle w:val="c1"/>
          <w:rFonts w:ascii="Consolas" w:hAnsi="Consolas"/>
          <w:i/>
          <w:iCs/>
          <w:color w:val="008000"/>
          <w:spacing w:val="4"/>
          <w:sz w:val="20"/>
          <w:szCs w:val="20"/>
        </w:rPr>
        <w:tab/>
      </w:r>
    </w:p>
    <w:p w:rsidR="002957CE" w:rsidRDefault="00274233"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2957CE">
        <w:rPr>
          <w:rStyle w:val="kt"/>
          <w:rFonts w:ascii="Consolas" w:hAnsi="Consolas"/>
          <w:color w:val="2B91AF"/>
          <w:spacing w:val="4"/>
          <w:sz w:val="20"/>
          <w:szCs w:val="20"/>
        </w:rPr>
        <w:t>void</w:t>
      </w:r>
      <w:r w:rsidR="002957CE">
        <w:rPr>
          <w:rFonts w:ascii="Consolas" w:hAnsi="Consolas"/>
          <w:color w:val="000000"/>
          <w:spacing w:val="4"/>
          <w:sz w:val="20"/>
          <w:szCs w:val="20"/>
        </w:rPr>
        <w:t xml:space="preserve"> </w:t>
      </w:r>
      <w:r w:rsidR="002957CE">
        <w:rPr>
          <w:rStyle w:val="n"/>
          <w:rFonts w:ascii="Consolas" w:hAnsi="Consolas"/>
          <w:color w:val="000000"/>
          <w:spacing w:val="4"/>
          <w:sz w:val="20"/>
          <w:szCs w:val="20"/>
        </w:rPr>
        <w:t>Process</w:t>
      </w:r>
      <w:r w:rsidR="002957CE">
        <w:rPr>
          <w:rStyle w:val="p"/>
          <w:rFonts w:ascii="Consolas" w:hAnsi="Consolas"/>
          <w:color w:val="000000"/>
          <w:spacing w:val="4"/>
          <w:sz w:val="20"/>
          <w:szCs w:val="20"/>
        </w:rPr>
        <w:t>(</w:t>
      </w:r>
      <w:r w:rsidR="002957CE">
        <w:rPr>
          <w:rStyle w:val="n"/>
          <w:rFonts w:ascii="Consolas" w:hAnsi="Consolas"/>
          <w:color w:val="000000"/>
          <w:spacing w:val="4"/>
          <w:sz w:val="20"/>
          <w:szCs w:val="20"/>
        </w:rPr>
        <w:t>Tuple</w:t>
      </w:r>
      <w:r w:rsidR="002957CE">
        <w:rPr>
          <w:rFonts w:ascii="Consolas" w:hAnsi="Consolas"/>
          <w:color w:val="000000"/>
          <w:spacing w:val="4"/>
          <w:sz w:val="20"/>
          <w:szCs w:val="20"/>
        </w:rPr>
        <w:t xml:space="preserve"> </w:t>
      </w:r>
      <w:r w:rsidR="002957CE">
        <w:rPr>
          <w:rStyle w:val="o"/>
          <w:rFonts w:ascii="Consolas" w:hAnsi="Consolas"/>
          <w:color w:val="666666"/>
          <w:spacing w:val="4"/>
          <w:sz w:val="20"/>
          <w:szCs w:val="20"/>
        </w:rPr>
        <w:t>&amp;</w:t>
      </w:r>
      <w:r w:rsidR="002957CE">
        <w:rPr>
          <w:rStyle w:val="n"/>
          <w:rFonts w:ascii="Consolas" w:hAnsi="Consolas"/>
          <w:color w:val="000000"/>
          <w:spacing w:val="4"/>
          <w:sz w:val="20"/>
          <w:szCs w:val="20"/>
        </w:rPr>
        <w:t>tuple</w:t>
      </w:r>
      <w:r w:rsidR="002957CE">
        <w:rPr>
          <w:rStyle w:val="p"/>
          <w:rFonts w:ascii="Consolas" w:hAnsi="Consolas"/>
          <w:color w:val="000000"/>
          <w:spacing w:val="4"/>
          <w:sz w:val="20"/>
          <w:szCs w:val="20"/>
        </w:rPr>
        <w:t>)</w:t>
      </w:r>
      <w:r w:rsidR="003605ED">
        <w:rPr>
          <w:rFonts w:ascii="Consolas" w:hAnsi="Consolas" w:hint="eastAsia"/>
          <w:color w:val="000000"/>
          <w:spacing w:val="4"/>
          <w:sz w:val="20"/>
          <w:szCs w:val="20"/>
        </w:rPr>
        <w:t xml:space="preserve"> </w:t>
      </w:r>
      <w:r w:rsidR="002957CE">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2957CE" w:rsidRPr="00E66A24" w:rsidRDefault="002957CE" w:rsidP="00E66A2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对心电数据进行滤波</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f"/>
          <w:rFonts w:ascii="Consolas" w:hAnsi="Consolas"/>
          <w:color w:val="06287E"/>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data</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repea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floa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f"/>
          <w:rFonts w:ascii="Consolas" w:hAnsi="Consolas"/>
          <w:color w:val="40A070"/>
          <w:spacing w:val="4"/>
          <w:sz w:val="20"/>
          <w:szCs w:val="20"/>
        </w:rPr>
        <w:t>0.0</w:t>
      </w:r>
      <w:r>
        <w:rPr>
          <w:rStyle w:val="p"/>
          <w:rFonts w:ascii="Consolas" w:hAnsi="Consolas"/>
          <w:color w:val="000000"/>
          <w:spacing w:val="4"/>
          <w:sz w:val="20"/>
          <w:szCs w:val="20"/>
        </w:rPr>
        <w:t>;</w:t>
      </w:r>
    </w:p>
    <w:p w:rsidR="002957CE" w:rsidRPr="006F3DEF" w:rsidRDefault="002957CE" w:rsidP="006F3DE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pretreat</w:t>
      </w:r>
      <w:r>
        <w:rPr>
          <w:rStyle w:val="p"/>
          <w:rFonts w:ascii="Consolas" w:hAnsi="Consolas"/>
          <w:color w:val="000000"/>
          <w:spacing w:val="4"/>
          <w:sz w:val="20"/>
          <w:szCs w:val="20"/>
        </w:rPr>
        <w:t>(</w:t>
      </w:r>
      <w:r>
        <w:rPr>
          <w:rStyle w:val="n"/>
          <w:rFonts w:ascii="Consolas" w:hAnsi="Consolas"/>
          <w:color w:val="000000"/>
          <w:spacing w:val="4"/>
          <w:sz w:val="20"/>
          <w:szCs w:val="20"/>
        </w:rPr>
        <w:t>va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repea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从十二导联中提取出</w:t>
      </w:r>
      <w:r>
        <w:rPr>
          <w:rStyle w:val="c1"/>
          <w:rFonts w:ascii="Consolas" w:hAnsi="Consolas"/>
          <w:i/>
          <w:iCs/>
          <w:color w:val="008000"/>
          <w:spacing w:val="4"/>
          <w:sz w:val="20"/>
          <w:szCs w:val="20"/>
        </w:rPr>
        <w:t>XYZ</w:t>
      </w:r>
      <w:r>
        <w:rPr>
          <w:rStyle w:val="c1"/>
          <w:rFonts w:ascii="Consolas" w:hAnsi="Consolas"/>
          <w:i/>
          <w:iCs/>
          <w:color w:val="008000"/>
          <w:spacing w:val="4"/>
          <w:sz w:val="20"/>
          <w:szCs w:val="20"/>
        </w:rPr>
        <w:t>导联</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cols</w:t>
      </w:r>
      <w:r>
        <w:rPr>
          <w:rStyle w:val="p"/>
          <w:rFonts w:ascii="Consolas" w:hAnsi="Consolas"/>
          <w:color w:val="000000"/>
          <w:spacing w:val="4"/>
          <w:sz w:val="20"/>
          <w:szCs w:val="20"/>
        </w:rPr>
        <w:t>(</w:t>
      </w:r>
      <w:r>
        <w:rPr>
          <w:rStyle w:val="mi"/>
          <w:rFonts w:ascii="Consolas" w:hAnsi="Consolas"/>
          <w:color w:val="40A070"/>
          <w:spacing w:val="4"/>
          <w:sz w:val="20"/>
          <w:szCs w:val="20"/>
        </w:rPr>
        <w:t>12</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4</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2957CE" w:rsidRDefault="002957CE" w:rsidP="0060700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result</w:t>
      </w:r>
      <w:r w:rsidR="00607002">
        <w:rPr>
          <w:rStyle w:val="p"/>
          <w:rFonts w:ascii="Consolas" w:hAnsi="Consolas"/>
          <w:color w:val="000000"/>
          <w:spacing w:val="4"/>
          <w:sz w:val="20"/>
          <w:szCs w:val="20"/>
        </w:rPr>
        <w:t>(</w:t>
      </w:r>
      <w:r w:rsidR="00607002">
        <w:rPr>
          <w:rStyle w:val="n"/>
          <w:rFonts w:ascii="Consolas" w:hAnsi="Consolas"/>
          <w:color w:val="000000"/>
          <w:spacing w:val="4"/>
          <w:sz w:val="20"/>
          <w:szCs w:val="20"/>
        </w:rPr>
        <w:t>filename</w:t>
      </w:r>
      <w:r w:rsidR="00607002">
        <w:rPr>
          <w:rStyle w:val="n"/>
          <w:rFonts w:ascii="Consolas" w:hAnsi="Consolas" w:hint="eastAsia"/>
          <w:color w:val="000000"/>
          <w:spacing w:val="4"/>
          <w:sz w:val="20"/>
          <w:szCs w:val="20"/>
        </w:rPr>
        <w:t>,</w:t>
      </w:r>
      <w:r w:rsidR="00607002" w:rsidRPr="00607002">
        <w:rPr>
          <w:rStyle w:val="n"/>
          <w:rFonts w:ascii="Consolas" w:hAnsi="Consolas"/>
          <w:color w:val="000000"/>
          <w:spacing w:val="4"/>
          <w:sz w:val="20"/>
          <w:szCs w:val="20"/>
        </w:rPr>
        <w:t xml:space="preserve"> </w:t>
      </w:r>
      <w:r w:rsidR="00607002">
        <w:rPr>
          <w:rStyle w:val="n"/>
          <w:rFonts w:ascii="Consolas" w:hAnsi="Consolas"/>
          <w:color w:val="000000"/>
          <w:spacing w:val="4"/>
          <w:sz w:val="20"/>
          <w:szCs w:val="20"/>
        </w:rPr>
        <w:t>sfreq,</w:t>
      </w:r>
      <w:r w:rsidR="00607002" w:rsidRPr="00607002">
        <w:rPr>
          <w:rStyle w:val="n"/>
          <w:rFonts w:ascii="Consolas" w:hAnsi="Consolas"/>
          <w:color w:val="000000"/>
          <w:spacing w:val="4"/>
          <w:sz w:val="20"/>
          <w:szCs w:val="20"/>
        </w:rPr>
        <w:t xml:space="preserve"> </w:t>
      </w:r>
      <w:r w:rsidR="00607002">
        <w:rPr>
          <w:rStyle w:val="n"/>
          <w:rFonts w:ascii="Consolas" w:hAnsi="Consolas"/>
          <w:color w:val="000000"/>
          <w:spacing w:val="4"/>
          <w:sz w:val="20"/>
          <w:szCs w:val="20"/>
        </w:rPr>
        <w:t>xyz)</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nf"/>
          <w:rFonts w:ascii="Consolas" w:hAnsi="Consolas"/>
          <w:color w:val="06287E"/>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Style w:val="p"/>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p>
    <w:p w:rsidR="00A2203B" w:rsidRDefault="00A2203B"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 xml:space="preserve">    }</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r w:rsidR="00A2203B">
        <w:rPr>
          <w:rStyle w:val="p"/>
          <w:rFonts w:ascii="Consolas" w:hAnsi="Consolas" w:hint="eastAsia"/>
          <w:color w:val="000000"/>
          <w:spacing w:val="4"/>
          <w:sz w:val="20"/>
          <w:szCs w:val="20"/>
        </w:rPr>
        <w:t>;</w:t>
      </w:r>
    </w:p>
    <w:p w:rsidR="002957CE" w:rsidRDefault="006F3DEF" w:rsidP="001E1642">
      <w:pPr>
        <w:ind w:firstLine="480"/>
      </w:pPr>
      <w:r>
        <w:t>CutSTBolt</w:t>
      </w:r>
      <w:r>
        <w:t>类</w:t>
      </w:r>
      <w:r>
        <w:rPr>
          <w:rFonts w:hint="eastAsia"/>
        </w:rPr>
        <w:t>中实现的是</w:t>
      </w:r>
      <w:r>
        <w:rPr>
          <w:rFonts w:hint="eastAsia"/>
        </w:rPr>
        <w:t>ST-T</w:t>
      </w:r>
      <w:r>
        <w:rPr>
          <w:rFonts w:hint="eastAsia"/>
        </w:rPr>
        <w:t>段的截取功能以及</w:t>
      </w:r>
      <w:r>
        <w:rPr>
          <w:rFonts w:hint="eastAsia"/>
        </w:rPr>
        <w:t>ST-T</w:t>
      </w:r>
      <w:r>
        <w:rPr>
          <w:rFonts w:hint="eastAsia"/>
        </w:rPr>
        <w:t>环的拼接功能，与</w:t>
      </w:r>
      <w:r>
        <w:rPr>
          <w:rFonts w:hint="eastAsia"/>
        </w:rPr>
        <w:t>PretreatBolt</w:t>
      </w:r>
      <w:r>
        <w:rPr>
          <w:rFonts w:hint="eastAsia"/>
        </w:rPr>
        <w:t>类类似，该类也是集成</w:t>
      </w:r>
      <w:r>
        <w:rPr>
          <w:rFonts w:hint="eastAsia"/>
        </w:rPr>
        <w:t>Bolt</w:t>
      </w:r>
      <w:r>
        <w:rPr>
          <w:rFonts w:hint="eastAsia"/>
        </w:rPr>
        <w:t>类，并且只有两个成员函数，</w:t>
      </w:r>
      <w:r w:rsidRPr="006F3DEF">
        <w:t>Initialize</w:t>
      </w:r>
      <w:r>
        <w:t>负责初始化相关配置</w:t>
      </w:r>
      <w:r>
        <w:rPr>
          <w:rFonts w:hint="eastAsia"/>
        </w:rPr>
        <w:t>，</w:t>
      </w:r>
      <w:r>
        <w:t>Process</w:t>
      </w:r>
      <w:r>
        <w:t>函数负责处理计算逻辑</w:t>
      </w:r>
      <w:r>
        <w:rPr>
          <w:rFonts w:hint="eastAsia"/>
        </w:rPr>
        <w:t>，代码如下。</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b/>
          <w:bCs/>
          <w:color w:val="0000FF"/>
          <w:spacing w:val="4"/>
          <w:kern w:val="0"/>
          <w:sz w:val="20"/>
          <w:szCs w:val="20"/>
        </w:rPr>
        <w:t>class</w:t>
      </w:r>
      <w:r w:rsidRPr="00027524">
        <w:rPr>
          <w:rFonts w:ascii="Consolas" w:hAnsi="Consolas" w:cs="宋体"/>
          <w:color w:val="000000"/>
          <w:spacing w:val="4"/>
          <w:kern w:val="0"/>
          <w:sz w:val="20"/>
          <w:szCs w:val="20"/>
        </w:rPr>
        <w:t xml:space="preserve"> </w:t>
      </w:r>
      <w:r w:rsidRPr="00027524">
        <w:rPr>
          <w:rFonts w:ascii="Consolas" w:hAnsi="Consolas" w:cs="宋体"/>
          <w:b/>
          <w:bCs/>
          <w:color w:val="2B91AF"/>
          <w:spacing w:val="4"/>
          <w:kern w:val="0"/>
          <w:sz w:val="20"/>
          <w:szCs w:val="20"/>
        </w:rPr>
        <w:t>CutSTBolt</w:t>
      </w:r>
      <w:r w:rsidRPr="00027524">
        <w:rPr>
          <w:rFonts w:ascii="Consolas" w:hAnsi="Consolas" w:cs="宋体"/>
          <w:color w:val="000000"/>
          <w:spacing w:val="4"/>
          <w:kern w:val="0"/>
          <w:sz w:val="20"/>
          <w:szCs w:val="20"/>
        </w:rPr>
        <w:t xml:space="preserve">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w:t>
      </w:r>
      <w:r w:rsidRPr="00027524">
        <w:rPr>
          <w:rFonts w:ascii="Consolas" w:hAnsi="Consolas" w:cs="宋体"/>
          <w:b/>
          <w:bCs/>
          <w:color w:val="0000FF"/>
          <w:spacing w:val="4"/>
          <w:kern w:val="0"/>
          <w:sz w:val="20"/>
          <w:szCs w:val="20"/>
        </w:rPr>
        <w:t>public</w:t>
      </w:r>
      <w:r w:rsidRPr="00027524">
        <w:rPr>
          <w:rFonts w:ascii="Consolas" w:hAnsi="Consolas" w:cs="宋体"/>
          <w:color w:val="000000"/>
          <w:spacing w:val="4"/>
          <w:kern w:val="0"/>
          <w:sz w:val="20"/>
          <w:szCs w:val="20"/>
        </w:rPr>
        <w:t xml:space="preserve"> Bolt {</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b/>
          <w:bCs/>
          <w:color w:val="0000FF"/>
          <w:spacing w:val="4"/>
          <w:kern w:val="0"/>
          <w:sz w:val="20"/>
          <w:szCs w:val="20"/>
        </w:rPr>
        <w:t>public</w:t>
      </w:r>
      <w:r w:rsidRPr="00027524">
        <w:rPr>
          <w:rFonts w:ascii="Consolas" w:hAnsi="Consolas" w:cs="宋体"/>
          <w:color w:val="666666"/>
          <w:spacing w:val="4"/>
          <w:kern w:val="0"/>
          <w:sz w:val="20"/>
          <w:szCs w:val="20"/>
        </w:rPr>
        <w:t>:</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初始化函数</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2B91AF"/>
          <w:spacing w:val="4"/>
          <w:kern w:val="0"/>
          <w:sz w:val="20"/>
          <w:szCs w:val="20"/>
        </w:rPr>
        <w:t>void</w:t>
      </w:r>
      <w:r w:rsidRPr="00027524">
        <w:rPr>
          <w:rFonts w:ascii="Consolas" w:hAnsi="Consolas" w:cs="宋体"/>
          <w:color w:val="000000"/>
          <w:spacing w:val="4"/>
          <w:kern w:val="0"/>
          <w:sz w:val="20"/>
          <w:szCs w:val="20"/>
        </w:rPr>
        <w:t xml:space="preserve"> Initialize(Json</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Value conf, Json</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Value context) { }</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逻辑处理函数</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2B91AF"/>
          <w:spacing w:val="4"/>
          <w:kern w:val="0"/>
          <w:sz w:val="20"/>
          <w:szCs w:val="20"/>
        </w:rPr>
        <w:t>void</w:t>
      </w:r>
      <w:r w:rsidRPr="00027524">
        <w:rPr>
          <w:rFonts w:ascii="Consolas" w:hAnsi="Consolas" w:cs="宋体"/>
          <w:color w:val="000000"/>
          <w:spacing w:val="4"/>
          <w:kern w:val="0"/>
          <w:sz w:val="20"/>
          <w:szCs w:val="20"/>
        </w:rPr>
        <w:t xml:space="preserve"> Process(Tuple </w:t>
      </w:r>
      <w:r w:rsidRPr="00027524">
        <w:rPr>
          <w:rFonts w:ascii="Consolas" w:hAnsi="Consolas" w:cs="宋体"/>
          <w:color w:val="666666"/>
          <w:spacing w:val="4"/>
          <w:kern w:val="0"/>
          <w:sz w:val="20"/>
          <w:szCs w:val="20"/>
        </w:rPr>
        <w:t>&amp;</w:t>
      </w:r>
      <w:r w:rsidRPr="00027524">
        <w:rPr>
          <w:rFonts w:ascii="Consolas" w:hAnsi="Consolas" w:cs="宋体"/>
          <w:color w:val="000000"/>
          <w:spacing w:val="4"/>
          <w:kern w:val="0"/>
          <w:sz w:val="20"/>
          <w:szCs w:val="20"/>
        </w:rPr>
        <w:t>tuple) {</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读取输入数据</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t>std</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string filename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tuple.GetValues()[</w:t>
      </w:r>
      <w:r w:rsidRPr="00027524">
        <w:rPr>
          <w:rFonts w:ascii="Consolas" w:hAnsi="Consolas" w:cs="宋体"/>
          <w:color w:val="40A070"/>
          <w:spacing w:val="4"/>
          <w:kern w:val="0"/>
          <w:sz w:val="20"/>
          <w:szCs w:val="20"/>
        </w:rPr>
        <w:t>0</w:t>
      </w:r>
      <w:r w:rsidRPr="00027524">
        <w:rPr>
          <w:rFonts w:ascii="Consolas" w:hAnsi="Consolas" w:cs="宋体"/>
          <w:color w:val="000000"/>
          <w:spacing w:val="4"/>
          <w:kern w:val="0"/>
          <w:sz w:val="20"/>
          <w:szCs w:val="20"/>
        </w:rPr>
        <w:t>].asString();</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t xml:space="preserve">u32 sfreq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tuple.GetValues()[</w:t>
      </w:r>
      <w:r w:rsidRPr="00027524">
        <w:rPr>
          <w:rFonts w:ascii="Consolas" w:hAnsi="Consolas" w:cs="宋体"/>
          <w:color w:val="40A070"/>
          <w:spacing w:val="4"/>
          <w:kern w:val="0"/>
          <w:sz w:val="20"/>
          <w:szCs w:val="20"/>
        </w:rPr>
        <w:t>1</w:t>
      </w:r>
      <w:r w:rsidRPr="00027524">
        <w:rPr>
          <w:rFonts w:ascii="Consolas" w:hAnsi="Consolas" w:cs="宋体"/>
          <w:color w:val="000000"/>
          <w:spacing w:val="4"/>
          <w:kern w:val="0"/>
          <w:sz w:val="20"/>
          <w:szCs w:val="20"/>
        </w:rPr>
        <w:t>].asUInt();</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t>std</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string xyz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tuple.GetValues()[</w:t>
      </w:r>
      <w:r w:rsidRPr="00027524">
        <w:rPr>
          <w:rFonts w:ascii="Consolas" w:hAnsi="Consolas" w:cs="宋体"/>
          <w:color w:val="40A070"/>
          <w:spacing w:val="4"/>
          <w:kern w:val="0"/>
          <w:sz w:val="20"/>
          <w:szCs w:val="20"/>
        </w:rPr>
        <w:t>2</w:t>
      </w:r>
      <w:r w:rsidRPr="00027524">
        <w:rPr>
          <w:rFonts w:ascii="Consolas" w:hAnsi="Consolas" w:cs="宋体"/>
          <w:color w:val="000000"/>
          <w:spacing w:val="4"/>
          <w:kern w:val="0"/>
          <w:sz w:val="20"/>
          <w:szCs w:val="20"/>
        </w:rPr>
        <w:t>].asString();</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 xml:space="preserve">        </w:t>
      </w:r>
      <w:r>
        <w:rPr>
          <w:rFonts w:ascii="Consolas" w:hAnsi="Consolas" w:cs="宋体"/>
          <w:color w:val="000000"/>
          <w:spacing w:val="4"/>
          <w:kern w:val="0"/>
          <w:sz w:val="20"/>
          <w:szCs w:val="20"/>
        </w:rPr>
        <w:t xml:space="preserve">         </w:t>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截取</w:t>
      </w:r>
      <w:r w:rsidRPr="00027524">
        <w:rPr>
          <w:rFonts w:ascii="Consolas" w:hAnsi="Consolas" w:cs="宋体"/>
          <w:i/>
          <w:iCs/>
          <w:color w:val="008000"/>
          <w:spacing w:val="4"/>
          <w:kern w:val="0"/>
          <w:sz w:val="20"/>
          <w:szCs w:val="20"/>
        </w:rPr>
        <w:t>ST-T</w:t>
      </w:r>
      <w:r w:rsidRPr="00027524">
        <w:rPr>
          <w:rFonts w:ascii="Consolas" w:hAnsi="Consolas" w:cs="宋体"/>
          <w:i/>
          <w:iCs/>
          <w:color w:val="008000"/>
          <w:spacing w:val="4"/>
          <w:kern w:val="0"/>
          <w:sz w:val="20"/>
          <w:szCs w:val="20"/>
        </w:rPr>
        <w:t>段</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t>urowvec J, K;</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r>
      <w:r w:rsidRPr="00027524">
        <w:rPr>
          <w:rFonts w:ascii="Consolas" w:hAnsi="Consolas" w:cs="宋体"/>
          <w:color w:val="2B91AF"/>
          <w:spacing w:val="4"/>
          <w:kern w:val="0"/>
          <w:sz w:val="20"/>
          <w:szCs w:val="20"/>
        </w:rPr>
        <w:t>bool</w:t>
      </w:r>
      <w:r w:rsidRPr="00027524">
        <w:rPr>
          <w:rFonts w:ascii="Consolas" w:hAnsi="Consolas" w:cs="宋体"/>
          <w:color w:val="000000"/>
          <w:spacing w:val="4"/>
          <w:kern w:val="0"/>
          <w:sz w:val="20"/>
          <w:szCs w:val="20"/>
        </w:rPr>
        <w:t xml:space="preserve"> flag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w:t>
      </w:r>
      <w:r w:rsidRPr="00027524">
        <w:rPr>
          <w:rFonts w:ascii="Consolas" w:hAnsi="Consolas" w:cs="宋体"/>
          <w:color w:val="007020"/>
          <w:spacing w:val="4"/>
          <w:kern w:val="0"/>
          <w:sz w:val="20"/>
          <w:szCs w:val="20"/>
        </w:rPr>
        <w:t>false</w:t>
      </w:r>
      <w:r w:rsidRPr="00027524">
        <w:rPr>
          <w:rFonts w:ascii="Consolas" w:hAnsi="Consolas" w:cs="宋体"/>
          <w:color w:val="000000"/>
          <w:spacing w:val="4"/>
          <w:kern w:val="0"/>
          <w:sz w:val="20"/>
          <w:szCs w:val="20"/>
        </w:rPr>
        <w:t>;</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t xml:space="preserve">u32 STT_count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cutST(xyz.col(</w:t>
      </w:r>
      <w:r w:rsidRPr="00027524">
        <w:rPr>
          <w:rFonts w:ascii="Consolas" w:hAnsi="Consolas" w:cs="宋体"/>
          <w:color w:val="40A070"/>
          <w:spacing w:val="4"/>
          <w:kern w:val="0"/>
          <w:sz w:val="20"/>
          <w:szCs w:val="20"/>
        </w:rPr>
        <w:t>0</w:t>
      </w:r>
      <w:r w:rsidRPr="00027524">
        <w:rPr>
          <w:rFonts w:ascii="Consolas" w:hAnsi="Consolas" w:cs="宋体"/>
          <w:color w:val="000000"/>
          <w:spacing w:val="4"/>
          <w:kern w:val="0"/>
          <w:sz w:val="20"/>
          <w:szCs w:val="20"/>
        </w:rPr>
        <w:t>).t(),sfreq,J,K,flag);</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拼接</w:t>
      </w:r>
      <w:r w:rsidRPr="00027524">
        <w:rPr>
          <w:rFonts w:ascii="Consolas" w:hAnsi="Consolas" w:cs="宋体"/>
          <w:i/>
          <w:iCs/>
          <w:color w:val="008000"/>
          <w:spacing w:val="4"/>
          <w:kern w:val="0"/>
          <w:sz w:val="20"/>
          <w:szCs w:val="20"/>
        </w:rPr>
        <w:t>ST-T</w:t>
      </w:r>
      <w:r w:rsidRPr="00027524">
        <w:rPr>
          <w:rFonts w:ascii="Consolas" w:hAnsi="Consolas" w:cs="宋体"/>
          <w:i/>
          <w:iCs/>
          <w:color w:val="008000"/>
          <w:spacing w:val="4"/>
          <w:kern w:val="0"/>
          <w:sz w:val="20"/>
          <w:szCs w:val="20"/>
        </w:rPr>
        <w:t>环</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t xml:space="preserve">fmat x_stt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merge_xstt(xyz, J, K, STT_count);</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 xml:space="preserve">        </w:t>
      </w:r>
      <w:r>
        <w:rPr>
          <w:rFonts w:ascii="Consolas" w:hAnsi="Consolas" w:cs="宋体"/>
          <w:color w:val="000000"/>
          <w:spacing w:val="4"/>
          <w:kern w:val="0"/>
          <w:sz w:val="20"/>
          <w:szCs w:val="20"/>
        </w:rPr>
        <w:t xml:space="preserve">        </w:t>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构造输出的</w:t>
      </w:r>
      <w:r w:rsidRPr="00027524">
        <w:rPr>
          <w:rFonts w:ascii="Consolas" w:hAnsi="Consolas" w:cs="宋体"/>
          <w:i/>
          <w:iCs/>
          <w:color w:val="008000"/>
          <w:spacing w:val="4"/>
          <w:kern w:val="0"/>
          <w:sz w:val="20"/>
          <w:szCs w:val="20"/>
        </w:rPr>
        <w:t>Tuple</w:t>
      </w:r>
    </w:p>
    <w:p w:rsidR="00027524" w:rsidRDefault="00027524" w:rsidP="0060700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r>
      <w:r w:rsidR="00607002">
        <w:rPr>
          <w:rStyle w:val="n"/>
          <w:rFonts w:ascii="Consolas" w:hAnsi="Consolas"/>
          <w:color w:val="000000"/>
          <w:spacing w:val="4"/>
          <w:sz w:val="20"/>
          <w:szCs w:val="20"/>
        </w:rPr>
        <w:t>Json</w:t>
      </w:r>
      <w:r w:rsidR="00607002">
        <w:rPr>
          <w:rStyle w:val="o"/>
          <w:rFonts w:ascii="Consolas" w:hAnsi="Consolas"/>
          <w:color w:val="666666"/>
          <w:spacing w:val="4"/>
          <w:sz w:val="20"/>
          <w:szCs w:val="20"/>
        </w:rPr>
        <w:t>::</w:t>
      </w:r>
      <w:r w:rsidR="00607002">
        <w:rPr>
          <w:rStyle w:val="n"/>
          <w:rFonts w:ascii="Consolas" w:hAnsi="Consolas"/>
          <w:color w:val="000000"/>
          <w:spacing w:val="4"/>
          <w:sz w:val="20"/>
          <w:szCs w:val="20"/>
        </w:rPr>
        <w:t>Value</w:t>
      </w:r>
      <w:r w:rsidR="00607002">
        <w:rPr>
          <w:rFonts w:ascii="Consolas" w:hAnsi="Consolas"/>
          <w:color w:val="000000"/>
          <w:spacing w:val="4"/>
          <w:sz w:val="20"/>
          <w:szCs w:val="20"/>
        </w:rPr>
        <w:t xml:space="preserve"> </w:t>
      </w:r>
      <w:r w:rsidR="00607002">
        <w:rPr>
          <w:rStyle w:val="n"/>
          <w:rFonts w:ascii="Consolas" w:hAnsi="Consolas"/>
          <w:color w:val="000000"/>
          <w:spacing w:val="4"/>
          <w:sz w:val="20"/>
          <w:szCs w:val="20"/>
        </w:rPr>
        <w:t>result</w:t>
      </w:r>
      <w:r w:rsidR="00607002">
        <w:rPr>
          <w:rStyle w:val="p"/>
          <w:rFonts w:ascii="Consolas" w:hAnsi="Consolas"/>
          <w:color w:val="000000"/>
          <w:spacing w:val="4"/>
          <w:sz w:val="20"/>
          <w:szCs w:val="20"/>
        </w:rPr>
        <w:t>(</w:t>
      </w:r>
      <w:r w:rsidR="00607002">
        <w:rPr>
          <w:rStyle w:val="n"/>
          <w:rFonts w:ascii="Consolas" w:hAnsi="Consolas"/>
          <w:color w:val="000000"/>
          <w:spacing w:val="4"/>
          <w:sz w:val="20"/>
          <w:szCs w:val="20"/>
        </w:rPr>
        <w:t>filename</w:t>
      </w:r>
      <w:r w:rsidR="00607002">
        <w:rPr>
          <w:rStyle w:val="n"/>
          <w:rFonts w:ascii="Consolas" w:hAnsi="Consolas" w:hint="eastAsia"/>
          <w:color w:val="000000"/>
          <w:spacing w:val="4"/>
          <w:sz w:val="20"/>
          <w:szCs w:val="20"/>
        </w:rPr>
        <w:t>,</w:t>
      </w:r>
      <w:r w:rsidR="00607002" w:rsidRPr="00607002">
        <w:rPr>
          <w:rStyle w:val="n"/>
          <w:rFonts w:ascii="Consolas" w:hAnsi="Consolas"/>
          <w:color w:val="000000"/>
          <w:spacing w:val="4"/>
          <w:sz w:val="20"/>
          <w:szCs w:val="20"/>
        </w:rPr>
        <w:t xml:space="preserve"> </w:t>
      </w:r>
      <w:r w:rsidR="00607002">
        <w:rPr>
          <w:rStyle w:val="n"/>
          <w:rFonts w:ascii="Consolas" w:hAnsi="Consolas"/>
          <w:color w:val="000000"/>
          <w:spacing w:val="4"/>
          <w:sz w:val="20"/>
          <w:szCs w:val="20"/>
        </w:rPr>
        <w:t>sfreq,</w:t>
      </w:r>
      <w:r w:rsidR="00607002" w:rsidRPr="00607002">
        <w:rPr>
          <w:rStyle w:val="n"/>
          <w:rFonts w:ascii="Consolas" w:hAnsi="Consolas"/>
          <w:color w:val="000000"/>
          <w:spacing w:val="4"/>
          <w:sz w:val="20"/>
          <w:szCs w:val="20"/>
        </w:rPr>
        <w:t xml:space="preserve"> </w:t>
      </w:r>
      <w:r w:rsidR="00607002" w:rsidRPr="00027524">
        <w:rPr>
          <w:rFonts w:ascii="Consolas" w:hAnsi="Consolas" w:cs="宋体"/>
          <w:color w:val="000000"/>
          <w:spacing w:val="4"/>
          <w:kern w:val="0"/>
          <w:sz w:val="20"/>
          <w:szCs w:val="20"/>
        </w:rPr>
        <w:t>x_stt</w:t>
      </w:r>
      <w:r w:rsidR="00607002">
        <w:rPr>
          <w:rStyle w:val="n"/>
          <w:rFonts w:ascii="Consolas" w:hAnsi="Consolas"/>
          <w:color w:val="000000"/>
          <w:spacing w:val="4"/>
          <w:sz w:val="20"/>
          <w:szCs w:val="20"/>
        </w:rPr>
        <w:t>)</w:t>
      </w:r>
      <w:r w:rsidR="00607002">
        <w:rPr>
          <w:rStyle w:val="p"/>
          <w:rFonts w:ascii="Consolas" w:hAnsi="Consolas"/>
          <w:color w:val="000000"/>
          <w:spacing w:val="4"/>
          <w:sz w:val="20"/>
          <w:szCs w:val="20"/>
        </w:rPr>
        <w:t>;</w:t>
      </w:r>
    </w:p>
    <w:p w:rsidR="00B70815" w:rsidRDefault="00B70815" w:rsidP="00B7081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ind w:firstLineChars="900" w:firstLine="1872"/>
        <w:jc w:val="left"/>
        <w:rPr>
          <w:rFonts w:ascii="Consolas" w:hAnsi="Consolas" w:cs="宋体" w:hint="eastAsia"/>
          <w:color w:val="000000"/>
          <w:spacing w:val="4"/>
          <w:kern w:val="0"/>
          <w:sz w:val="20"/>
          <w:szCs w:val="20"/>
        </w:rPr>
      </w:pPr>
      <w:r w:rsidRPr="00027524">
        <w:rPr>
          <w:rFonts w:ascii="Consolas" w:hAnsi="Consolas" w:cs="宋体"/>
          <w:color w:val="000000"/>
          <w:spacing w:val="4"/>
          <w:kern w:val="0"/>
          <w:sz w:val="20"/>
          <w:szCs w:val="20"/>
        </w:rPr>
        <w:t xml:space="preserve">Tuple </w:t>
      </w:r>
      <w:r w:rsidRPr="00027524">
        <w:rPr>
          <w:rFonts w:ascii="Consolas" w:hAnsi="Consolas" w:cs="宋体"/>
          <w:color w:val="06287E"/>
          <w:spacing w:val="4"/>
          <w:kern w:val="0"/>
          <w:sz w:val="20"/>
          <w:szCs w:val="20"/>
        </w:rPr>
        <w:t>t</w:t>
      </w:r>
      <w:r w:rsidRPr="00027524">
        <w:rPr>
          <w:rFonts w:ascii="Consolas" w:hAnsi="Consolas" w:cs="宋体"/>
          <w:color w:val="000000"/>
          <w:spacing w:val="4"/>
          <w:kern w:val="0"/>
          <w:sz w:val="20"/>
          <w:szCs w:val="20"/>
        </w:rPr>
        <w:t>(result);</w:t>
      </w:r>
    </w:p>
    <w:p w:rsidR="00027524" w:rsidRPr="00027524" w:rsidRDefault="00027524" w:rsidP="00B7081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ind w:firstLineChars="800" w:firstLine="1664"/>
        <w:jc w:val="left"/>
        <w:rPr>
          <w:rFonts w:ascii="Consolas" w:hAnsi="Consolas" w:cs="宋体"/>
          <w:color w:val="000000"/>
          <w:spacing w:val="4"/>
          <w:kern w:val="0"/>
          <w:sz w:val="20"/>
          <w:szCs w:val="20"/>
        </w:rPr>
      </w:pPr>
      <w:r w:rsidRPr="00027524">
        <w:rPr>
          <w:rFonts w:ascii="Consolas" w:hAnsi="Consolas" w:cs="宋体"/>
          <w:i/>
          <w:iCs/>
          <w:color w:val="008000"/>
          <w:spacing w:val="4"/>
          <w:kern w:val="0"/>
          <w:sz w:val="20"/>
          <w:szCs w:val="20"/>
        </w:rPr>
        <w:lastRenderedPageBreak/>
        <w:t>//</w:t>
      </w:r>
      <w:r w:rsidRPr="00027524">
        <w:rPr>
          <w:rFonts w:ascii="Consolas" w:hAnsi="Consolas" w:cs="宋体"/>
          <w:i/>
          <w:iCs/>
          <w:color w:val="008000"/>
          <w:spacing w:val="4"/>
          <w:kern w:val="0"/>
          <w:sz w:val="20"/>
          <w:szCs w:val="20"/>
        </w:rPr>
        <w:t>将</w:t>
      </w:r>
      <w:r w:rsidRPr="00027524">
        <w:rPr>
          <w:rFonts w:ascii="Consolas" w:hAnsi="Consolas" w:cs="宋体"/>
          <w:i/>
          <w:iCs/>
          <w:color w:val="008000"/>
          <w:spacing w:val="4"/>
          <w:kern w:val="0"/>
          <w:sz w:val="20"/>
          <w:szCs w:val="20"/>
        </w:rPr>
        <w:t>Tuple</w:t>
      </w:r>
      <w:r w:rsidRPr="00027524">
        <w:rPr>
          <w:rFonts w:ascii="Consolas" w:hAnsi="Consolas" w:cs="宋体"/>
          <w:i/>
          <w:iCs/>
          <w:color w:val="008000"/>
          <w:spacing w:val="4"/>
          <w:kern w:val="0"/>
          <w:sz w:val="20"/>
          <w:szCs w:val="20"/>
        </w:rPr>
        <w:t>提交到下游节点</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t>Emit(t);</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 xml:space="preserve">    }</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w:t>
      </w:r>
    </w:p>
    <w:p w:rsidR="00027524" w:rsidRDefault="00956F06" w:rsidP="001E1642">
      <w:pPr>
        <w:ind w:firstLine="480"/>
      </w:pPr>
      <w:r>
        <w:rPr>
          <w:rFonts w:hint="eastAsia"/>
        </w:rPr>
        <w:t>LearnBolt</w:t>
      </w:r>
      <w:r>
        <w:rPr>
          <w:rFonts w:hint="eastAsia"/>
        </w:rPr>
        <w:t>类实现的是对拼接后的</w:t>
      </w:r>
      <w:r>
        <w:rPr>
          <w:rFonts w:hint="eastAsia"/>
        </w:rPr>
        <w:t>ST-T</w:t>
      </w:r>
      <w:r>
        <w:rPr>
          <w:rFonts w:hint="eastAsia"/>
        </w:rPr>
        <w:t>环进行学习训练的功能</w:t>
      </w:r>
      <w:r w:rsidR="00D269BA">
        <w:rPr>
          <w:rFonts w:hint="eastAsia"/>
        </w:rPr>
        <w:t>，最后的计算结果是</w:t>
      </w:r>
      <w:r>
        <w:rPr>
          <w:rFonts w:hint="eastAsia"/>
        </w:rPr>
        <w:t>CDG</w:t>
      </w:r>
      <w:r>
        <w:rPr>
          <w:rFonts w:hint="eastAsia"/>
        </w:rPr>
        <w:t>环对应的三维矩阵</w:t>
      </w:r>
      <w:r w:rsidR="00F542BF">
        <w:rPr>
          <w:rFonts w:hint="eastAsia"/>
        </w:rPr>
        <w:t>数据</w:t>
      </w:r>
      <w:r w:rsidR="001624B5">
        <w:rPr>
          <w:rFonts w:hint="eastAsia"/>
        </w:rPr>
        <w:t>。这个过程是对确定学习理论的实现，也是整个心肌缺血诊断过程中最核心的步骤</w:t>
      </w:r>
      <w:r w:rsidR="007401FD">
        <w:rPr>
          <w:rFonts w:hint="eastAsia"/>
        </w:rPr>
        <w:t>，代码如下</w:t>
      </w:r>
      <w:r w:rsidR="00763E20">
        <w:rPr>
          <w:rFonts w:hint="eastAsia"/>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b/>
          <w:bCs/>
          <w:color w:val="0000FF"/>
          <w:spacing w:val="4"/>
          <w:kern w:val="0"/>
          <w:sz w:val="20"/>
          <w:szCs w:val="20"/>
        </w:rPr>
        <w:t>class</w:t>
      </w:r>
      <w:r w:rsidRPr="003F24D3">
        <w:rPr>
          <w:rFonts w:ascii="Consolas" w:hAnsi="Consolas" w:cs="宋体"/>
          <w:color w:val="000000"/>
          <w:spacing w:val="4"/>
          <w:kern w:val="0"/>
          <w:sz w:val="20"/>
          <w:szCs w:val="20"/>
        </w:rPr>
        <w:t xml:space="preserve"> </w:t>
      </w:r>
      <w:r w:rsidRPr="003F24D3">
        <w:rPr>
          <w:rFonts w:ascii="Consolas" w:hAnsi="Consolas" w:cs="宋体"/>
          <w:b/>
          <w:bCs/>
          <w:color w:val="2B91AF"/>
          <w:spacing w:val="4"/>
          <w:kern w:val="0"/>
          <w:sz w:val="20"/>
          <w:szCs w:val="20"/>
        </w:rPr>
        <w:t>LearnBolt</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w:t>
      </w:r>
      <w:r w:rsidRPr="003F24D3">
        <w:rPr>
          <w:rFonts w:ascii="Consolas" w:hAnsi="Consolas" w:cs="宋体"/>
          <w:b/>
          <w:bCs/>
          <w:color w:val="0000FF"/>
          <w:spacing w:val="4"/>
          <w:kern w:val="0"/>
          <w:sz w:val="20"/>
          <w:szCs w:val="20"/>
        </w:rPr>
        <w:t>public</w:t>
      </w:r>
      <w:r w:rsidRPr="003F24D3">
        <w:rPr>
          <w:rFonts w:ascii="Consolas" w:hAnsi="Consolas" w:cs="宋体"/>
          <w:color w:val="000000"/>
          <w:spacing w:val="4"/>
          <w:kern w:val="0"/>
          <w:sz w:val="20"/>
          <w:szCs w:val="20"/>
        </w:rPr>
        <w:t xml:space="preserve"> Bo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7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b/>
          <w:bCs/>
          <w:color w:val="0000FF"/>
          <w:spacing w:val="4"/>
          <w:kern w:val="0"/>
          <w:sz w:val="20"/>
          <w:szCs w:val="20"/>
        </w:rPr>
        <w:t>public</w:t>
      </w:r>
      <w:r w:rsidRPr="003F24D3">
        <w:rPr>
          <w:rFonts w:ascii="Consolas" w:hAnsi="Consolas" w:cs="宋体"/>
          <w:color w:val="666666"/>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初始化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Initialize(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f, 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text) {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处理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Process(Tuple </w:t>
      </w:r>
      <w:r w:rsidRPr="003F24D3">
        <w:rPr>
          <w:rFonts w:ascii="Consolas" w:hAnsi="Consolas" w:cs="宋体"/>
          <w:color w:val="666666"/>
          <w:spacing w:val="4"/>
          <w:kern w:val="0"/>
          <w:sz w:val="20"/>
          <w:szCs w:val="20"/>
        </w:rPr>
        <w:t>&amp;</w:t>
      </w:r>
      <w:r w:rsidRPr="003F24D3">
        <w:rPr>
          <w:rFonts w:ascii="Consolas" w:hAnsi="Consolas" w:cs="宋体"/>
          <w:color w:val="000000"/>
          <w:spacing w:val="4"/>
          <w:kern w:val="0"/>
          <w:sz w:val="20"/>
          <w:szCs w:val="20"/>
        </w:rPr>
        <w:t>tuple)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99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读取输入数据</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filenam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0</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u32 sfreq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1</w:t>
      </w:r>
      <w:r w:rsidRPr="003F24D3">
        <w:rPr>
          <w:rFonts w:ascii="Consolas" w:hAnsi="Consolas" w:cs="宋体"/>
          <w:color w:val="000000"/>
          <w:spacing w:val="4"/>
          <w:kern w:val="0"/>
          <w:sz w:val="20"/>
          <w:szCs w:val="20"/>
        </w:rPr>
        <w:t>].asUIn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x_stt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2</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对</w:t>
      </w:r>
      <w:r w:rsidRPr="003F24D3">
        <w:rPr>
          <w:rFonts w:ascii="Consolas" w:hAnsi="Consolas" w:cs="宋体"/>
          <w:i/>
          <w:iCs/>
          <w:color w:val="008000"/>
          <w:spacing w:val="4"/>
          <w:kern w:val="0"/>
          <w:sz w:val="20"/>
          <w:szCs w:val="20"/>
        </w:rPr>
        <w:t>ST-T</w:t>
      </w:r>
      <w:r w:rsidRPr="003F24D3">
        <w:rPr>
          <w:rFonts w:ascii="Consolas" w:hAnsi="Consolas" w:cs="宋体"/>
          <w:i/>
          <w:iCs/>
          <w:color w:val="008000"/>
          <w:spacing w:val="4"/>
          <w:kern w:val="0"/>
          <w:sz w:val="20"/>
          <w:szCs w:val="20"/>
        </w:rPr>
        <w:t>环学习训练</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fmat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learn(sfreq, x_s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构造输出的</w:t>
      </w:r>
      <w:r w:rsidRPr="003F24D3">
        <w:rPr>
          <w:rFonts w:ascii="Consolas" w:hAnsi="Consolas" w:cs="宋体"/>
          <w:i/>
          <w:iCs/>
          <w:color w:val="008000"/>
          <w:spacing w:val="4"/>
          <w:kern w:val="0"/>
          <w:sz w:val="20"/>
          <w:szCs w:val="20"/>
        </w:rPr>
        <w:t>Tuple</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Value result(filename,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Tuple </w:t>
      </w:r>
      <w:r w:rsidRPr="003F24D3">
        <w:rPr>
          <w:rFonts w:ascii="Consolas" w:hAnsi="Consolas" w:cs="宋体"/>
          <w:color w:val="06287E"/>
          <w:spacing w:val="4"/>
          <w:kern w:val="0"/>
          <w:sz w:val="20"/>
          <w:szCs w:val="20"/>
        </w:rPr>
        <w:t>t</w:t>
      </w:r>
      <w:r w:rsidRPr="003F24D3">
        <w:rPr>
          <w:rFonts w:ascii="Consolas" w:hAnsi="Consolas" w:cs="宋体"/>
          <w:color w:val="000000"/>
          <w:spacing w:val="4"/>
          <w:kern w:val="0"/>
          <w:sz w:val="20"/>
          <w:szCs w:val="20"/>
        </w:rPr>
        <w:t>(resu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将</w:t>
      </w:r>
      <w:r w:rsidRPr="003F24D3">
        <w:rPr>
          <w:rFonts w:ascii="Consolas" w:hAnsi="Consolas" w:cs="宋体"/>
          <w:i/>
          <w:iCs/>
          <w:color w:val="008000"/>
          <w:spacing w:val="4"/>
          <w:kern w:val="0"/>
          <w:sz w:val="20"/>
          <w:szCs w:val="20"/>
        </w:rPr>
        <w:t>Tuple</w:t>
      </w:r>
      <w:r w:rsidRPr="003F24D3">
        <w:rPr>
          <w:rFonts w:ascii="Consolas" w:hAnsi="Consolas" w:cs="宋体"/>
          <w:i/>
          <w:iCs/>
          <w:color w:val="008000"/>
          <w:spacing w:val="4"/>
          <w:kern w:val="0"/>
          <w:sz w:val="20"/>
          <w:szCs w:val="20"/>
        </w:rPr>
        <w:t>提交到下游节点</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Emi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Default="003B6362" w:rsidP="001E1642">
      <w:pPr>
        <w:ind w:firstLine="480"/>
      </w:pPr>
      <w:r>
        <w:rPr>
          <w:rFonts w:hint="eastAsia"/>
        </w:rPr>
        <w:t>在完成使用</w:t>
      </w:r>
      <w:r>
        <w:rPr>
          <w:rFonts w:hint="eastAsia"/>
        </w:rPr>
        <w:t>StormCpp</w:t>
      </w:r>
      <w:r>
        <w:rPr>
          <w:rFonts w:hint="eastAsia"/>
        </w:rPr>
        <w:t>对原来的</w:t>
      </w:r>
      <w:r>
        <w:rPr>
          <w:rFonts w:hint="eastAsia"/>
        </w:rPr>
        <w:t>C++</w:t>
      </w:r>
      <w:r w:rsidR="00E87110">
        <w:rPr>
          <w:rFonts w:hint="eastAsia"/>
        </w:rPr>
        <w:t>程序进行包装</w:t>
      </w:r>
      <w:r>
        <w:rPr>
          <w:rFonts w:hint="eastAsia"/>
        </w:rPr>
        <w:t>后，需要将上述的几个类编译成可执行文件。</w:t>
      </w:r>
      <w:r w:rsidR="00781B5F">
        <w:rPr>
          <w:rFonts w:hint="eastAsia"/>
        </w:rPr>
        <w:t>然后，在可执行文件之上包装一个</w:t>
      </w:r>
      <w:r w:rsidR="00781B5F">
        <w:rPr>
          <w:rFonts w:hint="eastAsia"/>
        </w:rPr>
        <w:t>Storm</w:t>
      </w:r>
      <w:r w:rsidR="00781B5F">
        <w:rPr>
          <w:rFonts w:hint="eastAsia"/>
        </w:rPr>
        <w:t>原生的</w:t>
      </w:r>
      <w:r w:rsidR="00781B5F">
        <w:rPr>
          <w:rFonts w:hint="eastAsia"/>
        </w:rPr>
        <w:t>Java</w:t>
      </w:r>
      <w:r w:rsidR="00781B5F">
        <w:rPr>
          <w:rFonts w:hint="eastAsia"/>
        </w:rPr>
        <w:t>类，</w:t>
      </w:r>
      <w:r w:rsidR="00781B5F">
        <w:rPr>
          <w:rFonts w:hint="eastAsia"/>
        </w:rPr>
        <w:t>ShellBolt</w:t>
      </w:r>
      <w:r w:rsidR="004B689E">
        <w:rPr>
          <w:rFonts w:hint="eastAsia"/>
        </w:rPr>
        <w:t>，当有数据流到达计算节点后由</w:t>
      </w:r>
      <w:r w:rsidR="004B689E">
        <w:rPr>
          <w:rFonts w:hint="eastAsia"/>
        </w:rPr>
        <w:t>ShellBolt</w:t>
      </w:r>
      <w:r w:rsidR="004B689E">
        <w:rPr>
          <w:rFonts w:hint="eastAsia"/>
        </w:rPr>
        <w:t>类调用可执行文件，对数据进行处理。</w:t>
      </w:r>
      <w:r w:rsidR="00234008">
        <w:rPr>
          <w:rFonts w:hint="eastAsia"/>
        </w:rPr>
        <w:t>Tuple</w:t>
      </w:r>
      <w:r w:rsidR="00234008">
        <w:rPr>
          <w:rFonts w:hint="eastAsia"/>
        </w:rPr>
        <w:t>是一种键值对类型的数据结构，</w:t>
      </w:r>
      <w:r w:rsidR="00554A11">
        <w:rPr>
          <w:rFonts w:hint="eastAsia"/>
        </w:rPr>
        <w:t>ShellBolt</w:t>
      </w:r>
      <w:r w:rsidR="00554A11">
        <w:rPr>
          <w:rFonts w:hint="eastAsia"/>
        </w:rPr>
        <w:t>类的一个职责是对输出数据定义一个键，使得输出的数据符合键值对的格式。</w:t>
      </w:r>
      <w:r w:rsidR="000A7291">
        <w:rPr>
          <w:rFonts w:hint="eastAsia"/>
        </w:rPr>
        <w:t>ShellBolt</w:t>
      </w:r>
      <w:r w:rsidR="000771F1">
        <w:rPr>
          <w:rFonts w:hint="eastAsia"/>
        </w:rPr>
        <w:t>类构造函数的参数</w:t>
      </w:r>
      <w:r w:rsidR="000A7291">
        <w:rPr>
          <w:rFonts w:hint="eastAsia"/>
        </w:rPr>
        <w:t>是运行可执行文件的</w:t>
      </w:r>
      <w:r w:rsidR="000A7291">
        <w:rPr>
          <w:rFonts w:hint="eastAsia"/>
        </w:rPr>
        <w:t>Shell</w:t>
      </w:r>
      <w:r w:rsidR="000A7291">
        <w:rPr>
          <w:rFonts w:hint="eastAsia"/>
        </w:rPr>
        <w:t>命令</w:t>
      </w:r>
      <w:r w:rsidR="000771F1">
        <w:rPr>
          <w:rFonts w:hint="eastAsia"/>
        </w:rPr>
        <w:t>的字符串形式，</w:t>
      </w:r>
      <w:r w:rsidR="00D40602">
        <w:rPr>
          <w:rFonts w:hint="eastAsia"/>
        </w:rPr>
        <w:t>而</w:t>
      </w:r>
      <w:r w:rsidR="000771F1">
        <w:rPr>
          <w:rFonts w:hint="eastAsia"/>
        </w:rPr>
        <w:t>本文通过</w:t>
      </w:r>
      <w:r w:rsidR="000771F1">
        <w:rPr>
          <w:rFonts w:hint="eastAsia"/>
        </w:rPr>
        <w:t>Python</w:t>
      </w:r>
      <w:r w:rsidR="000771F1">
        <w:rPr>
          <w:rFonts w:hint="eastAsia"/>
        </w:rPr>
        <w:t>脚本间接执行</w:t>
      </w:r>
      <w:r w:rsidR="000771F1">
        <w:rPr>
          <w:rFonts w:hint="eastAsia"/>
        </w:rPr>
        <w:t>C+</w:t>
      </w:r>
      <w:r w:rsidR="000771F1">
        <w:t>+</w:t>
      </w:r>
      <w:r w:rsidR="000771F1">
        <w:t>可执行文件</w:t>
      </w:r>
      <w:r w:rsidR="000771F1">
        <w:rPr>
          <w:rFonts w:hint="eastAsia"/>
        </w:rPr>
        <w:t>，</w:t>
      </w:r>
      <w:r w:rsidR="00D40602">
        <w:rPr>
          <w:rFonts w:hint="eastAsia"/>
        </w:rPr>
        <w:t>因此</w:t>
      </w:r>
      <w:r w:rsidR="003868D0">
        <w:rPr>
          <w:rFonts w:hint="eastAsia"/>
        </w:rPr>
        <w:t>ShellBolt</w:t>
      </w:r>
      <w:r w:rsidR="003868D0">
        <w:rPr>
          <w:rFonts w:hint="eastAsia"/>
        </w:rPr>
        <w:t>类中构造函数的参数是执行</w:t>
      </w:r>
      <w:r w:rsidR="003868D0">
        <w:rPr>
          <w:rFonts w:hint="eastAsia"/>
        </w:rPr>
        <w:t>Python</w:t>
      </w:r>
      <w:r w:rsidR="003868D0">
        <w:rPr>
          <w:rFonts w:hint="eastAsia"/>
        </w:rPr>
        <w:t>脚本的</w:t>
      </w:r>
      <w:r w:rsidR="003868D0">
        <w:rPr>
          <w:rFonts w:hint="eastAsia"/>
        </w:rPr>
        <w:t>Shell</w:t>
      </w:r>
      <w:r w:rsidR="003868D0">
        <w:rPr>
          <w:rFonts w:hint="eastAsia"/>
        </w:rPr>
        <w:t>命令。</w:t>
      </w:r>
      <w:r w:rsidR="00925609">
        <w:rPr>
          <w:rFonts w:hint="eastAsia"/>
        </w:rPr>
        <w:t>与</w:t>
      </w:r>
      <w:r w:rsidR="00925609">
        <w:rPr>
          <w:rFonts w:hint="eastAsia"/>
        </w:rPr>
        <w:t>C++</w:t>
      </w:r>
      <w:r w:rsidR="00925609">
        <w:rPr>
          <w:rFonts w:hint="eastAsia"/>
        </w:rPr>
        <w:t>程序中的三个</w:t>
      </w:r>
      <w:r w:rsidR="00925609">
        <w:rPr>
          <w:rFonts w:hint="eastAsia"/>
        </w:rPr>
        <w:t>Bolt</w:t>
      </w:r>
      <w:r w:rsidR="00925609">
        <w:rPr>
          <w:rFonts w:hint="eastAsia"/>
        </w:rPr>
        <w:t>类对应，</w:t>
      </w:r>
      <w:r w:rsidR="00925609">
        <w:rPr>
          <w:rFonts w:hint="eastAsia"/>
        </w:rPr>
        <w:t>Java</w:t>
      </w:r>
      <w:r w:rsidR="00925609">
        <w:rPr>
          <w:rFonts w:hint="eastAsia"/>
        </w:rPr>
        <w:t>程序中也定义了三个</w:t>
      </w:r>
      <w:r w:rsidR="00925609">
        <w:rPr>
          <w:rFonts w:hint="eastAsia"/>
        </w:rPr>
        <w:t>ShellBolt</w:t>
      </w:r>
      <w:r w:rsidR="00925609">
        <w:rPr>
          <w:rFonts w:hint="eastAsia"/>
        </w:rPr>
        <w:t>类，分别是</w:t>
      </w:r>
      <w:r w:rsidR="00925609">
        <w:rPr>
          <w:rFonts w:hint="eastAsia"/>
        </w:rPr>
        <w:t>PretreatShellBolt</w:t>
      </w:r>
      <w:r w:rsidR="00925609">
        <w:rPr>
          <w:rFonts w:hint="eastAsia"/>
        </w:rPr>
        <w:t>类、</w:t>
      </w:r>
      <w:r w:rsidR="00925609">
        <w:rPr>
          <w:rFonts w:hint="eastAsia"/>
        </w:rPr>
        <w:t>CutSTShellBolt</w:t>
      </w:r>
      <w:r w:rsidR="00925609">
        <w:rPr>
          <w:rFonts w:hint="eastAsia"/>
        </w:rPr>
        <w:t>类和</w:t>
      </w:r>
      <w:r w:rsidR="00925609">
        <w:rPr>
          <w:rFonts w:hint="eastAsia"/>
        </w:rPr>
        <w:t>LearnShellBolt</w:t>
      </w:r>
      <w:r w:rsidR="00925609">
        <w:rPr>
          <w:rFonts w:hint="eastAsia"/>
        </w:rPr>
        <w:t>类。</w:t>
      </w:r>
      <w:r w:rsidR="00E16001">
        <w:rPr>
          <w:rFonts w:hint="eastAsia"/>
        </w:rPr>
        <w:t>由于三</w:t>
      </w:r>
      <w:r w:rsidR="00E16001">
        <w:rPr>
          <w:rFonts w:hint="eastAsia"/>
        </w:rPr>
        <w:lastRenderedPageBreak/>
        <w:t>者的代码大致一样，因此下面只给出了</w:t>
      </w:r>
      <w:r w:rsidR="00E16001">
        <w:rPr>
          <w:rFonts w:hint="eastAsia"/>
        </w:rPr>
        <w:t>LearnShellBolt</w:t>
      </w:r>
      <w:r w:rsidR="00E16001">
        <w:rPr>
          <w:rFonts w:hint="eastAsia"/>
        </w:rPr>
        <w:t>类的核心代码</w:t>
      </w:r>
      <w:r w:rsidR="0049229C">
        <w:rPr>
          <w:rFonts w:hint="eastAsia"/>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class</w:t>
      </w:r>
      <w:r w:rsidRPr="0061621D">
        <w:rPr>
          <w:rFonts w:ascii="Consolas" w:hAnsi="Consolas" w:cs="宋体"/>
          <w:color w:val="000000"/>
          <w:spacing w:val="4"/>
          <w:kern w:val="0"/>
          <w:sz w:val="20"/>
          <w:szCs w:val="20"/>
        </w:rPr>
        <w:t xml:space="preserve"> </w:t>
      </w:r>
      <w:r w:rsidRPr="0061621D">
        <w:rPr>
          <w:rFonts w:ascii="Consolas" w:hAnsi="Consolas" w:cs="宋体"/>
          <w:b/>
          <w:bCs/>
          <w:color w:val="2B91AF"/>
          <w:spacing w:val="4"/>
          <w:kern w:val="0"/>
          <w:sz w:val="20"/>
          <w:szCs w:val="20"/>
        </w:rPr>
        <w:t>LearnShellBolt</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extends</w:t>
      </w:r>
      <w:r w:rsidRPr="0061621D">
        <w:rPr>
          <w:rFonts w:ascii="Consolas" w:hAnsi="Consolas" w:cs="宋体"/>
          <w:color w:val="000000"/>
          <w:spacing w:val="4"/>
          <w:kern w:val="0"/>
          <w:sz w:val="20"/>
          <w:szCs w:val="20"/>
        </w:rPr>
        <w:t xml:space="preserve"> ShellBolt </w:t>
      </w:r>
      <w:r w:rsidRPr="0061621D">
        <w:rPr>
          <w:rFonts w:ascii="Consolas" w:hAnsi="Consolas" w:cs="宋体"/>
          <w:b/>
          <w:bCs/>
          <w:color w:val="0000FF"/>
          <w:spacing w:val="4"/>
          <w:kern w:val="0"/>
          <w:sz w:val="20"/>
          <w:szCs w:val="20"/>
        </w:rPr>
        <w:t>implements</w:t>
      </w:r>
      <w:r w:rsidRPr="0061621D">
        <w:rPr>
          <w:rFonts w:ascii="Consolas" w:hAnsi="Consolas" w:cs="宋体"/>
          <w:color w:val="000000"/>
          <w:spacing w:val="4"/>
          <w:kern w:val="0"/>
          <w:sz w:val="20"/>
          <w:szCs w:val="20"/>
        </w:rPr>
        <w:t xml:space="preserve"> IRichBolt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构造函数，参数为执行</w:t>
      </w:r>
      <w:r w:rsidRPr="0061621D">
        <w:rPr>
          <w:rFonts w:ascii="Consolas" w:hAnsi="Consolas" w:cs="宋体"/>
          <w:i/>
          <w:iCs/>
          <w:color w:val="008000"/>
          <w:spacing w:val="4"/>
          <w:kern w:val="0"/>
          <w:sz w:val="20"/>
          <w:szCs w:val="20"/>
        </w:rPr>
        <w:t>Python</w:t>
      </w:r>
      <w:r w:rsidRPr="0061621D">
        <w:rPr>
          <w:rFonts w:ascii="Consolas" w:hAnsi="Consolas" w:cs="宋体"/>
          <w:i/>
          <w:iCs/>
          <w:color w:val="008000"/>
          <w:spacing w:val="4"/>
          <w:kern w:val="0"/>
          <w:sz w:val="20"/>
          <w:szCs w:val="20"/>
        </w:rPr>
        <w:t>脚本的</w:t>
      </w:r>
      <w:r w:rsidRPr="0061621D">
        <w:rPr>
          <w:rFonts w:ascii="Consolas" w:hAnsi="Consolas" w:cs="宋体"/>
          <w:i/>
          <w:iCs/>
          <w:color w:val="008000"/>
          <w:spacing w:val="4"/>
          <w:kern w:val="0"/>
          <w:sz w:val="20"/>
          <w:szCs w:val="20"/>
        </w:rPr>
        <w:t>Shell</w:t>
      </w:r>
      <w:r w:rsidRPr="0061621D">
        <w:rPr>
          <w:rFonts w:ascii="Consolas" w:hAnsi="Consolas" w:cs="宋体"/>
          <w:i/>
          <w:iCs/>
          <w:color w:val="008000"/>
          <w:spacing w:val="4"/>
          <w:kern w:val="0"/>
          <w:sz w:val="20"/>
          <w:szCs w:val="20"/>
        </w:rPr>
        <w:t>命令</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LearnShellBolt</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super</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python"</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A31515"/>
          <w:spacing w:val="4"/>
          <w:kern w:val="0"/>
          <w:sz w:val="20"/>
          <w:szCs w:val="20"/>
        </w:rPr>
        <w:t>"learn.py"</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 xml:space="preserve">    </w:t>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为输出数据定义键。</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2B91AF"/>
          <w:spacing w:val="4"/>
          <w:kern w:val="0"/>
          <w:sz w:val="20"/>
          <w:szCs w:val="20"/>
        </w:rPr>
        <w:t>void</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declareOutputFields</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OutputFieldsDeclarer declarer</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t>declarer</w:t>
      </w:r>
      <w:r w:rsidRPr="0061621D">
        <w:rPr>
          <w:rFonts w:ascii="Consolas" w:hAnsi="Consolas" w:cs="宋体"/>
          <w:color w:val="666666"/>
          <w:spacing w:val="4"/>
          <w:kern w:val="0"/>
          <w:sz w:val="20"/>
          <w:szCs w:val="20"/>
        </w:rPr>
        <w:t>.</w:t>
      </w:r>
      <w:r w:rsidRPr="0061621D">
        <w:rPr>
          <w:rFonts w:ascii="Consolas" w:hAnsi="Consolas" w:cs="宋体"/>
          <w:color w:val="4070A0"/>
          <w:spacing w:val="4"/>
          <w:kern w:val="0"/>
          <w:sz w:val="20"/>
          <w:szCs w:val="20"/>
        </w:rPr>
        <w:t>declare</w:t>
      </w:r>
      <w:r w:rsidRPr="0061621D">
        <w:rPr>
          <w:rFonts w:ascii="Consolas" w:hAnsi="Consolas" w:cs="宋体"/>
          <w:color w:val="666666"/>
          <w:spacing w:val="4"/>
          <w:kern w:val="0"/>
          <w:sz w:val="20"/>
          <w:szCs w:val="20"/>
        </w:rPr>
        <w:t>(</w:t>
      </w:r>
      <w:r w:rsidRPr="0061621D">
        <w:rPr>
          <w:rFonts w:ascii="Consolas" w:hAnsi="Consolas" w:cs="宋体"/>
          <w:b/>
          <w:bCs/>
          <w:color w:val="0000FF"/>
          <w:spacing w:val="4"/>
          <w:kern w:val="0"/>
          <w:sz w:val="20"/>
          <w:szCs w:val="20"/>
        </w:rPr>
        <w:t>new</w:t>
      </w:r>
      <w:r w:rsidRPr="0061621D">
        <w:rPr>
          <w:rFonts w:ascii="Consolas" w:hAnsi="Consolas" w:cs="宋体"/>
          <w:color w:val="000000"/>
          <w:spacing w:val="4"/>
          <w:kern w:val="0"/>
          <w:sz w:val="20"/>
          <w:szCs w:val="20"/>
        </w:rPr>
        <w:t xml:space="preserve"> Fields</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testId"</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Pr>
          <w:rFonts w:ascii="Consolas" w:hAnsi="Consolas" w:cs="宋体"/>
          <w:color w:val="A31515"/>
          <w:spacing w:val="4"/>
          <w:kern w:val="0"/>
          <w:sz w:val="20"/>
          <w:szCs w:val="20"/>
        </w:rPr>
        <w:t>"CDG</w:t>
      </w:r>
      <w:r w:rsidRPr="0061621D">
        <w:rPr>
          <w:rFonts w:ascii="Consolas" w:hAnsi="Consolas" w:cs="宋体"/>
          <w:color w:val="A31515"/>
          <w:spacing w:val="4"/>
          <w:kern w:val="0"/>
          <w:sz w:val="20"/>
          <w:szCs w:val="20"/>
        </w:rPr>
        <w:t>"</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666666"/>
          <w:spacing w:val="4"/>
          <w:kern w:val="0"/>
          <w:sz w:val="20"/>
          <w:szCs w:val="20"/>
        </w:rPr>
        <w:t>}</w:t>
      </w:r>
    </w:p>
    <w:p w:rsidR="0061621D" w:rsidRDefault="001C07BA" w:rsidP="001C07BA">
      <w:pPr>
        <w:pStyle w:val="a5"/>
        <w:spacing w:before="156" w:after="156"/>
      </w:pPr>
      <w:r>
        <w:rPr>
          <w:rFonts w:hint="eastAsia"/>
        </w:rPr>
        <w:t xml:space="preserve">4.3.4 </w:t>
      </w:r>
      <w:r>
        <w:rPr>
          <w:rFonts w:hint="eastAsia"/>
        </w:rPr>
        <w:t>拓扑结构</w:t>
      </w:r>
      <w:r w:rsidR="00FA6D92">
        <w:rPr>
          <w:rFonts w:hint="eastAsia"/>
        </w:rPr>
        <w:t>设计</w:t>
      </w:r>
    </w:p>
    <w:p w:rsidR="001B4378" w:rsidRDefault="00711223" w:rsidP="00E6355F">
      <w:pPr>
        <w:ind w:firstLine="480"/>
      </w:pPr>
      <w:r>
        <w:rPr>
          <w:rFonts w:hint="eastAsia"/>
        </w:rPr>
        <w:t>上一小节介绍了在</w:t>
      </w:r>
      <w:r>
        <w:rPr>
          <w:rFonts w:hint="eastAsia"/>
        </w:rPr>
        <w:t>Storm</w:t>
      </w:r>
      <w:r>
        <w:rPr>
          <w:rFonts w:hint="eastAsia"/>
        </w:rPr>
        <w:t>中三个计算节点的实现</w:t>
      </w:r>
      <w:r w:rsidR="00861900">
        <w:rPr>
          <w:rFonts w:hint="eastAsia"/>
        </w:rPr>
        <w:t>，这三个计算节点</w:t>
      </w:r>
      <w:r w:rsidR="00477BD5">
        <w:rPr>
          <w:rFonts w:hint="eastAsia"/>
        </w:rPr>
        <w:t>分别是</w:t>
      </w:r>
      <w:r w:rsidR="00477BD5">
        <w:rPr>
          <w:rFonts w:hint="eastAsia"/>
        </w:rPr>
        <w:t>Pretreat</w:t>
      </w:r>
      <w:r w:rsidR="00477BD5">
        <w:t xml:space="preserve"> Bolt</w:t>
      </w:r>
      <w:r w:rsidR="00477BD5">
        <w:rPr>
          <w:rFonts w:hint="eastAsia"/>
        </w:rPr>
        <w:t>、</w:t>
      </w:r>
      <w:r w:rsidR="00477BD5">
        <w:rPr>
          <w:rFonts w:hint="eastAsia"/>
        </w:rPr>
        <w:t>CutST</w:t>
      </w:r>
      <w:r w:rsidR="00477BD5">
        <w:t xml:space="preserve"> Bolt</w:t>
      </w:r>
      <w:r w:rsidR="00477BD5">
        <w:t>和</w:t>
      </w:r>
      <w:r w:rsidR="00477BD5">
        <w:t>Learn Bolt</w:t>
      </w:r>
      <w:r w:rsidR="00477BD5">
        <w:rPr>
          <w:rFonts w:hint="eastAsia"/>
        </w:rPr>
        <w:t>。</w:t>
      </w:r>
      <w:r w:rsidR="00E20549">
        <w:t>接下来</w:t>
      </w:r>
      <w:r w:rsidR="00E20549">
        <w:rPr>
          <w:rFonts w:hint="eastAsia"/>
        </w:rPr>
        <w:t>，</w:t>
      </w:r>
      <w:r w:rsidR="00E20549">
        <w:t>本文将会队剩余两个节点的实现进行介绍</w:t>
      </w:r>
      <w:r w:rsidR="00E20549">
        <w:rPr>
          <w:rFonts w:hint="eastAsia"/>
        </w:rPr>
        <w:t>，</w:t>
      </w:r>
      <w:r w:rsidR="00E20549">
        <w:t>分别是读取输入数据的</w:t>
      </w:r>
      <w:r w:rsidR="00E20549">
        <w:t>Read Redis Spout</w:t>
      </w:r>
      <w:r w:rsidR="00E20549">
        <w:t>节点和输出结果数据的</w:t>
      </w:r>
      <w:r w:rsidR="00BB43AA">
        <w:t>Write Redis Bolt</w:t>
      </w:r>
      <w:r w:rsidR="00BB43AA">
        <w:t>节点</w:t>
      </w:r>
      <w:r w:rsidR="00BB43AA">
        <w:rPr>
          <w:rFonts w:hint="eastAsia"/>
        </w:rPr>
        <w:t>。</w:t>
      </w:r>
    </w:p>
    <w:p w:rsidR="00E6355F" w:rsidRDefault="00E6355F" w:rsidP="00E6355F">
      <w:pPr>
        <w:ind w:firstLine="480"/>
      </w:pPr>
      <w:r>
        <w:t>由第三章的平台架构设计可知</w:t>
      </w:r>
      <w:r>
        <w:rPr>
          <w:rFonts w:hint="eastAsia"/>
        </w:rPr>
        <w:t>，</w:t>
      </w:r>
      <w:r>
        <w:t>计算层与业务层之间的数据交互是通过</w:t>
      </w:r>
      <w:r>
        <w:t>Redis</w:t>
      </w:r>
      <w:r>
        <w:t>消息中间件进行的</w:t>
      </w:r>
      <w:r>
        <w:rPr>
          <w:rFonts w:hint="eastAsia"/>
        </w:rPr>
        <w:t>。</w:t>
      </w:r>
      <w:r w:rsidR="00023543">
        <w:t>业务层把需要计算的心电数据放到</w:t>
      </w:r>
      <w:r w:rsidR="00023543">
        <w:t>Redis</w:t>
      </w:r>
      <w:r w:rsidR="00023543">
        <w:t>消息中间件中</w:t>
      </w:r>
      <w:r w:rsidR="00023543">
        <w:rPr>
          <w:rFonts w:hint="eastAsia"/>
        </w:rPr>
        <w:t>，</w:t>
      </w:r>
      <w:r w:rsidR="00023543">
        <w:t>计算层再从中取得数据并在</w:t>
      </w:r>
      <w:r w:rsidR="00023543">
        <w:t>Storm</w:t>
      </w:r>
      <w:r w:rsidR="00023543">
        <w:t>框架上进行计算</w:t>
      </w:r>
      <w:r w:rsidR="00023543">
        <w:rPr>
          <w:rFonts w:hint="eastAsia"/>
        </w:rPr>
        <w:t>，</w:t>
      </w:r>
      <w:r w:rsidR="00023543">
        <w:t>最后将计算结果数据放到</w:t>
      </w:r>
      <w:r w:rsidR="00023543">
        <w:t>Redis</w:t>
      </w:r>
      <w:r w:rsidR="00023543">
        <w:t>消息中间件中</w:t>
      </w:r>
      <w:r w:rsidR="00023543">
        <w:rPr>
          <w:rFonts w:hint="eastAsia"/>
        </w:rPr>
        <w:t>返回给业务层。</w:t>
      </w:r>
      <w:r w:rsidR="00C769EC">
        <w:rPr>
          <w:rFonts w:hint="eastAsia"/>
        </w:rPr>
        <w:t>因此，本文设计了一个读取输入数据的</w:t>
      </w:r>
      <w:r w:rsidR="00C769EC">
        <w:rPr>
          <w:rFonts w:hint="eastAsia"/>
        </w:rPr>
        <w:t>Spout</w:t>
      </w:r>
      <w:r w:rsidR="00C769EC">
        <w:rPr>
          <w:rFonts w:hint="eastAsia"/>
        </w:rPr>
        <w:t>节点，其一直监听</w:t>
      </w:r>
      <w:r w:rsidR="00C769EC">
        <w:rPr>
          <w:rFonts w:hint="eastAsia"/>
        </w:rPr>
        <w:t>Redis</w:t>
      </w:r>
      <w:r w:rsidR="00C769EC">
        <w:rPr>
          <w:rFonts w:hint="eastAsia"/>
        </w:rPr>
        <w:t>消息中间件，当有新的心电数据到达时，就从中取出，对数据进行转换后以</w:t>
      </w:r>
      <w:r w:rsidR="00C769EC">
        <w:rPr>
          <w:rFonts w:hint="eastAsia"/>
        </w:rPr>
        <w:t>Tuple</w:t>
      </w:r>
      <w:r w:rsidR="00C769EC">
        <w:rPr>
          <w:rFonts w:hint="eastAsia"/>
        </w:rPr>
        <w:t>的形式提交到下游节点</w:t>
      </w:r>
      <w:r w:rsidR="00C924C1">
        <w:rPr>
          <w:rFonts w:hint="eastAsia"/>
        </w:rPr>
        <w:t>。</w:t>
      </w:r>
      <w:r w:rsidR="00FA6D92">
        <w:rPr>
          <w:rFonts w:hint="eastAsia"/>
        </w:rPr>
        <w:t>ReadRedisSpout</w:t>
      </w:r>
      <w:r w:rsidR="00FA6D92">
        <w:rPr>
          <w:rFonts w:hint="eastAsia"/>
        </w:rPr>
        <w:t>类是对该</w:t>
      </w:r>
      <w:r w:rsidR="00FA6D92">
        <w:rPr>
          <w:rFonts w:hint="eastAsia"/>
        </w:rPr>
        <w:t>Spout</w:t>
      </w:r>
      <w:r w:rsidR="00FA6D92">
        <w:rPr>
          <w:rFonts w:hint="eastAsia"/>
        </w:rPr>
        <w:t>节点的具体实现</w:t>
      </w:r>
      <w:r w:rsidR="00596B3E">
        <w:rPr>
          <w:rFonts w:hint="eastAsia"/>
        </w:rPr>
        <w:t>，下面是</w:t>
      </w:r>
      <w:r w:rsidR="00596B3E">
        <w:rPr>
          <w:rFonts w:hint="eastAsia"/>
        </w:rPr>
        <w:t>ReadRedisSpout</w:t>
      </w:r>
      <w:r w:rsidR="00596B3E">
        <w:rPr>
          <w:rFonts w:hint="eastAsia"/>
        </w:rPr>
        <w:t>类的核心代码：</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b/>
          <w:bCs/>
          <w:color w:val="0000FF"/>
          <w:spacing w:val="4"/>
          <w:kern w:val="0"/>
          <w:sz w:val="20"/>
          <w:szCs w:val="20"/>
        </w:rPr>
        <w:t>public</w:t>
      </w:r>
      <w:r w:rsidRPr="00017386">
        <w:rPr>
          <w:rFonts w:ascii="Consolas" w:hAnsi="Consolas" w:cs="宋体"/>
          <w:color w:val="000000"/>
          <w:spacing w:val="4"/>
          <w:kern w:val="0"/>
          <w:sz w:val="20"/>
          <w:szCs w:val="20"/>
        </w:rPr>
        <w:t xml:space="preserve"> </w:t>
      </w:r>
      <w:r w:rsidRPr="00017386">
        <w:rPr>
          <w:rFonts w:ascii="Consolas" w:hAnsi="Consolas" w:cs="宋体"/>
          <w:b/>
          <w:bCs/>
          <w:color w:val="0000FF"/>
          <w:spacing w:val="4"/>
          <w:kern w:val="0"/>
          <w:sz w:val="20"/>
          <w:szCs w:val="20"/>
        </w:rPr>
        <w:t>class</w:t>
      </w:r>
      <w:r w:rsidRPr="00017386">
        <w:rPr>
          <w:rFonts w:ascii="Consolas" w:hAnsi="Consolas" w:cs="宋体"/>
          <w:color w:val="000000"/>
          <w:spacing w:val="4"/>
          <w:kern w:val="0"/>
          <w:sz w:val="20"/>
          <w:szCs w:val="20"/>
        </w:rPr>
        <w:t xml:space="preserve"> </w:t>
      </w:r>
      <w:r w:rsidRPr="00017386">
        <w:rPr>
          <w:rFonts w:ascii="Consolas" w:hAnsi="Consolas" w:cs="宋体"/>
          <w:b/>
          <w:bCs/>
          <w:color w:val="2B91AF"/>
          <w:spacing w:val="4"/>
          <w:kern w:val="0"/>
          <w:sz w:val="20"/>
          <w:szCs w:val="20"/>
        </w:rPr>
        <w:t>ReadRedisSpout</w:t>
      </w:r>
      <w:r w:rsidRPr="00017386">
        <w:rPr>
          <w:rFonts w:ascii="Consolas" w:hAnsi="Consolas" w:cs="宋体"/>
          <w:color w:val="000000"/>
          <w:spacing w:val="4"/>
          <w:kern w:val="0"/>
          <w:sz w:val="20"/>
          <w:szCs w:val="20"/>
        </w:rPr>
        <w:t xml:space="preserve"> </w:t>
      </w:r>
      <w:r w:rsidRPr="00017386">
        <w:rPr>
          <w:rFonts w:ascii="Consolas" w:hAnsi="Consolas" w:cs="宋体"/>
          <w:b/>
          <w:bCs/>
          <w:color w:val="0000FF"/>
          <w:spacing w:val="4"/>
          <w:kern w:val="0"/>
          <w:sz w:val="20"/>
          <w:szCs w:val="20"/>
        </w:rPr>
        <w:t>extends</w:t>
      </w:r>
      <w:r w:rsidRPr="00017386">
        <w:rPr>
          <w:rFonts w:ascii="Consolas" w:hAnsi="Consolas" w:cs="宋体"/>
          <w:color w:val="000000"/>
          <w:spacing w:val="4"/>
          <w:kern w:val="0"/>
          <w:sz w:val="20"/>
          <w:szCs w:val="20"/>
        </w:rPr>
        <w:t xml:space="preserve"> BaseRichSpout</w:t>
      </w:r>
      <w:r w:rsidRPr="00017386">
        <w:rPr>
          <w:rFonts w:ascii="Consolas" w:hAnsi="Consolas" w:cs="宋体"/>
          <w:color w:val="666666"/>
          <w:spacing w:val="4"/>
          <w:kern w:val="0"/>
          <w:sz w:val="20"/>
          <w:szCs w:val="20"/>
        </w:rPr>
        <w:t>{</w:t>
      </w:r>
    </w:p>
    <w:p w:rsidR="00017386" w:rsidRDefault="00017386" w:rsidP="00731840">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ind w:firstLine="420"/>
        <w:jc w:val="left"/>
        <w:rPr>
          <w:rFonts w:ascii="Consolas" w:hAnsi="Consolas" w:cs="宋体"/>
          <w:color w:val="666666"/>
          <w:spacing w:val="4"/>
          <w:kern w:val="0"/>
          <w:sz w:val="20"/>
          <w:szCs w:val="20"/>
        </w:rPr>
      </w:pPr>
      <w:r w:rsidRPr="00017386">
        <w:rPr>
          <w:rFonts w:ascii="Consolas" w:hAnsi="Consolas" w:cs="宋体"/>
          <w:color w:val="666666"/>
          <w:spacing w:val="4"/>
          <w:kern w:val="0"/>
          <w:sz w:val="20"/>
          <w:szCs w:val="20"/>
        </w:rPr>
        <w:t>...</w:t>
      </w:r>
    </w:p>
    <w:p w:rsidR="00731840" w:rsidRPr="00017386" w:rsidRDefault="00731840" w:rsidP="00731840">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ind w:firstLine="420"/>
        <w:jc w:val="left"/>
        <w:rPr>
          <w:rFonts w:ascii="Consolas" w:hAnsi="Consolas" w:cs="宋体"/>
          <w:color w:val="000000"/>
          <w:spacing w:val="4"/>
          <w:kern w:val="0"/>
          <w:sz w:val="20"/>
          <w:szCs w:val="20"/>
        </w:rPr>
      </w:pPr>
      <w:r>
        <w:rPr>
          <w:rFonts w:ascii="Consolas" w:hAnsi="Consolas" w:cs="宋体"/>
          <w:color w:val="666666"/>
          <w:spacing w:val="4"/>
          <w:kern w:val="0"/>
          <w:sz w:val="20"/>
          <w:szCs w:val="20"/>
        </w:rPr>
        <w:t xml:space="preserve">     </w:t>
      </w:r>
      <w:r w:rsidRPr="00017386">
        <w:rPr>
          <w:rFonts w:ascii="Consolas" w:hAnsi="Consolas" w:cs="宋体"/>
          <w:i/>
          <w:iCs/>
          <w:color w:val="008000"/>
          <w:spacing w:val="4"/>
          <w:kern w:val="0"/>
          <w:sz w:val="20"/>
          <w:szCs w:val="20"/>
        </w:rPr>
        <w:t>//</w:t>
      </w:r>
      <w:r>
        <w:rPr>
          <w:rFonts w:ascii="Consolas" w:hAnsi="Consolas" w:cs="宋体"/>
          <w:i/>
          <w:iCs/>
          <w:color w:val="008000"/>
          <w:spacing w:val="4"/>
          <w:kern w:val="0"/>
          <w:sz w:val="20"/>
          <w:szCs w:val="20"/>
        </w:rPr>
        <w:t>该函数会一直执行</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b/>
          <w:bCs/>
          <w:color w:val="0000FF"/>
          <w:spacing w:val="4"/>
          <w:kern w:val="0"/>
          <w:sz w:val="20"/>
          <w:szCs w:val="20"/>
        </w:rPr>
        <w:t>public</w:t>
      </w:r>
      <w:r w:rsidRPr="00017386">
        <w:rPr>
          <w:rFonts w:ascii="Consolas" w:hAnsi="Consolas" w:cs="宋体"/>
          <w:color w:val="000000"/>
          <w:spacing w:val="4"/>
          <w:kern w:val="0"/>
          <w:sz w:val="20"/>
          <w:szCs w:val="20"/>
        </w:rPr>
        <w:t xml:space="preserve"> </w:t>
      </w:r>
      <w:r w:rsidRPr="00017386">
        <w:rPr>
          <w:rFonts w:ascii="Consolas" w:hAnsi="Consolas" w:cs="宋体"/>
          <w:color w:val="2B91AF"/>
          <w:spacing w:val="4"/>
          <w:kern w:val="0"/>
          <w:sz w:val="20"/>
          <w:szCs w:val="20"/>
        </w:rPr>
        <w:t>void</w:t>
      </w:r>
      <w:r w:rsidRPr="00017386">
        <w:rPr>
          <w:rFonts w:ascii="Consolas" w:hAnsi="Consolas" w:cs="宋体"/>
          <w:color w:val="000000"/>
          <w:spacing w:val="4"/>
          <w:kern w:val="0"/>
          <w:sz w:val="20"/>
          <w:szCs w:val="20"/>
        </w:rPr>
        <w:t xml:space="preserve"> </w:t>
      </w:r>
      <w:r w:rsidRPr="00017386">
        <w:rPr>
          <w:rFonts w:ascii="Consolas" w:hAnsi="Consolas" w:cs="宋体"/>
          <w:color w:val="06287E"/>
          <w:spacing w:val="4"/>
          <w:kern w:val="0"/>
          <w:sz w:val="20"/>
          <w:szCs w:val="20"/>
        </w:rPr>
        <w:t>nextTuple</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w:t>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i/>
          <w:iCs/>
          <w:color w:val="008000"/>
          <w:spacing w:val="4"/>
          <w:kern w:val="0"/>
          <w:sz w:val="20"/>
          <w:szCs w:val="20"/>
        </w:rPr>
        <w:t>//</w:t>
      </w:r>
      <w:r w:rsidRPr="00017386">
        <w:rPr>
          <w:rFonts w:ascii="Consolas" w:hAnsi="Consolas" w:cs="宋体"/>
          <w:i/>
          <w:iCs/>
          <w:color w:val="008000"/>
          <w:spacing w:val="4"/>
          <w:kern w:val="0"/>
          <w:sz w:val="20"/>
          <w:szCs w:val="20"/>
        </w:rPr>
        <w:t>监听</w:t>
      </w:r>
      <w:r w:rsidRPr="00017386">
        <w:rPr>
          <w:rFonts w:ascii="Consolas" w:hAnsi="Consolas" w:cs="宋体"/>
          <w:i/>
          <w:iCs/>
          <w:color w:val="008000"/>
          <w:spacing w:val="4"/>
          <w:kern w:val="0"/>
          <w:sz w:val="20"/>
          <w:szCs w:val="20"/>
        </w:rPr>
        <w:t>Redis</w:t>
      </w:r>
      <w:r w:rsidRPr="00017386">
        <w:rPr>
          <w:rFonts w:ascii="Consolas" w:hAnsi="Consolas" w:cs="宋体"/>
          <w:i/>
          <w:iCs/>
          <w:color w:val="008000"/>
          <w:spacing w:val="4"/>
          <w:kern w:val="0"/>
          <w:sz w:val="20"/>
          <w:szCs w:val="20"/>
        </w:rPr>
        <w:t>消息中间件</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t xml:space="preserve">String testId </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jedis</w:t>
      </w:r>
      <w:r w:rsidRPr="00017386">
        <w:rPr>
          <w:rFonts w:ascii="Consolas" w:hAnsi="Consolas" w:cs="宋体"/>
          <w:color w:val="666666"/>
          <w:spacing w:val="4"/>
          <w:kern w:val="0"/>
          <w:sz w:val="20"/>
          <w:szCs w:val="20"/>
        </w:rPr>
        <w:t>.</w:t>
      </w:r>
      <w:r w:rsidRPr="00017386">
        <w:rPr>
          <w:rFonts w:ascii="Consolas" w:hAnsi="Consolas" w:cs="宋体"/>
          <w:color w:val="4070A0"/>
          <w:spacing w:val="4"/>
          <w:kern w:val="0"/>
          <w:sz w:val="20"/>
          <w:szCs w:val="20"/>
        </w:rPr>
        <w:t>lpop</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LIST_NAME</w:t>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i/>
          <w:iCs/>
          <w:color w:val="008000"/>
          <w:spacing w:val="4"/>
          <w:kern w:val="0"/>
          <w:sz w:val="20"/>
          <w:szCs w:val="20"/>
        </w:rPr>
        <w:t>//</w:t>
      </w:r>
      <w:r w:rsidRPr="00017386">
        <w:rPr>
          <w:rFonts w:ascii="Consolas" w:hAnsi="Consolas" w:cs="宋体"/>
          <w:i/>
          <w:iCs/>
          <w:color w:val="008000"/>
          <w:spacing w:val="4"/>
          <w:kern w:val="0"/>
          <w:sz w:val="20"/>
          <w:szCs w:val="20"/>
        </w:rPr>
        <w:t>如果没有新的数据则线程休眠</w:t>
      </w:r>
      <w:r w:rsidRPr="00017386">
        <w:rPr>
          <w:rFonts w:ascii="Consolas" w:hAnsi="Consolas" w:cs="宋体"/>
          <w:i/>
          <w:iCs/>
          <w:color w:val="008000"/>
          <w:spacing w:val="4"/>
          <w:kern w:val="0"/>
          <w:sz w:val="20"/>
          <w:szCs w:val="20"/>
        </w:rPr>
        <w:t>50</w:t>
      </w:r>
      <w:r w:rsidRPr="00017386">
        <w:rPr>
          <w:rFonts w:ascii="Consolas" w:hAnsi="Consolas" w:cs="宋体"/>
          <w:i/>
          <w:iCs/>
          <w:color w:val="008000"/>
          <w:spacing w:val="4"/>
          <w:kern w:val="0"/>
          <w:sz w:val="20"/>
          <w:szCs w:val="20"/>
        </w:rPr>
        <w:t>毫秒</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b/>
          <w:bCs/>
          <w:color w:val="0000FF"/>
          <w:spacing w:val="4"/>
          <w:kern w:val="0"/>
          <w:sz w:val="20"/>
          <w:szCs w:val="20"/>
        </w:rPr>
        <w:t>if</w:t>
      </w:r>
      <w:r w:rsidRPr="00017386">
        <w:rPr>
          <w:rFonts w:ascii="Consolas" w:hAnsi="Consolas" w:cs="宋体"/>
          <w:color w:val="000000"/>
          <w:spacing w:val="4"/>
          <w:kern w:val="0"/>
          <w:sz w:val="20"/>
          <w:szCs w:val="20"/>
        </w:rPr>
        <w:t xml:space="preserve"> </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testId </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w:t>
      </w:r>
      <w:r w:rsidRPr="00017386">
        <w:rPr>
          <w:rFonts w:ascii="Consolas" w:hAnsi="Consolas" w:cs="宋体"/>
          <w:b/>
          <w:bCs/>
          <w:color w:val="0000FF"/>
          <w:spacing w:val="4"/>
          <w:kern w:val="0"/>
          <w:sz w:val="20"/>
          <w:szCs w:val="20"/>
        </w:rPr>
        <w:t>null</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w:t>
      </w:r>
      <w:r w:rsidRPr="00017386">
        <w:rPr>
          <w:rFonts w:ascii="Consolas" w:hAnsi="Consolas" w:cs="宋体"/>
          <w:color w:val="666666"/>
          <w:spacing w:val="4"/>
          <w:kern w:val="0"/>
          <w:sz w:val="20"/>
          <w:szCs w:val="20"/>
        </w:rPr>
        <w:t>{</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32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t>Utils</w:t>
      </w:r>
      <w:r w:rsidRPr="00017386">
        <w:rPr>
          <w:rFonts w:ascii="Consolas" w:hAnsi="Consolas" w:cs="宋体"/>
          <w:color w:val="666666"/>
          <w:spacing w:val="4"/>
          <w:kern w:val="0"/>
          <w:sz w:val="20"/>
          <w:szCs w:val="20"/>
        </w:rPr>
        <w:t>.</w:t>
      </w:r>
      <w:r w:rsidRPr="00017386">
        <w:rPr>
          <w:rFonts w:ascii="Consolas" w:hAnsi="Consolas" w:cs="宋体"/>
          <w:color w:val="4070A0"/>
          <w:spacing w:val="4"/>
          <w:kern w:val="0"/>
          <w:sz w:val="20"/>
          <w:szCs w:val="20"/>
        </w:rPr>
        <w:t>sleep</w:t>
      </w:r>
      <w:r w:rsidRPr="00017386">
        <w:rPr>
          <w:rFonts w:ascii="Consolas" w:hAnsi="Consolas" w:cs="宋体"/>
          <w:color w:val="666666"/>
          <w:spacing w:val="4"/>
          <w:kern w:val="0"/>
          <w:sz w:val="20"/>
          <w:szCs w:val="20"/>
        </w:rPr>
        <w:t>(</w:t>
      </w:r>
      <w:r w:rsidRPr="00017386">
        <w:rPr>
          <w:rFonts w:ascii="Consolas" w:hAnsi="Consolas" w:cs="宋体"/>
          <w:color w:val="40A070"/>
          <w:spacing w:val="4"/>
          <w:kern w:val="0"/>
          <w:sz w:val="20"/>
          <w:szCs w:val="20"/>
        </w:rPr>
        <w:t>50</w:t>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666666"/>
          <w:spacing w:val="4"/>
          <w:kern w:val="0"/>
          <w:sz w:val="20"/>
          <w:szCs w:val="20"/>
        </w:rPr>
      </w:pPr>
      <w:r w:rsidRPr="00017386">
        <w:rPr>
          <w:rFonts w:ascii="Consolas" w:hAnsi="Consolas" w:cs="宋体"/>
          <w:color w:val="000000"/>
          <w:spacing w:val="4"/>
          <w:kern w:val="0"/>
          <w:sz w:val="20"/>
          <w:szCs w:val="20"/>
        </w:rPr>
        <w:lastRenderedPageBreak/>
        <w:tab/>
      </w:r>
      <w:r w:rsidRPr="00017386">
        <w:rPr>
          <w:rFonts w:ascii="Consolas" w:hAnsi="Consolas" w:cs="宋体"/>
          <w:color w:val="000000"/>
          <w:spacing w:val="4"/>
          <w:kern w:val="0"/>
          <w:sz w:val="20"/>
          <w:szCs w:val="20"/>
        </w:rPr>
        <w:tab/>
      </w:r>
      <w:r w:rsidRPr="00017386">
        <w:rPr>
          <w:rFonts w:ascii="Consolas" w:hAnsi="Consolas" w:cs="宋体"/>
          <w:color w:val="666666"/>
          <w:spacing w:val="4"/>
          <w:kern w:val="0"/>
          <w:sz w:val="20"/>
          <w:szCs w:val="20"/>
        </w:rPr>
        <w:t>}</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ind w:firstLineChars="900" w:firstLine="1872"/>
        <w:jc w:val="left"/>
        <w:rPr>
          <w:rFonts w:ascii="Consolas" w:hAnsi="Consolas" w:cs="宋体"/>
          <w:color w:val="000000"/>
          <w:spacing w:val="4"/>
          <w:kern w:val="0"/>
          <w:sz w:val="20"/>
          <w:szCs w:val="20"/>
        </w:rPr>
      </w:pPr>
      <w:r w:rsidRPr="00017386">
        <w:rPr>
          <w:rFonts w:ascii="Consolas" w:hAnsi="Consolas" w:cs="宋体"/>
          <w:i/>
          <w:iCs/>
          <w:color w:val="008000"/>
          <w:spacing w:val="4"/>
          <w:kern w:val="0"/>
          <w:sz w:val="20"/>
          <w:szCs w:val="20"/>
        </w:rPr>
        <w:t>//</w:t>
      </w:r>
      <w:r w:rsidRPr="00017386">
        <w:rPr>
          <w:rFonts w:ascii="Consolas" w:hAnsi="Consolas" w:cs="宋体"/>
          <w:i/>
          <w:iCs/>
          <w:color w:val="008000"/>
          <w:spacing w:val="4"/>
          <w:kern w:val="0"/>
          <w:sz w:val="20"/>
          <w:szCs w:val="20"/>
        </w:rPr>
        <w:t>如果有新的数据则进行如下步骤。</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b/>
          <w:bCs/>
          <w:color w:val="0000FF"/>
          <w:spacing w:val="4"/>
          <w:kern w:val="0"/>
          <w:sz w:val="20"/>
          <w:szCs w:val="20"/>
        </w:rPr>
        <w:t>else</w:t>
      </w:r>
      <w:r w:rsidRPr="00017386">
        <w:rPr>
          <w:rFonts w:ascii="Consolas" w:hAnsi="Consolas" w:cs="宋体"/>
          <w:color w:val="000000"/>
          <w:spacing w:val="4"/>
          <w:kern w:val="0"/>
          <w:sz w:val="20"/>
          <w:szCs w:val="20"/>
        </w:rPr>
        <w:t xml:space="preserve"> </w:t>
      </w:r>
      <w:r w:rsidRPr="00017386">
        <w:rPr>
          <w:rFonts w:ascii="Consolas" w:hAnsi="Consolas" w:cs="宋体"/>
          <w:color w:val="666666"/>
          <w:spacing w:val="4"/>
          <w:kern w:val="0"/>
          <w:sz w:val="20"/>
          <w:szCs w:val="20"/>
        </w:rPr>
        <w:t>{</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32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i/>
          <w:iCs/>
          <w:color w:val="008000"/>
          <w:spacing w:val="4"/>
          <w:kern w:val="0"/>
          <w:sz w:val="20"/>
          <w:szCs w:val="20"/>
        </w:rPr>
        <w:t>//</w:t>
      </w:r>
      <w:r w:rsidRPr="00017386">
        <w:rPr>
          <w:rFonts w:ascii="Consolas" w:hAnsi="Consolas" w:cs="宋体"/>
          <w:i/>
          <w:iCs/>
          <w:color w:val="008000"/>
          <w:spacing w:val="4"/>
          <w:kern w:val="0"/>
          <w:sz w:val="20"/>
          <w:szCs w:val="20"/>
        </w:rPr>
        <w:t>取出新的心电数据</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32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t xml:space="preserve">String ecgData </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jedis</w:t>
      </w:r>
      <w:r w:rsidRPr="00017386">
        <w:rPr>
          <w:rFonts w:ascii="Consolas" w:hAnsi="Consolas" w:cs="宋体"/>
          <w:color w:val="666666"/>
          <w:spacing w:val="4"/>
          <w:kern w:val="0"/>
          <w:sz w:val="20"/>
          <w:szCs w:val="20"/>
        </w:rPr>
        <w:t>.</w:t>
      </w:r>
      <w:r w:rsidRPr="00017386">
        <w:rPr>
          <w:rFonts w:ascii="Consolas" w:hAnsi="Consolas" w:cs="宋体"/>
          <w:color w:val="4070A0"/>
          <w:spacing w:val="4"/>
          <w:kern w:val="0"/>
          <w:sz w:val="20"/>
          <w:szCs w:val="20"/>
        </w:rPr>
        <w:t>hget</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HASH_NAME</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testId</w:t>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t xml:space="preserve">    </w:t>
      </w:r>
      <w:r w:rsidRPr="00017386">
        <w:rPr>
          <w:rFonts w:ascii="Consolas" w:hAnsi="Consolas" w:cs="宋体"/>
          <w:i/>
          <w:iCs/>
          <w:color w:val="008000"/>
          <w:spacing w:val="4"/>
          <w:kern w:val="0"/>
          <w:sz w:val="20"/>
          <w:szCs w:val="20"/>
        </w:rPr>
        <w:t>//</w:t>
      </w:r>
      <w:r w:rsidRPr="00017386">
        <w:rPr>
          <w:rFonts w:ascii="Consolas" w:hAnsi="Consolas" w:cs="宋体"/>
          <w:i/>
          <w:iCs/>
          <w:color w:val="008000"/>
          <w:spacing w:val="4"/>
          <w:kern w:val="0"/>
          <w:sz w:val="20"/>
          <w:szCs w:val="20"/>
        </w:rPr>
        <w:t>将数据转换成</w:t>
      </w:r>
      <w:r w:rsidRPr="00017386">
        <w:rPr>
          <w:rFonts w:ascii="Consolas" w:hAnsi="Consolas" w:cs="宋体"/>
          <w:i/>
          <w:iCs/>
          <w:color w:val="008000"/>
          <w:spacing w:val="4"/>
          <w:kern w:val="0"/>
          <w:sz w:val="20"/>
          <w:szCs w:val="20"/>
        </w:rPr>
        <w:t>JSON</w:t>
      </w:r>
      <w:r w:rsidRPr="00017386">
        <w:rPr>
          <w:rFonts w:ascii="Consolas" w:hAnsi="Consolas" w:cs="宋体"/>
          <w:i/>
          <w:iCs/>
          <w:color w:val="008000"/>
          <w:spacing w:val="4"/>
          <w:kern w:val="0"/>
          <w:sz w:val="20"/>
          <w:szCs w:val="20"/>
        </w:rPr>
        <w:t>的数据格式</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32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t xml:space="preserve">ecgData </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ConvertOperations</w:t>
      </w:r>
      <w:r w:rsidRPr="00017386">
        <w:rPr>
          <w:rFonts w:ascii="Consolas" w:hAnsi="Consolas" w:cs="宋体"/>
          <w:color w:val="666666"/>
          <w:spacing w:val="4"/>
          <w:kern w:val="0"/>
          <w:sz w:val="20"/>
          <w:szCs w:val="20"/>
        </w:rPr>
        <w:t>.</w:t>
      </w:r>
      <w:r w:rsidRPr="00017386">
        <w:rPr>
          <w:rFonts w:ascii="Consolas" w:hAnsi="Consolas" w:cs="宋体"/>
          <w:color w:val="4070A0"/>
          <w:spacing w:val="4"/>
          <w:kern w:val="0"/>
          <w:sz w:val="20"/>
          <w:szCs w:val="20"/>
        </w:rPr>
        <w:t>EcgJsonToFmat</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ecgData</w:t>
      </w:r>
      <w:r w:rsidRPr="00017386">
        <w:rPr>
          <w:rFonts w:ascii="Consolas" w:hAnsi="Consolas" w:cs="宋体"/>
          <w:color w:val="666666"/>
          <w:spacing w:val="4"/>
          <w:kern w:val="0"/>
          <w:sz w:val="20"/>
          <w:szCs w:val="20"/>
        </w:rPr>
        <w:t>);</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32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i/>
          <w:iCs/>
          <w:color w:val="008000"/>
          <w:spacing w:val="4"/>
          <w:kern w:val="0"/>
          <w:sz w:val="20"/>
          <w:szCs w:val="20"/>
        </w:rPr>
        <w:t>//</w:t>
      </w:r>
      <w:r w:rsidRPr="00017386">
        <w:rPr>
          <w:rFonts w:ascii="Consolas" w:hAnsi="Consolas" w:cs="宋体"/>
          <w:i/>
          <w:iCs/>
          <w:color w:val="008000"/>
          <w:spacing w:val="4"/>
          <w:kern w:val="0"/>
          <w:sz w:val="20"/>
          <w:szCs w:val="20"/>
        </w:rPr>
        <w:t>将数据已</w:t>
      </w:r>
      <w:r w:rsidRPr="00017386">
        <w:rPr>
          <w:rFonts w:ascii="Consolas" w:hAnsi="Consolas" w:cs="宋体"/>
          <w:i/>
          <w:iCs/>
          <w:color w:val="008000"/>
          <w:spacing w:val="4"/>
          <w:kern w:val="0"/>
          <w:sz w:val="20"/>
          <w:szCs w:val="20"/>
        </w:rPr>
        <w:t>Tuple</w:t>
      </w:r>
      <w:r w:rsidRPr="00017386">
        <w:rPr>
          <w:rFonts w:ascii="Consolas" w:hAnsi="Consolas" w:cs="宋体"/>
          <w:i/>
          <w:iCs/>
          <w:color w:val="008000"/>
          <w:spacing w:val="4"/>
          <w:kern w:val="0"/>
          <w:sz w:val="20"/>
          <w:szCs w:val="20"/>
        </w:rPr>
        <w:t>的形式提交到下游计算节点</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32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t>collector</w:t>
      </w:r>
      <w:r w:rsidRPr="00017386">
        <w:rPr>
          <w:rFonts w:ascii="Consolas" w:hAnsi="Consolas" w:cs="宋体"/>
          <w:color w:val="666666"/>
          <w:spacing w:val="4"/>
          <w:kern w:val="0"/>
          <w:sz w:val="20"/>
          <w:szCs w:val="20"/>
        </w:rPr>
        <w:t>.</w:t>
      </w:r>
      <w:r w:rsidRPr="00017386">
        <w:rPr>
          <w:rFonts w:ascii="Consolas" w:hAnsi="Consolas" w:cs="宋体"/>
          <w:color w:val="4070A0"/>
          <w:spacing w:val="4"/>
          <w:kern w:val="0"/>
          <w:sz w:val="20"/>
          <w:szCs w:val="20"/>
        </w:rPr>
        <w:t>emit</w:t>
      </w:r>
      <w:r w:rsidRPr="00017386">
        <w:rPr>
          <w:rFonts w:ascii="Consolas" w:hAnsi="Consolas" w:cs="宋体"/>
          <w:color w:val="666666"/>
          <w:spacing w:val="4"/>
          <w:kern w:val="0"/>
          <w:sz w:val="20"/>
          <w:szCs w:val="20"/>
        </w:rPr>
        <w:t>(</w:t>
      </w:r>
      <w:r w:rsidRPr="00017386">
        <w:rPr>
          <w:rFonts w:ascii="Consolas" w:hAnsi="Consolas" w:cs="宋体"/>
          <w:b/>
          <w:bCs/>
          <w:color w:val="0000FF"/>
          <w:spacing w:val="4"/>
          <w:kern w:val="0"/>
          <w:sz w:val="20"/>
          <w:szCs w:val="20"/>
        </w:rPr>
        <w:t>new</w:t>
      </w:r>
      <w:r w:rsidRPr="00017386">
        <w:rPr>
          <w:rFonts w:ascii="Consolas" w:hAnsi="Consolas" w:cs="宋体"/>
          <w:color w:val="000000"/>
          <w:spacing w:val="4"/>
          <w:kern w:val="0"/>
          <w:sz w:val="20"/>
          <w:szCs w:val="20"/>
        </w:rPr>
        <w:t xml:space="preserve"> Values</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testId</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ecgData</w:t>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 xml:space="preserve">    </w:t>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666666"/>
          <w:spacing w:val="4"/>
          <w:kern w:val="0"/>
          <w:sz w:val="20"/>
          <w:szCs w:val="20"/>
        </w:rPr>
        <w:t>}</w:t>
      </w:r>
    </w:p>
    <w:p w:rsidR="004059CE" w:rsidRDefault="00316ACF" w:rsidP="00861F31">
      <w:pPr>
        <w:ind w:firstLine="480"/>
      </w:pPr>
      <w:r>
        <w:rPr>
          <w:rFonts w:hint="eastAsia"/>
        </w:rPr>
        <w:t>Write</w:t>
      </w:r>
      <w:r>
        <w:t xml:space="preserve"> Redis Bolt</w:t>
      </w:r>
      <w:r>
        <w:t>节点的职责是接收上游节点提交过来的</w:t>
      </w:r>
      <w:r>
        <w:t>CDG</w:t>
      </w:r>
      <w:r>
        <w:t>数据</w:t>
      </w:r>
      <w:r>
        <w:rPr>
          <w:rFonts w:hint="eastAsia"/>
        </w:rPr>
        <w:t>，</w:t>
      </w:r>
      <w:r>
        <w:t>然后对数据进行加工</w:t>
      </w:r>
      <w:r>
        <w:rPr>
          <w:rFonts w:hint="eastAsia"/>
        </w:rPr>
        <w:t>，</w:t>
      </w:r>
      <w:r>
        <w:t>并放到</w:t>
      </w:r>
      <w:r>
        <w:t>Redis</w:t>
      </w:r>
      <w:r>
        <w:t>消息中间件中</w:t>
      </w:r>
      <w:r>
        <w:rPr>
          <w:rFonts w:hint="eastAsia"/>
        </w:rPr>
        <w:t>，</w:t>
      </w:r>
      <w:r w:rsidR="00405996">
        <w:t>以供业务层对计算结果数据进行进一步的处理</w:t>
      </w:r>
      <w:r w:rsidR="00405996">
        <w:rPr>
          <w:rFonts w:hint="eastAsia"/>
        </w:rPr>
        <w:t>。</w:t>
      </w:r>
      <w:r w:rsidR="006E3B5B">
        <w:rPr>
          <w:rFonts w:hint="eastAsia"/>
        </w:rPr>
        <w:t>WriteRedisBolt</w:t>
      </w:r>
      <w:r w:rsidR="006E3B5B">
        <w:rPr>
          <w:rFonts w:hint="eastAsia"/>
        </w:rPr>
        <w:t>类是该</w:t>
      </w:r>
      <w:r w:rsidR="006E3B5B">
        <w:rPr>
          <w:rFonts w:hint="eastAsia"/>
        </w:rPr>
        <w:t>Bolt</w:t>
      </w:r>
      <w:r w:rsidR="006E3B5B">
        <w:rPr>
          <w:rFonts w:hint="eastAsia"/>
        </w:rPr>
        <w:t>节点的具体实现，其核心代码如下：</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class</w:t>
      </w:r>
      <w:r w:rsidRPr="00861F31">
        <w:rPr>
          <w:rFonts w:ascii="Consolas" w:hAnsi="Consolas" w:cs="宋体"/>
          <w:color w:val="000000"/>
          <w:spacing w:val="4"/>
          <w:kern w:val="0"/>
          <w:sz w:val="20"/>
          <w:szCs w:val="20"/>
        </w:rPr>
        <w:t xml:space="preserve"> </w:t>
      </w:r>
      <w:r w:rsidRPr="00861F31">
        <w:rPr>
          <w:rFonts w:ascii="Consolas" w:hAnsi="Consolas" w:cs="宋体"/>
          <w:b/>
          <w:bCs/>
          <w:color w:val="2B91AF"/>
          <w:spacing w:val="4"/>
          <w:kern w:val="0"/>
          <w:sz w:val="20"/>
          <w:szCs w:val="20"/>
        </w:rPr>
        <w:t>WriteRedisBolt</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extends</w:t>
      </w:r>
      <w:r w:rsidRPr="00861F31">
        <w:rPr>
          <w:rFonts w:ascii="Consolas" w:hAnsi="Consolas" w:cs="宋体"/>
          <w:color w:val="000000"/>
          <w:spacing w:val="4"/>
          <w:kern w:val="0"/>
          <w:sz w:val="20"/>
          <w:szCs w:val="20"/>
        </w:rPr>
        <w:t xml:space="preserve"> BaseRichBolt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处理计算逻辑的函数</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color w:val="2B91AF"/>
          <w:spacing w:val="4"/>
          <w:kern w:val="0"/>
          <w:sz w:val="20"/>
          <w:szCs w:val="20"/>
        </w:rPr>
        <w:t>void</w:t>
      </w:r>
      <w:r w:rsidRPr="00861F31">
        <w:rPr>
          <w:rFonts w:ascii="Consolas" w:hAnsi="Consolas" w:cs="宋体"/>
          <w:color w:val="000000"/>
          <w:spacing w:val="4"/>
          <w:kern w:val="0"/>
          <w:sz w:val="20"/>
          <w:szCs w:val="20"/>
        </w:rPr>
        <w:t xml:space="preserve"> </w:t>
      </w:r>
      <w:r w:rsidRPr="00861F31">
        <w:rPr>
          <w:rFonts w:ascii="Consolas" w:hAnsi="Consolas" w:cs="宋体"/>
          <w:color w:val="06287E"/>
          <w:spacing w:val="4"/>
          <w:kern w:val="0"/>
          <w:sz w:val="20"/>
          <w:szCs w:val="20"/>
        </w:rPr>
        <w:t>execut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Tuple tupl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接收计算结果数据</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testId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testId"</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CDG"</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数据转换成</w:t>
      </w:r>
      <w:r w:rsidRPr="00861F31">
        <w:rPr>
          <w:rFonts w:ascii="Consolas" w:hAnsi="Consolas" w:cs="宋体"/>
          <w:i/>
          <w:iCs/>
          <w:color w:val="008000"/>
          <w:spacing w:val="4"/>
          <w:kern w:val="0"/>
          <w:sz w:val="20"/>
          <w:szCs w:val="20"/>
        </w:rPr>
        <w:t>JSON</w:t>
      </w:r>
      <w:r w:rsidRPr="00861F31">
        <w:rPr>
          <w:rFonts w:ascii="Consolas" w:hAnsi="Consolas" w:cs="宋体"/>
          <w:i/>
          <w:iCs/>
          <w:color w:val="008000"/>
          <w:spacing w:val="4"/>
          <w:kern w:val="0"/>
          <w:sz w:val="20"/>
          <w:szCs w:val="20"/>
        </w:rPr>
        <w:t>数据格式</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t xml:space="preserve">    </w:t>
      </w:r>
      <w:r>
        <w:rPr>
          <w:rFonts w:ascii="Consolas" w:hAnsi="Consolas" w:cs="宋体"/>
          <w:color w:val="000000"/>
          <w:spacing w:val="4"/>
          <w:kern w:val="0"/>
          <w:sz w:val="20"/>
          <w:szCs w:val="20"/>
        </w:rPr>
        <w:t xml:space="preserve">    </w:t>
      </w:r>
      <w:r w:rsidRPr="00861F31">
        <w:rPr>
          <w:rFonts w:ascii="Consolas" w:hAnsi="Consolas" w:cs="宋体"/>
          <w:color w:val="000000"/>
          <w:spacing w:val="4"/>
          <w:kern w:val="0"/>
          <w:sz w:val="20"/>
          <w:szCs w:val="20"/>
        </w:rPr>
        <w:t xml:space="preserve">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onvertOperation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CdgToJson</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输出数据放大</w:t>
      </w:r>
      <w:r w:rsidRPr="00861F31">
        <w:rPr>
          <w:rFonts w:ascii="Consolas" w:hAnsi="Consolas" w:cs="宋体"/>
          <w:i/>
          <w:iCs/>
          <w:color w:val="008000"/>
          <w:spacing w:val="4"/>
          <w:kern w:val="0"/>
          <w:sz w:val="20"/>
          <w:szCs w:val="20"/>
        </w:rPr>
        <w:t>Redis</w:t>
      </w:r>
      <w:r w:rsidRPr="00861F31">
        <w:rPr>
          <w:rFonts w:ascii="Consolas" w:hAnsi="Consolas" w:cs="宋体"/>
          <w:i/>
          <w:iCs/>
          <w:color w:val="008000"/>
          <w:spacing w:val="4"/>
          <w:kern w:val="0"/>
          <w:sz w:val="20"/>
          <w:szCs w:val="20"/>
        </w:rPr>
        <w:t>消息中间件</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jedi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hset</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HASH_NAM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estId</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666666"/>
          <w:spacing w:val="4"/>
          <w:kern w:val="0"/>
          <w:sz w:val="20"/>
          <w:szCs w:val="20"/>
        </w:rPr>
        <w:t>}</w:t>
      </w:r>
    </w:p>
    <w:p w:rsidR="00861F31" w:rsidRDefault="000F7DE4" w:rsidP="00861F31">
      <w:pPr>
        <w:ind w:firstLine="480"/>
      </w:pPr>
      <w:r>
        <w:rPr>
          <w:rFonts w:hint="eastAsia"/>
        </w:rPr>
        <w:t>到目前为止，本文为计算层设计了五类计算节点，</w:t>
      </w:r>
      <w:r w:rsidR="004B32E2">
        <w:rPr>
          <w:rFonts w:hint="eastAsia"/>
        </w:rPr>
        <w:t>按照计算过程的先后顺序，</w:t>
      </w:r>
      <w:r>
        <w:rPr>
          <w:rFonts w:hint="eastAsia"/>
        </w:rPr>
        <w:t>分别是</w:t>
      </w:r>
      <w:r>
        <w:rPr>
          <w:rFonts w:hint="eastAsia"/>
        </w:rPr>
        <w:t>Read</w:t>
      </w:r>
      <w:r>
        <w:t xml:space="preserve"> </w:t>
      </w:r>
      <w:r>
        <w:rPr>
          <w:rFonts w:hint="eastAsia"/>
        </w:rPr>
        <w:t>Redis</w:t>
      </w:r>
      <w:r>
        <w:t xml:space="preserve"> </w:t>
      </w:r>
      <w:r>
        <w:rPr>
          <w:rFonts w:hint="eastAsia"/>
        </w:rPr>
        <w:t>Spout</w:t>
      </w:r>
      <w:r>
        <w:t>节点</w:t>
      </w:r>
      <w:r>
        <w:rPr>
          <w:rFonts w:hint="eastAsia"/>
        </w:rPr>
        <w:t>、</w:t>
      </w:r>
      <w:r>
        <w:rPr>
          <w:rFonts w:hint="eastAsia"/>
        </w:rPr>
        <w:t>Pretreat</w:t>
      </w:r>
      <w:r>
        <w:t xml:space="preserve"> Bolt</w:t>
      </w:r>
      <w:r>
        <w:t>节点</w:t>
      </w:r>
      <w:r>
        <w:rPr>
          <w:rFonts w:hint="eastAsia"/>
        </w:rPr>
        <w:t>、</w:t>
      </w:r>
      <w:r>
        <w:t>CutST Bolt</w:t>
      </w:r>
      <w:r>
        <w:t>节点</w:t>
      </w:r>
      <w:r>
        <w:rPr>
          <w:rFonts w:hint="eastAsia"/>
        </w:rPr>
        <w:t>、</w:t>
      </w:r>
      <w:r>
        <w:t>Learn Bolt</w:t>
      </w:r>
      <w:r>
        <w:t>节点和</w:t>
      </w:r>
      <w:r>
        <w:t>Write Redis Bolt</w:t>
      </w:r>
      <w:r>
        <w:t>节点</w:t>
      </w:r>
      <w:r>
        <w:rPr>
          <w:rFonts w:hint="eastAsia"/>
        </w:rPr>
        <w:t>。</w:t>
      </w:r>
      <w:r w:rsidR="0091154D">
        <w:rPr>
          <w:rFonts w:hint="eastAsia"/>
        </w:rPr>
        <w:t>由于</w:t>
      </w:r>
      <w:r w:rsidR="0091154D">
        <w:t>各个节点之间的计算逻辑相对独立</w:t>
      </w:r>
      <w:r w:rsidR="0091154D">
        <w:rPr>
          <w:rFonts w:hint="eastAsia"/>
        </w:rPr>
        <w:t>，</w:t>
      </w:r>
      <w:r w:rsidR="0091154D">
        <w:t>只需保证</w:t>
      </w:r>
      <w:r w:rsidR="00EF2AEC">
        <w:rPr>
          <w:rFonts w:hint="eastAsia"/>
        </w:rPr>
        <w:t>各类节点的先后顺序即可。根据</w:t>
      </w:r>
      <w:r w:rsidR="00EF2AEC">
        <w:rPr>
          <w:rFonts w:hint="eastAsia"/>
        </w:rPr>
        <w:t>4.2</w:t>
      </w:r>
      <w:r w:rsidR="00EF2AEC">
        <w:rPr>
          <w:rFonts w:hint="eastAsia"/>
        </w:rPr>
        <w:t>节的分析，乱序分组拓扑结构的实现较为简单，而且能够对计算节点进行负载均衡，因此</w:t>
      </w:r>
      <w:r w:rsidR="004B32E2">
        <w:rPr>
          <w:rFonts w:hint="eastAsia"/>
        </w:rPr>
        <w:t>本文选取</w:t>
      </w:r>
      <w:r w:rsidR="00EC7D39">
        <w:rPr>
          <w:rFonts w:hint="eastAsia"/>
        </w:rPr>
        <w:t>了乱序分组</w:t>
      </w:r>
      <w:r w:rsidR="004B32E2">
        <w:rPr>
          <w:rFonts w:hint="eastAsia"/>
        </w:rPr>
        <w:t>作为计算层的拓扑结构</w:t>
      </w:r>
      <w:r w:rsidR="00640F56">
        <w:rPr>
          <w:rFonts w:hint="eastAsia"/>
        </w:rPr>
        <w:t>，如图</w:t>
      </w:r>
      <w:r w:rsidR="00640F56">
        <w:rPr>
          <w:rFonts w:hint="eastAsia"/>
        </w:rPr>
        <w:t>4-</w:t>
      </w:r>
      <w:r w:rsidR="00640F56">
        <w:t>12</w:t>
      </w:r>
      <w:r w:rsidR="00640F56">
        <w:t>所示</w:t>
      </w:r>
      <w:r w:rsidR="00640F56">
        <w:rPr>
          <w:rFonts w:hint="eastAsia"/>
        </w:rPr>
        <w:t>。</w:t>
      </w:r>
      <w:r w:rsidR="00144F8E">
        <w:rPr>
          <w:rFonts w:hint="eastAsia"/>
        </w:rPr>
        <w:t>每个节点在完成对数据的处理之后</w:t>
      </w:r>
      <w:r w:rsidR="00104899">
        <w:rPr>
          <w:rFonts w:hint="eastAsia"/>
        </w:rPr>
        <w:t>，都将结果随机地</w:t>
      </w:r>
      <w:r w:rsidR="00144F8E">
        <w:rPr>
          <w:rFonts w:hint="eastAsia"/>
        </w:rPr>
        <w:t>分发到下游的节点。</w:t>
      </w:r>
      <w:r w:rsidR="00DD1071">
        <w:t>整个拓扑结构的实现被放在了</w:t>
      </w:r>
      <w:r w:rsidR="00DD1071" w:rsidRPr="00DD1071">
        <w:t>CardioTopology</w:t>
      </w:r>
      <w:r w:rsidR="00DD1071">
        <w:t>类中</w:t>
      </w:r>
      <w:r w:rsidR="00DD1071">
        <w:rPr>
          <w:rFonts w:hint="eastAsia"/>
        </w:rPr>
        <w:t>，</w:t>
      </w:r>
      <w:r w:rsidR="00DD1071">
        <w:t>核</w:t>
      </w:r>
      <w:r w:rsidR="00DD1071">
        <w:lastRenderedPageBreak/>
        <w:t>心代码如下</w:t>
      </w:r>
      <w:r w:rsidR="00DD1071">
        <w:rPr>
          <w:rFonts w:hint="eastAsia"/>
        </w:rPr>
        <w:t>：</w:t>
      </w:r>
    </w:p>
    <w:p w:rsidR="00EF2AEC" w:rsidRDefault="00EF2AEC" w:rsidP="00DB7B9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A46E1D">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建拓扑结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TopologyBuilder</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节点的先后顺序以及分组策略，这里为乱序分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4484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hint="eastAsia"/>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拓扑提交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上</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sidR="00E4484C">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91154D" w:rsidRDefault="00161466" w:rsidP="00CC0FF4">
      <w:pPr>
        <w:ind w:firstLine="480"/>
        <w:jc w:val="center"/>
      </w:pPr>
      <w:r>
        <w:pict>
          <v:shape id="_x0000_i1143" type="#_x0000_t75" style="width:363.4pt;height:141.3pt;mso-position-horizontal:absolute">
            <v:imagedata r:id="rId211" o:title="图4-12"/>
          </v:shape>
        </w:pict>
      </w:r>
    </w:p>
    <w:p w:rsidR="00CC0FF4" w:rsidRDefault="00CC0FF4" w:rsidP="00CC0FF4">
      <w:pPr>
        <w:ind w:firstLine="480"/>
        <w:jc w:val="center"/>
      </w:pPr>
      <w:r>
        <w:t>图</w:t>
      </w:r>
      <w:r>
        <w:rPr>
          <w:rFonts w:hint="eastAsia"/>
        </w:rPr>
        <w:t>4-</w:t>
      </w:r>
      <w:r>
        <w:t xml:space="preserve">12 </w:t>
      </w:r>
      <w:r>
        <w:t>心肌缺血诊断拓扑结构</w:t>
      </w:r>
    </w:p>
    <w:p w:rsidR="00C072AD" w:rsidRDefault="00C072AD" w:rsidP="00C072AD">
      <w:pPr>
        <w:pStyle w:val="a5"/>
        <w:spacing w:before="156" w:after="156"/>
      </w:pPr>
      <w:r>
        <w:rPr>
          <w:rFonts w:hint="eastAsia"/>
        </w:rPr>
        <w:t>4.3.5 Storm</w:t>
      </w:r>
      <w:r w:rsidR="00681F4D">
        <w:rPr>
          <w:rFonts w:hint="eastAsia"/>
        </w:rPr>
        <w:t>集群</w:t>
      </w:r>
      <w:r w:rsidR="00C93942">
        <w:rPr>
          <w:rFonts w:hint="eastAsia"/>
        </w:rPr>
        <w:t>搭建</w:t>
      </w:r>
    </w:p>
    <w:p w:rsidR="00227E56" w:rsidRDefault="00EA1F78" w:rsidP="00837AB1">
      <w:pPr>
        <w:ind w:firstLine="480"/>
      </w:pPr>
      <w:r>
        <w:rPr>
          <w:rFonts w:hint="eastAsia"/>
        </w:rPr>
        <w:t>Storm</w:t>
      </w:r>
      <w:r>
        <w:rPr>
          <w:rFonts w:hint="eastAsia"/>
        </w:rPr>
        <w:t>集群是平台的核心，使得平台能够为医务人员以及相关领域的研究人员提供并发高效的计算服务。</w:t>
      </w:r>
      <w:r w:rsidR="008F238D">
        <w:rPr>
          <w:rFonts w:hint="eastAsia"/>
        </w:rPr>
        <w:t>下面本文将根据实验室已有的硬件设施，完成对</w:t>
      </w:r>
      <w:r w:rsidR="008F238D">
        <w:rPr>
          <w:rFonts w:hint="eastAsia"/>
        </w:rPr>
        <w:t>Storm</w:t>
      </w:r>
      <w:r w:rsidR="008F238D">
        <w:rPr>
          <w:rFonts w:hint="eastAsia"/>
        </w:rPr>
        <w:t>集群的搭建，并在集群上部署前文所述的心肌缺血诊断程序。</w:t>
      </w:r>
    </w:p>
    <w:p w:rsidR="00B16127" w:rsidRDefault="00837AB1" w:rsidP="00BB5513">
      <w:pPr>
        <w:ind w:firstLine="480"/>
      </w:pPr>
      <w:r>
        <w:rPr>
          <w:rFonts w:hint="eastAsia"/>
        </w:rPr>
        <w:t>本人所在实验室目前已经购置五台华为公司的服务器，其中一台配置较高，</w:t>
      </w:r>
      <w:r>
        <w:rPr>
          <w:rFonts w:hint="eastAsia"/>
        </w:rPr>
        <w:lastRenderedPageBreak/>
        <w:t>另外四台配置相对较低。</w:t>
      </w:r>
      <w:r w:rsidR="00B61C9E">
        <w:rPr>
          <w:rFonts w:hint="eastAsia"/>
        </w:rPr>
        <w:t>配置较高的服务器型号为</w:t>
      </w:r>
      <w:r w:rsidR="00B61C9E">
        <w:rPr>
          <w:rFonts w:hint="eastAsia"/>
        </w:rPr>
        <w:t>Tecal</w:t>
      </w:r>
      <w:r w:rsidR="00B61C9E">
        <w:t xml:space="preserve"> RH2288H V2</w:t>
      </w:r>
      <w:r w:rsidR="00B61C9E">
        <w:t>，</w:t>
      </w:r>
      <w:r w:rsidR="00B61C9E">
        <w:rPr>
          <w:rFonts w:hint="eastAsia"/>
        </w:rPr>
        <w:t>该服务器配备双路四核</w:t>
      </w:r>
      <w:r w:rsidR="00B61C9E">
        <w:rPr>
          <w:rFonts w:hint="eastAsia"/>
        </w:rPr>
        <w:t>CPU</w:t>
      </w:r>
      <w:r w:rsidR="00B61C9E">
        <w:t xml:space="preserve"> I</w:t>
      </w:r>
      <w:r w:rsidR="00B61C9E">
        <w:rPr>
          <w:rFonts w:hint="eastAsia"/>
        </w:rPr>
        <w:t>ntel</w:t>
      </w:r>
      <w:r w:rsidR="00B61C9E">
        <w:t xml:space="preserve"> Xeon CPU E5-2609 v2@2.50GHz</w:t>
      </w:r>
      <w:r w:rsidR="00B61C9E">
        <w:t>、</w:t>
      </w:r>
      <w:r w:rsidR="00B61C9E">
        <w:t>64</w:t>
      </w:r>
      <w:r w:rsidR="00B61C9E">
        <w:rPr>
          <w:rFonts w:hint="eastAsia"/>
        </w:rPr>
        <w:t>GB</w:t>
      </w:r>
      <w:r w:rsidR="00B61C9E">
        <w:t xml:space="preserve"> D</w:t>
      </w:r>
      <w:r w:rsidR="00B61C9E">
        <w:rPr>
          <w:rFonts w:hint="eastAsia"/>
        </w:rPr>
        <w:t>DR</w:t>
      </w:r>
      <w:r w:rsidR="00B61C9E">
        <w:t>3ECC</w:t>
      </w:r>
      <w:r w:rsidR="00B61C9E">
        <w:rPr>
          <w:rFonts w:hint="eastAsia"/>
        </w:rPr>
        <w:t>四通道内存、</w:t>
      </w:r>
      <w:r w:rsidR="00B61C9E">
        <w:rPr>
          <w:rFonts w:hint="eastAsia"/>
        </w:rPr>
        <w:t>3TB</w:t>
      </w:r>
      <w:r w:rsidR="00B61C9E">
        <w:t xml:space="preserve"> S</w:t>
      </w:r>
      <w:r w:rsidR="00B61C9E">
        <w:rPr>
          <w:rFonts w:hint="eastAsia"/>
        </w:rPr>
        <w:t>ATA</w:t>
      </w:r>
      <w:r w:rsidR="00B61C9E">
        <w:rPr>
          <w:rFonts w:hint="eastAsia"/>
        </w:rPr>
        <w:t>固态硬盘</w:t>
      </w:r>
      <w:r w:rsidR="00135A0E">
        <w:rPr>
          <w:rFonts w:hint="eastAsia"/>
        </w:rPr>
        <w:t>。</w:t>
      </w:r>
      <w:r w:rsidR="00D17E95">
        <w:rPr>
          <w:rFonts w:hint="eastAsia"/>
        </w:rPr>
        <w:t>配置较低的四台服务器型号为</w:t>
      </w:r>
      <w:r w:rsidR="00D17E95">
        <w:rPr>
          <w:rFonts w:hint="eastAsia"/>
        </w:rPr>
        <w:t>RH2288 V3</w:t>
      </w:r>
      <w:r w:rsidR="00D17E95">
        <w:rPr>
          <w:rFonts w:hint="eastAsia"/>
        </w:rPr>
        <w:t>，该服务器配备单路六核</w:t>
      </w:r>
      <w:r w:rsidR="00D17E95">
        <w:rPr>
          <w:rFonts w:hint="eastAsia"/>
        </w:rPr>
        <w:t>CPU</w:t>
      </w:r>
      <w:r w:rsidR="00D17E95">
        <w:t xml:space="preserve"> </w:t>
      </w:r>
      <w:r w:rsidR="00D17E95">
        <w:rPr>
          <w:rFonts w:hint="eastAsia"/>
        </w:rPr>
        <w:t>Intel</w:t>
      </w:r>
      <w:r w:rsidR="00D17E95">
        <w:t xml:space="preserve">®Xeon®CPU E5-2620 </w:t>
      </w:r>
      <w:r w:rsidR="007C68B9" w:rsidRPr="007C68B9">
        <w:t>v3@2.40GHz</w:t>
      </w:r>
      <w:r w:rsidR="007C68B9">
        <w:t>、</w:t>
      </w:r>
      <w:r w:rsidR="00C10922">
        <w:t>32</w:t>
      </w:r>
      <w:r w:rsidR="00C10922">
        <w:rPr>
          <w:rFonts w:hint="eastAsia"/>
        </w:rPr>
        <w:t>GB</w:t>
      </w:r>
      <w:r w:rsidR="00C10922">
        <w:t xml:space="preserve"> </w:t>
      </w:r>
      <w:r w:rsidR="00C10922">
        <w:rPr>
          <w:rFonts w:hint="eastAsia"/>
        </w:rPr>
        <w:t>D</w:t>
      </w:r>
      <w:r w:rsidR="00C10922">
        <w:t>DR4ECC</w:t>
      </w:r>
      <w:r w:rsidR="00C10922">
        <w:rPr>
          <w:rFonts w:hint="eastAsia"/>
        </w:rPr>
        <w:t>内存、</w:t>
      </w:r>
      <w:r w:rsidR="00C10922">
        <w:rPr>
          <w:rFonts w:hint="eastAsia"/>
        </w:rPr>
        <w:t>2TB</w:t>
      </w:r>
      <w:r w:rsidR="00C10922">
        <w:t xml:space="preserve"> </w:t>
      </w:r>
      <w:r w:rsidR="00C10922">
        <w:rPr>
          <w:rFonts w:hint="eastAsia"/>
        </w:rPr>
        <w:t>SATA</w:t>
      </w:r>
      <w:r w:rsidR="00C10922">
        <w:rPr>
          <w:rFonts w:hint="eastAsia"/>
        </w:rPr>
        <w:t>固态硬盘。</w:t>
      </w:r>
      <w:r w:rsidR="00734575">
        <w:rPr>
          <w:rFonts w:hint="eastAsia"/>
        </w:rPr>
        <w:t>五台服务器都装有</w:t>
      </w:r>
      <w:r w:rsidR="00734575">
        <w:rPr>
          <w:rFonts w:hint="eastAsia"/>
        </w:rPr>
        <w:t>CentOS</w:t>
      </w:r>
      <w:r w:rsidR="00734575">
        <w:rPr>
          <w:rFonts w:hint="eastAsia"/>
        </w:rPr>
        <w:t>操作系统，</w:t>
      </w:r>
      <w:r w:rsidR="00543928">
        <w:rPr>
          <w:rFonts w:hint="eastAsia"/>
        </w:rPr>
        <w:t>并预先进行了</w:t>
      </w:r>
      <w:r w:rsidR="00543928">
        <w:rPr>
          <w:rFonts w:hint="eastAsia"/>
        </w:rPr>
        <w:t>IP</w:t>
      </w:r>
      <w:r w:rsidR="00543928">
        <w:rPr>
          <w:rFonts w:hint="eastAsia"/>
        </w:rPr>
        <w:t>地址配置、</w:t>
      </w:r>
      <w:r w:rsidR="00543928">
        <w:rPr>
          <w:rFonts w:hint="eastAsia"/>
        </w:rPr>
        <w:t>JDK</w:t>
      </w:r>
      <w:r w:rsidR="00543928">
        <w:rPr>
          <w:rFonts w:hint="eastAsia"/>
        </w:rPr>
        <w:t>安装、</w:t>
      </w:r>
      <w:r w:rsidR="00543928">
        <w:rPr>
          <w:rFonts w:hint="eastAsia"/>
        </w:rPr>
        <w:t>SHH</w:t>
      </w:r>
      <w:r w:rsidR="00543928">
        <w:rPr>
          <w:rFonts w:hint="eastAsia"/>
        </w:rPr>
        <w:t>配置等基本的准备操作。</w:t>
      </w:r>
      <w:r w:rsidR="008B1106">
        <w:rPr>
          <w:rFonts w:hint="eastAsia"/>
        </w:rPr>
        <w:t>本文选用</w:t>
      </w:r>
      <w:r w:rsidR="009D741A">
        <w:rPr>
          <w:rFonts w:hint="eastAsia"/>
        </w:rPr>
        <w:t>其中的四台来搭建</w:t>
      </w:r>
      <w:r w:rsidR="009D741A">
        <w:rPr>
          <w:rFonts w:hint="eastAsia"/>
        </w:rPr>
        <w:t>Storm</w:t>
      </w:r>
      <w:r w:rsidR="009D741A">
        <w:rPr>
          <w:rFonts w:hint="eastAsia"/>
        </w:rPr>
        <w:t>集群，</w:t>
      </w:r>
      <w:r w:rsidR="00A12B62">
        <w:rPr>
          <w:rFonts w:hint="eastAsia"/>
        </w:rPr>
        <w:t>其中</w:t>
      </w:r>
      <w:r w:rsidR="008B1106">
        <w:rPr>
          <w:rFonts w:hint="eastAsia"/>
        </w:rPr>
        <w:t>配置较高的一台服务器作为</w:t>
      </w:r>
      <w:r w:rsidR="008B1106">
        <w:rPr>
          <w:rFonts w:hint="eastAsia"/>
        </w:rPr>
        <w:t>Storm</w:t>
      </w:r>
      <w:r w:rsidR="008B1106">
        <w:rPr>
          <w:rFonts w:hint="eastAsia"/>
        </w:rPr>
        <w:t>集群的主控节点</w:t>
      </w:r>
      <w:r w:rsidR="008B1106">
        <w:rPr>
          <w:rFonts w:hint="eastAsia"/>
        </w:rPr>
        <w:t>Nimbus</w:t>
      </w:r>
      <w:r w:rsidR="008B1106">
        <w:rPr>
          <w:rFonts w:hint="eastAsia"/>
        </w:rPr>
        <w:t>，命名为</w:t>
      </w:r>
      <w:r w:rsidR="00BE75EC">
        <w:rPr>
          <w:rFonts w:hint="eastAsia"/>
        </w:rPr>
        <w:t>master</w:t>
      </w:r>
      <w:r w:rsidR="008B1106">
        <w:rPr>
          <w:rFonts w:hint="eastAsia"/>
        </w:rPr>
        <w:t>；</w:t>
      </w:r>
      <w:r w:rsidR="00870778">
        <w:rPr>
          <w:rFonts w:hint="eastAsia"/>
        </w:rPr>
        <w:t>剩余四</w:t>
      </w:r>
      <w:r w:rsidR="00884AC5">
        <w:rPr>
          <w:rFonts w:hint="eastAsia"/>
        </w:rPr>
        <w:t>台作为</w:t>
      </w:r>
      <w:r w:rsidR="00884AC5">
        <w:rPr>
          <w:rFonts w:hint="eastAsia"/>
        </w:rPr>
        <w:t>Storm</w:t>
      </w:r>
      <w:r w:rsidR="00884AC5">
        <w:rPr>
          <w:rFonts w:hint="eastAsia"/>
        </w:rPr>
        <w:t>集群的工作节点</w:t>
      </w:r>
      <w:r w:rsidR="00707583">
        <w:rPr>
          <w:rFonts w:hint="eastAsia"/>
        </w:rPr>
        <w:t>，并在上面搭建</w:t>
      </w:r>
      <w:r w:rsidR="00707583">
        <w:rPr>
          <w:rFonts w:hint="eastAsia"/>
        </w:rPr>
        <w:t>ZooKeeper</w:t>
      </w:r>
      <w:r w:rsidR="00707583">
        <w:rPr>
          <w:rFonts w:hint="eastAsia"/>
        </w:rPr>
        <w:t>集群</w:t>
      </w:r>
      <w:r w:rsidR="00884AC5">
        <w:rPr>
          <w:rFonts w:hint="eastAsia"/>
        </w:rPr>
        <w:t>，分别命名为</w:t>
      </w:r>
      <w:r w:rsidR="00BE75EC">
        <w:rPr>
          <w:rFonts w:hint="eastAsia"/>
        </w:rPr>
        <w:t>slave</w:t>
      </w:r>
      <w:r w:rsidR="00884AC5">
        <w:t>1</w:t>
      </w:r>
      <w:r w:rsidR="00884AC5">
        <w:rPr>
          <w:rFonts w:hint="eastAsia"/>
        </w:rPr>
        <w:t>、</w:t>
      </w:r>
      <w:r w:rsidR="00BE75EC">
        <w:rPr>
          <w:rFonts w:hint="eastAsia"/>
        </w:rPr>
        <w:t>slave</w:t>
      </w:r>
      <w:r w:rsidR="00BE75EC">
        <w:t>2</w:t>
      </w:r>
      <w:r w:rsidR="00884AC5">
        <w:t>和</w:t>
      </w:r>
      <w:r w:rsidR="00BE75EC">
        <w:rPr>
          <w:rFonts w:hint="eastAsia"/>
        </w:rPr>
        <w:t>slave</w:t>
      </w:r>
      <w:r w:rsidR="00BE75EC">
        <w:t>3</w:t>
      </w:r>
      <w:r w:rsidR="00BE75EC">
        <w:rPr>
          <w:rFonts w:hint="eastAsia"/>
        </w:rPr>
        <w:t>。</w:t>
      </w:r>
      <w:r w:rsidR="00DA527C">
        <w:rPr>
          <w:rFonts w:hint="eastAsia"/>
        </w:rPr>
        <w:t>如图</w:t>
      </w:r>
      <w:r w:rsidR="00DA527C">
        <w:rPr>
          <w:rFonts w:hint="eastAsia"/>
        </w:rPr>
        <w:t>4-</w:t>
      </w:r>
      <w:r w:rsidR="00DA527C">
        <w:t>13</w:t>
      </w:r>
      <w:r w:rsidR="00DA527C">
        <w:t>为</w:t>
      </w:r>
      <w:r w:rsidR="00DA527C">
        <w:rPr>
          <w:rFonts w:hint="eastAsia"/>
        </w:rPr>
        <w:t>Storm</w:t>
      </w:r>
      <w:r w:rsidR="00DA527C">
        <w:rPr>
          <w:rFonts w:hint="eastAsia"/>
        </w:rPr>
        <w:t>集群的规划图。</w:t>
      </w:r>
    </w:p>
    <w:p w:rsidR="003A293F" w:rsidRDefault="00161466" w:rsidP="00161466">
      <w:pPr>
        <w:ind w:firstLine="480"/>
        <w:jc w:val="center"/>
      </w:pPr>
      <w:r>
        <w:pict>
          <v:shape id="_x0000_i1142" type="#_x0000_t75" style="width:328.75pt;height:169.8pt;mso-position-horizontal:absolute;mso-position-vertical:absolute">
            <v:imagedata r:id="rId212" o:title="图4-13"/>
          </v:shape>
        </w:pict>
      </w:r>
    </w:p>
    <w:p w:rsidR="003A293F" w:rsidRDefault="003A293F" w:rsidP="003A293F">
      <w:pPr>
        <w:ind w:firstLine="480"/>
        <w:jc w:val="center"/>
      </w:pPr>
      <w:r>
        <w:t>图</w:t>
      </w:r>
      <w:r>
        <w:rPr>
          <w:rFonts w:hint="eastAsia"/>
        </w:rPr>
        <w:t>4-</w:t>
      </w:r>
      <w:r>
        <w:t>13 Storm</w:t>
      </w:r>
      <w:r>
        <w:t>集群规划</w:t>
      </w:r>
      <w:r>
        <w:rPr>
          <w:rFonts w:hint="eastAsia"/>
        </w:rPr>
        <w:t>图</w:t>
      </w:r>
    </w:p>
    <w:p w:rsidR="0074409B" w:rsidRDefault="008869A8" w:rsidP="00A935AC">
      <w:pPr>
        <w:ind w:firstLine="480"/>
      </w:pPr>
      <w:r>
        <w:rPr>
          <w:rFonts w:hint="eastAsia"/>
        </w:rPr>
        <w:t>Storm</w:t>
      </w:r>
      <w:r>
        <w:rPr>
          <w:rFonts w:hint="eastAsia"/>
        </w:rPr>
        <w:t>集群的安装过程如下：</w:t>
      </w:r>
    </w:p>
    <w:p w:rsidR="00A935AC" w:rsidRDefault="0062338B" w:rsidP="004F5DE0">
      <w:pPr>
        <w:ind w:firstLineChars="200" w:firstLine="480"/>
      </w:pPr>
      <w:r>
        <w:rPr>
          <w:rFonts w:hint="eastAsia"/>
        </w:rPr>
        <w:t>(</w:t>
      </w:r>
      <w:r w:rsidR="002A4FF3">
        <w:rPr>
          <w:rFonts w:hint="eastAsia"/>
        </w:rPr>
        <w:t>1</w:t>
      </w:r>
      <w:r w:rsidR="00A935AC">
        <w:rPr>
          <w:rFonts w:hint="eastAsia"/>
        </w:rPr>
        <w:t xml:space="preserve">) </w:t>
      </w:r>
      <w:r w:rsidR="00B52277">
        <w:t>ZooKeeper</w:t>
      </w:r>
      <w:r w:rsidR="00B52277">
        <w:t>集群安装</w:t>
      </w:r>
      <w:r w:rsidR="00B52277">
        <w:rPr>
          <w:rFonts w:hint="eastAsia"/>
        </w:rPr>
        <w:t>。</w:t>
      </w:r>
      <w:r w:rsidR="00D4171F">
        <w:rPr>
          <w:rFonts w:hint="eastAsia"/>
        </w:rPr>
        <w:t>从官网下载最新的</w:t>
      </w:r>
      <w:r w:rsidR="00D4171F">
        <w:rPr>
          <w:rFonts w:hint="eastAsia"/>
        </w:rPr>
        <w:t>ZooKeeper</w:t>
      </w:r>
      <w:r w:rsidR="00B25FD3">
        <w:rPr>
          <w:rFonts w:hint="eastAsia"/>
        </w:rPr>
        <w:t>安装包</w:t>
      </w:r>
      <w:r w:rsidR="00D4171F">
        <w:rPr>
          <w:rFonts w:hint="eastAsia"/>
        </w:rPr>
        <w:t>到</w:t>
      </w:r>
      <w:r w:rsidR="00D4171F">
        <w:rPr>
          <w:rFonts w:hint="eastAsia"/>
        </w:rPr>
        <w:t>slave</w:t>
      </w:r>
      <w:r w:rsidR="00D4171F">
        <w:t>1</w:t>
      </w:r>
      <w:r w:rsidR="00D4171F">
        <w:rPr>
          <w:rFonts w:hint="eastAsia"/>
        </w:rPr>
        <w:t>、</w:t>
      </w:r>
      <w:r w:rsidR="00D4171F">
        <w:rPr>
          <w:rFonts w:hint="eastAsia"/>
        </w:rPr>
        <w:t>slave</w:t>
      </w:r>
      <w:r w:rsidR="00D4171F">
        <w:t>2</w:t>
      </w:r>
      <w:r w:rsidR="00D4171F">
        <w:t>和</w:t>
      </w:r>
      <w:r w:rsidR="00D4171F">
        <w:t>slave3</w:t>
      </w:r>
      <w:r w:rsidR="00D4171F">
        <w:t>中</w:t>
      </w:r>
      <w:r w:rsidR="00D4171F">
        <w:rPr>
          <w:rFonts w:hint="eastAsia"/>
        </w:rPr>
        <w:t>，</w:t>
      </w:r>
      <w:r w:rsidR="00D4171F">
        <w:t>解压后添加</w:t>
      </w:r>
      <w:r w:rsidR="00D4171F">
        <w:t>ZOOKEEPER_HOME</w:t>
      </w:r>
      <w:r w:rsidR="00D4171F">
        <w:t>环境变量</w:t>
      </w:r>
      <w:r w:rsidR="00D4171F">
        <w:rPr>
          <w:rFonts w:hint="eastAsia"/>
        </w:rPr>
        <w:t>，</w:t>
      </w:r>
      <w:r w:rsidR="00D4171F">
        <w:t>并将</w:t>
      </w:r>
      <w:r w:rsidR="00D4171F">
        <w:t>ZooKeeper</w:t>
      </w:r>
      <w:r w:rsidR="00D4171F">
        <w:t>目录下的</w:t>
      </w:r>
      <w:r w:rsidR="00D4171F">
        <w:t>bin</w:t>
      </w:r>
      <w:r w:rsidR="00D4171F">
        <w:t>目录添加到系统路径</w:t>
      </w:r>
      <w:r w:rsidR="00D4171F">
        <w:t>Path</w:t>
      </w:r>
      <w:r w:rsidR="00D4171F">
        <w:t>下</w:t>
      </w:r>
      <w:r w:rsidR="00D4171F">
        <w:rPr>
          <w:rFonts w:hint="eastAsia"/>
        </w:rPr>
        <w:t>。</w:t>
      </w:r>
      <w:r w:rsidR="00424C3F">
        <w:t>修改配置文件</w:t>
      </w:r>
      <w:r w:rsidR="00424C3F">
        <w:t>conf/zoo.cfg</w:t>
      </w:r>
      <w:r w:rsidR="00424C3F">
        <w:t>如下</w:t>
      </w:r>
      <w:r w:rsidR="00424C3F">
        <w:rPr>
          <w:rFonts w:hint="eastAsia"/>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数据文件目录</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v"/>
          <w:rFonts w:ascii="Consolas" w:hAnsi="Consolas"/>
          <w:color w:val="BB60D5"/>
          <w:spacing w:val="4"/>
          <w:sz w:val="20"/>
          <w:szCs w:val="20"/>
        </w:rPr>
        <w:t>dataDir</w:t>
      </w:r>
      <w:r>
        <w:rPr>
          <w:rStyle w:val="o"/>
          <w:rFonts w:ascii="Consolas" w:hAnsi="Consolas"/>
          <w:color w:val="666666"/>
          <w:spacing w:val="4"/>
          <w:sz w:val="20"/>
          <w:szCs w:val="20"/>
        </w:rPr>
        <w:t>=</w:t>
      </w:r>
      <w:r w:rsidR="00A178F7">
        <w:rPr>
          <w:rFonts w:ascii="Consolas" w:hAnsi="Consolas"/>
          <w:color w:val="000000"/>
          <w:spacing w:val="4"/>
          <w:sz w:val="20"/>
          <w:szCs w:val="20"/>
        </w:rPr>
        <w:t>/var/data</w:t>
      </w:r>
      <w:r>
        <w:rPr>
          <w:rFonts w:ascii="Consolas" w:hAnsi="Consolas"/>
          <w:color w:val="000000"/>
          <w:spacing w:val="4"/>
          <w:sz w:val="20"/>
          <w:szCs w:val="20"/>
        </w:rPr>
        <w:t>/zookeeper</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ZooKeeper</w:t>
      </w:r>
      <w:r>
        <w:rPr>
          <w:rStyle w:val="c1"/>
          <w:rFonts w:ascii="Consolas" w:hAnsi="Consolas"/>
          <w:i/>
          <w:iCs/>
          <w:color w:val="008000"/>
          <w:spacing w:val="4"/>
          <w:sz w:val="20"/>
          <w:szCs w:val="20"/>
        </w:rPr>
        <w:t>集群对应的</w:t>
      </w:r>
      <w:r>
        <w:rPr>
          <w:rStyle w:val="c1"/>
          <w:rFonts w:ascii="Consolas" w:hAnsi="Consolas"/>
          <w:i/>
          <w:iCs/>
          <w:color w:val="008000"/>
          <w:spacing w:val="4"/>
          <w:sz w:val="20"/>
          <w:szCs w:val="20"/>
        </w:rPr>
        <w:t>ip</w:t>
      </w:r>
      <w:r>
        <w:rPr>
          <w:rStyle w:val="c1"/>
          <w:rFonts w:ascii="Consolas" w:hAnsi="Consolas"/>
          <w:i/>
          <w:iCs/>
          <w:color w:val="008000"/>
          <w:spacing w:val="4"/>
          <w:sz w:val="20"/>
          <w:szCs w:val="20"/>
        </w:rPr>
        <w:t>地址和端口（</w:t>
      </w:r>
      <w:r>
        <w:rPr>
          <w:rStyle w:val="c1"/>
          <w:rFonts w:ascii="Consolas" w:hAnsi="Consolas"/>
          <w:i/>
          <w:iCs/>
          <w:color w:val="008000"/>
          <w:spacing w:val="4"/>
          <w:sz w:val="20"/>
          <w:szCs w:val="20"/>
        </w:rPr>
        <w:t>server.id=host:port:port</w:t>
      </w:r>
      <w:r>
        <w:rPr>
          <w:rStyle w:val="c1"/>
          <w:rFonts w:ascii="Consolas" w:hAnsi="Consolas"/>
          <w:i/>
          <w:iCs/>
          <w:color w:val="008000"/>
          <w:spacing w:val="4"/>
          <w:sz w:val="20"/>
          <w:szCs w:val="20"/>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1</w:t>
      </w:r>
      <w:r>
        <w:rPr>
          <w:rStyle w:val="o"/>
          <w:rFonts w:ascii="Consolas" w:hAnsi="Consolas"/>
          <w:color w:val="666666"/>
          <w:spacing w:val="4"/>
          <w:sz w:val="20"/>
          <w:szCs w:val="20"/>
        </w:rPr>
        <w:t>=</w:t>
      </w:r>
      <w:r>
        <w:rPr>
          <w:rFonts w:ascii="Consolas" w:hAnsi="Consolas"/>
          <w:color w:val="000000"/>
          <w:spacing w:val="4"/>
          <w:sz w:val="20"/>
          <w:szCs w:val="20"/>
        </w:rPr>
        <w:t>slave1: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2</w:t>
      </w:r>
      <w:r>
        <w:rPr>
          <w:rStyle w:val="o"/>
          <w:rFonts w:ascii="Consolas" w:hAnsi="Consolas"/>
          <w:color w:val="666666"/>
          <w:spacing w:val="4"/>
          <w:sz w:val="20"/>
          <w:szCs w:val="20"/>
        </w:rPr>
        <w:t>=</w:t>
      </w:r>
      <w:r>
        <w:rPr>
          <w:rFonts w:ascii="Consolas" w:hAnsi="Consolas"/>
          <w:color w:val="000000"/>
          <w:spacing w:val="4"/>
          <w:sz w:val="20"/>
          <w:szCs w:val="20"/>
        </w:rPr>
        <w:t>slave2: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3</w:t>
      </w:r>
      <w:r>
        <w:rPr>
          <w:rStyle w:val="o"/>
          <w:rFonts w:ascii="Consolas" w:hAnsi="Consolas"/>
          <w:color w:val="666666"/>
          <w:spacing w:val="4"/>
          <w:sz w:val="20"/>
          <w:szCs w:val="20"/>
        </w:rPr>
        <w:t>=</w:t>
      </w:r>
      <w:r>
        <w:rPr>
          <w:rFonts w:ascii="Consolas" w:hAnsi="Consolas"/>
          <w:color w:val="000000"/>
          <w:spacing w:val="4"/>
          <w:sz w:val="20"/>
          <w:szCs w:val="20"/>
        </w:rPr>
        <w:t>slave3:2888:3888</w:t>
      </w:r>
    </w:p>
    <w:p w:rsidR="00DA37B6" w:rsidRDefault="00975F83" w:rsidP="00975F83">
      <w:pPr>
        <w:rPr>
          <w:rFonts w:hint="eastAsia"/>
        </w:rPr>
      </w:pPr>
      <w:r>
        <w:rPr>
          <w:rFonts w:hint="eastAsia"/>
        </w:rPr>
        <w:t>用以下命令启动和停止</w:t>
      </w:r>
      <w:r>
        <w:rPr>
          <w:rFonts w:hint="eastAsia"/>
        </w:rPr>
        <w:t>ZooKeeper</w:t>
      </w:r>
      <w:r>
        <w:rPr>
          <w:rFonts w:hint="eastAsia"/>
        </w:rPr>
        <w:t>集群</w:t>
      </w:r>
      <w:r>
        <w:rPr>
          <w:rFonts w:hint="eastAsia"/>
        </w:rPr>
        <w: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DA37B6">
        <w:rPr>
          <w:rFonts w:ascii="Consolas" w:hAnsi="Consolas" w:cs="宋体"/>
          <w:color w:val="000000"/>
          <w:spacing w:val="4"/>
          <w:kern w:val="0"/>
          <w:sz w:val="20"/>
          <w:szCs w:val="20"/>
        </w:rPr>
        <w:t>zkServer.sh star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DA37B6">
        <w:rPr>
          <w:rFonts w:ascii="Consolas" w:hAnsi="Consolas" w:cs="宋体"/>
          <w:color w:val="000000"/>
          <w:spacing w:val="4"/>
          <w:kern w:val="0"/>
          <w:sz w:val="20"/>
          <w:szCs w:val="20"/>
        </w:rPr>
        <w:t>zkServer.sh stop</w:t>
      </w:r>
    </w:p>
    <w:p w:rsidR="00556967" w:rsidRDefault="00CC44DE" w:rsidP="001D41BE">
      <w:pPr>
        <w:ind w:firstLine="480"/>
      </w:pPr>
      <w:r>
        <w:lastRenderedPageBreak/>
        <w:t xml:space="preserve">(2) </w:t>
      </w:r>
      <w:r w:rsidRPr="00CC44DE">
        <w:t>ZeroMQ</w:t>
      </w:r>
      <w:r>
        <w:t>安装</w:t>
      </w:r>
      <w:r>
        <w:rPr>
          <w:rFonts w:hint="eastAsia"/>
        </w:rPr>
        <w:t>。</w:t>
      </w:r>
      <w:r w:rsidR="005E2D02">
        <w:t>ZeroMQ</w:t>
      </w:r>
      <w:r w:rsidR="005E2D02">
        <w:t>是一个并发的</w:t>
      </w:r>
      <w:r w:rsidR="005E2D02">
        <w:t>C++</w:t>
      </w:r>
      <w:r w:rsidR="005E2D02">
        <w:t>网络链接库</w:t>
      </w:r>
      <w:r w:rsidR="005E2D02">
        <w:rPr>
          <w:rFonts w:hint="eastAsia"/>
        </w:rPr>
        <w:t>，</w:t>
      </w:r>
      <w:r w:rsidR="005E2D02">
        <w:t>常用于在多种协议中进行消息的传输</w:t>
      </w:r>
      <w:r w:rsidR="005E2D02">
        <w:rPr>
          <w:rFonts w:hint="eastAsia"/>
        </w:rPr>
        <w:t>，</w:t>
      </w:r>
      <w:r w:rsidR="005E2D02">
        <w:t>如进程间通信</w:t>
      </w:r>
      <w:r w:rsidR="005E2D02">
        <w:rPr>
          <w:rFonts w:hint="eastAsia"/>
        </w:rPr>
        <w:t>、</w:t>
      </w:r>
      <w:r w:rsidR="005E2D02">
        <w:t>线程间通信</w:t>
      </w:r>
      <w:r w:rsidR="005E2D02">
        <w:rPr>
          <w:rFonts w:hint="eastAsia"/>
        </w:rPr>
        <w:t>、</w:t>
      </w:r>
      <w:r w:rsidR="005E2D02">
        <w:t>TCP</w:t>
      </w:r>
      <w:r w:rsidR="005E2D02">
        <w:t>协议等</w:t>
      </w:r>
      <w:r w:rsidR="005E2D02">
        <w:rPr>
          <w:rFonts w:hint="eastAsia"/>
        </w:rPr>
        <w:t>。</w:t>
      </w:r>
      <w:r w:rsidR="00451AC2">
        <w:t>ZeroMQ</w:t>
      </w:r>
      <w:r w:rsidR="00451AC2">
        <w:t>有足够快的传输速度来胜任集群中的应用</w:t>
      </w:r>
      <w:r w:rsidR="00451AC2">
        <w:rPr>
          <w:rFonts w:hint="eastAsia"/>
        </w:rPr>
        <w:t>，</w:t>
      </w:r>
      <w:r w:rsidR="00451AC2">
        <w:t>它的异步</w:t>
      </w:r>
      <w:r w:rsidR="00451AC2">
        <w:t>I/O</w:t>
      </w:r>
      <w:r w:rsidR="00451AC2">
        <w:t>机制使其能够用于构建多核的应用程序</w:t>
      </w:r>
      <w:r w:rsidR="00451AC2">
        <w:rPr>
          <w:rFonts w:hint="eastAsia"/>
        </w:rPr>
        <w:t>。</w:t>
      </w:r>
      <w:r w:rsidR="00AF3670">
        <w:t>Storm</w:t>
      </w:r>
      <w:r w:rsidR="00AF3670">
        <w:t>集群中的节点就是通过</w:t>
      </w:r>
      <w:r w:rsidR="00AF3670">
        <w:t>ZeroMQ</w:t>
      </w:r>
      <w:r w:rsidR="00AF3670">
        <w:t>进行信息或数据传输的</w:t>
      </w:r>
      <w:r w:rsidR="00AF3670">
        <w:rPr>
          <w:rFonts w:hint="eastAsia"/>
        </w:rPr>
        <w:t>。</w:t>
      </w:r>
      <w:r w:rsidR="00B81802">
        <w:t>从官网下载最新的</w:t>
      </w:r>
      <w:r w:rsidR="00B81802">
        <w:t>ZeroMQ</w:t>
      </w:r>
      <w:r w:rsidR="00B25FD3">
        <w:rPr>
          <w:rFonts w:hint="eastAsia"/>
        </w:rPr>
        <w:t>安装包</w:t>
      </w:r>
      <w:r w:rsidR="00B81802">
        <w:t>到每台服务器上</w:t>
      </w:r>
      <w:r w:rsidR="00B81802">
        <w:rPr>
          <w:rFonts w:hint="eastAsia"/>
        </w:rPr>
        <w:t>，解压</w:t>
      </w:r>
      <w:r w:rsidR="00DB16AF">
        <w:rPr>
          <w:rFonts w:hint="eastAsia"/>
        </w:rPr>
        <w:t>，使用</w:t>
      </w:r>
      <w:r w:rsidR="00DB16AF">
        <w:rPr>
          <w:rFonts w:hint="eastAsia"/>
        </w:rPr>
        <w:t>make</w:t>
      </w:r>
      <w:r w:rsidR="00DB16AF">
        <w:rPr>
          <w:rFonts w:hint="eastAsia"/>
        </w:rPr>
        <w:t>进行编译</w:t>
      </w:r>
      <w:r w:rsidR="00B81802">
        <w:rPr>
          <w:rFonts w:hint="eastAsia"/>
        </w:rPr>
        <w:t>安装即可。</w:t>
      </w:r>
    </w:p>
    <w:p w:rsidR="001D41BE" w:rsidRDefault="001D41BE" w:rsidP="001D41BE">
      <w:pPr>
        <w:ind w:firstLine="480"/>
      </w:pPr>
      <w:r>
        <w:rPr>
          <w:rFonts w:hint="eastAsia"/>
        </w:rPr>
        <w:t>(3) JZMQ</w:t>
      </w:r>
      <w:r>
        <w:rPr>
          <w:rFonts w:hint="eastAsia"/>
        </w:rPr>
        <w:t>安装。</w:t>
      </w:r>
      <w:r w:rsidR="00F5581F">
        <w:rPr>
          <w:rFonts w:hint="eastAsia"/>
        </w:rPr>
        <w:t>ZeroMQ</w:t>
      </w:r>
      <w:r w:rsidR="00F5581F">
        <w:rPr>
          <w:rFonts w:hint="eastAsia"/>
        </w:rPr>
        <w:t>是</w:t>
      </w:r>
      <w:r w:rsidR="00F5581F">
        <w:rPr>
          <w:rFonts w:hint="eastAsia"/>
        </w:rPr>
        <w:t>C++</w:t>
      </w:r>
      <w:r w:rsidR="00F5581F">
        <w:rPr>
          <w:rFonts w:hint="eastAsia"/>
        </w:rPr>
        <w:t>的链接库，而</w:t>
      </w:r>
      <w:r w:rsidR="00F5581F">
        <w:rPr>
          <w:rFonts w:hint="eastAsia"/>
        </w:rPr>
        <w:t>Storm</w:t>
      </w:r>
      <w:r w:rsidR="00F5581F">
        <w:rPr>
          <w:rFonts w:hint="eastAsia"/>
        </w:rPr>
        <w:t>是在</w:t>
      </w:r>
      <w:r w:rsidR="00F5581F">
        <w:rPr>
          <w:rFonts w:hint="eastAsia"/>
        </w:rPr>
        <w:t>JVM</w:t>
      </w:r>
      <w:r w:rsidR="00F5581F">
        <w:rPr>
          <w:rFonts w:hint="eastAsia"/>
        </w:rPr>
        <w:t>中运行的，因此</w:t>
      </w:r>
      <w:r w:rsidR="00F5581F">
        <w:rPr>
          <w:rFonts w:hint="eastAsia"/>
        </w:rPr>
        <w:t>Storm</w:t>
      </w:r>
      <w:r w:rsidR="00F5581F">
        <w:rPr>
          <w:rFonts w:hint="eastAsia"/>
        </w:rPr>
        <w:t>无法直接使用</w:t>
      </w:r>
      <w:r w:rsidR="00F5581F">
        <w:rPr>
          <w:rFonts w:hint="eastAsia"/>
        </w:rPr>
        <w:t>ZeroMQ</w:t>
      </w:r>
      <w:r w:rsidR="00F5581F">
        <w:rPr>
          <w:rFonts w:hint="eastAsia"/>
        </w:rPr>
        <w:t>。</w:t>
      </w:r>
      <w:r w:rsidR="00F5369A">
        <w:rPr>
          <w:rFonts w:hint="eastAsia"/>
        </w:rPr>
        <w:t>JZMQ</w:t>
      </w:r>
      <w:r w:rsidR="00F5369A">
        <w:rPr>
          <w:rFonts w:hint="eastAsia"/>
        </w:rPr>
        <w:t>是使用</w:t>
      </w:r>
      <w:r w:rsidR="00F5369A">
        <w:rPr>
          <w:rFonts w:hint="eastAsia"/>
        </w:rPr>
        <w:t>Java</w:t>
      </w:r>
      <w:r w:rsidR="00F5369A">
        <w:rPr>
          <w:rFonts w:hint="eastAsia"/>
        </w:rPr>
        <w:t>原生接口（</w:t>
      </w:r>
      <w:r w:rsidR="00F5369A">
        <w:rPr>
          <w:rFonts w:hint="eastAsia"/>
        </w:rPr>
        <w:t>Ja</w:t>
      </w:r>
      <w:r w:rsidR="00F5369A">
        <w:t>va Native Interface</w:t>
      </w:r>
      <w:r w:rsidR="00F5369A">
        <w:rPr>
          <w:rFonts w:hint="eastAsia"/>
        </w:rPr>
        <w:t>，</w:t>
      </w:r>
      <w:r w:rsidR="00F5369A">
        <w:t>JNI</w:t>
      </w:r>
      <w:r w:rsidR="00F5369A">
        <w:rPr>
          <w:rFonts w:hint="eastAsia"/>
        </w:rPr>
        <w:t>）对</w:t>
      </w:r>
      <w:r w:rsidR="00F5369A">
        <w:rPr>
          <w:rFonts w:hint="eastAsia"/>
        </w:rPr>
        <w:t>ZeroMQ</w:t>
      </w:r>
      <w:r w:rsidR="00F5369A">
        <w:rPr>
          <w:rFonts w:hint="eastAsia"/>
        </w:rPr>
        <w:t>进行封装的</w:t>
      </w:r>
      <w:r w:rsidR="00F5369A">
        <w:rPr>
          <w:rFonts w:hint="eastAsia"/>
        </w:rPr>
        <w:t>Java</w:t>
      </w:r>
      <w:r w:rsidR="00F5369A">
        <w:rPr>
          <w:rFonts w:hint="eastAsia"/>
        </w:rPr>
        <w:t>库，</w:t>
      </w:r>
      <w:r w:rsidR="00F5369A">
        <w:rPr>
          <w:rFonts w:hint="eastAsia"/>
        </w:rPr>
        <w:t>Storm</w:t>
      </w:r>
      <w:r w:rsidR="00F5369A">
        <w:rPr>
          <w:rFonts w:hint="eastAsia"/>
        </w:rPr>
        <w:t>需要通过</w:t>
      </w:r>
      <w:r w:rsidR="00F5369A">
        <w:rPr>
          <w:rFonts w:hint="eastAsia"/>
        </w:rPr>
        <w:t>JZMQ</w:t>
      </w:r>
      <w:r w:rsidR="00F5369A">
        <w:rPr>
          <w:rFonts w:hint="eastAsia"/>
        </w:rPr>
        <w:t>来使用</w:t>
      </w:r>
      <w:r w:rsidR="00F5369A">
        <w:rPr>
          <w:rFonts w:hint="eastAsia"/>
        </w:rPr>
        <w:t>ZeroMQ</w:t>
      </w:r>
      <w:r w:rsidR="00F5369A">
        <w:rPr>
          <w:rFonts w:hint="eastAsia"/>
        </w:rPr>
        <w:t>。</w:t>
      </w:r>
      <w:r w:rsidR="000B134E">
        <w:rPr>
          <w:rFonts w:hint="eastAsia"/>
        </w:rPr>
        <w:t>安装过程与</w:t>
      </w:r>
      <w:r w:rsidR="000B134E">
        <w:rPr>
          <w:rFonts w:hint="eastAsia"/>
        </w:rPr>
        <w:t>ZeroMQ</w:t>
      </w:r>
      <w:r w:rsidR="000B134E">
        <w:rPr>
          <w:rFonts w:hint="eastAsia"/>
        </w:rPr>
        <w:t>的安装过程类似，从</w:t>
      </w:r>
      <w:r w:rsidR="000B134E">
        <w:rPr>
          <w:rFonts w:hint="eastAsia"/>
        </w:rPr>
        <w:t>github</w:t>
      </w:r>
      <w:r w:rsidR="000B134E">
        <w:rPr>
          <w:rFonts w:hint="eastAsia"/>
        </w:rPr>
        <w:t>上下载最新的</w:t>
      </w:r>
      <w:r w:rsidR="000B134E">
        <w:rPr>
          <w:rFonts w:hint="eastAsia"/>
        </w:rPr>
        <w:t>JZMQ</w:t>
      </w:r>
      <w:r w:rsidR="00B25FD3">
        <w:rPr>
          <w:rFonts w:hint="eastAsia"/>
        </w:rPr>
        <w:t>安装包</w:t>
      </w:r>
      <w:r w:rsidR="000B134E">
        <w:rPr>
          <w:rFonts w:hint="eastAsia"/>
        </w:rPr>
        <w:t>到各台服务器上，解压后使用</w:t>
      </w:r>
      <w:r w:rsidR="000B134E">
        <w:rPr>
          <w:rFonts w:hint="eastAsia"/>
        </w:rPr>
        <w:t>make</w:t>
      </w:r>
      <w:r w:rsidR="000B134E">
        <w:rPr>
          <w:rFonts w:hint="eastAsia"/>
        </w:rPr>
        <w:t>编译安装。</w:t>
      </w:r>
    </w:p>
    <w:p w:rsidR="009D216F" w:rsidRDefault="00BA4DFB" w:rsidP="001D41BE">
      <w:pPr>
        <w:ind w:firstLine="480"/>
      </w:pPr>
      <w:r>
        <w:rPr>
          <w:rFonts w:hint="eastAsia"/>
        </w:rPr>
        <w:t>(4) Storm</w:t>
      </w:r>
      <w:r>
        <w:rPr>
          <w:rFonts w:hint="eastAsia"/>
        </w:rPr>
        <w:t>安装。</w:t>
      </w:r>
      <w:r w:rsidR="00B25FD3">
        <w:rPr>
          <w:rFonts w:hint="eastAsia"/>
        </w:rPr>
        <w:t>从而官网下载最新的</w:t>
      </w:r>
      <w:r w:rsidR="00B25FD3">
        <w:rPr>
          <w:rFonts w:hint="eastAsia"/>
        </w:rPr>
        <w:t>Storm</w:t>
      </w:r>
      <w:r w:rsidR="00B25FD3">
        <w:rPr>
          <w:rFonts w:hint="eastAsia"/>
        </w:rPr>
        <w:t>安装包</w:t>
      </w:r>
      <w:r w:rsidR="00EA16CB">
        <w:rPr>
          <w:rFonts w:hint="eastAsia"/>
        </w:rPr>
        <w:t>到各台服务器上，解压后配置</w:t>
      </w:r>
      <w:r w:rsidR="00EA16CB">
        <w:rPr>
          <w:rFonts w:hint="eastAsia"/>
        </w:rPr>
        <w:t>STORM</w:t>
      </w:r>
      <w:r w:rsidR="00EA16CB">
        <w:t>_HOME</w:t>
      </w:r>
      <w:r w:rsidR="00EA16CB">
        <w:t>环境变量</w:t>
      </w:r>
      <w:r w:rsidR="00EA16CB">
        <w:rPr>
          <w:rFonts w:hint="eastAsia"/>
        </w:rPr>
        <w:t>，并将</w:t>
      </w:r>
      <w:r w:rsidR="00EA16CB">
        <w:rPr>
          <w:rFonts w:hint="eastAsia"/>
        </w:rPr>
        <w:t>Storm</w:t>
      </w:r>
      <w:r w:rsidR="00EA16CB">
        <w:rPr>
          <w:rFonts w:hint="eastAsia"/>
        </w:rPr>
        <w:t>目录下的</w:t>
      </w:r>
      <w:r w:rsidR="00EA16CB">
        <w:rPr>
          <w:rFonts w:hint="eastAsia"/>
        </w:rPr>
        <w:t>bin</w:t>
      </w:r>
      <w:r w:rsidR="00EA16CB">
        <w:rPr>
          <w:rFonts w:hint="eastAsia"/>
        </w:rPr>
        <w:t>目录添加到系统路径</w:t>
      </w:r>
      <w:r w:rsidR="00EA16CB">
        <w:rPr>
          <w:rFonts w:hint="eastAsia"/>
        </w:rPr>
        <w:t>PATH</w:t>
      </w:r>
      <w:r w:rsidR="00EA16CB">
        <w:rPr>
          <w:rFonts w:hint="eastAsia"/>
        </w:rPr>
        <w:t>中。</w:t>
      </w:r>
      <w:r w:rsidR="004D2826">
        <w:rPr>
          <w:rFonts w:hint="eastAsia"/>
        </w:rPr>
        <w:t>然后修改配置文件</w:t>
      </w:r>
      <w:r w:rsidR="004D2826">
        <w:rPr>
          <w:rFonts w:hint="eastAsia"/>
        </w:rPr>
        <w:t>conf</w:t>
      </w:r>
      <w:r w:rsidR="009A04A7">
        <w:rPr>
          <w:rFonts w:hint="eastAsia"/>
        </w:rPr>
        <w:t>/storm.yaml</w:t>
      </w:r>
      <w:r w:rsidR="009E618C">
        <w:rPr>
          <w:rFonts w:hint="eastAsia"/>
        </w:rPr>
        <w:t>，下面列出了几个重要的配置项：</w:t>
      </w:r>
    </w:p>
    <w:p w:rsidR="009D216F" w:rsidRDefault="001C48CC" w:rsidP="005C33C3">
      <w:r>
        <w:t xml:space="preserve">a) </w:t>
      </w:r>
      <w:r w:rsidR="009A04A7">
        <w:rPr>
          <w:rFonts w:hint="eastAsia"/>
        </w:rPr>
        <w:t>storm.zookeeper.servers</w:t>
      </w:r>
      <w:r w:rsidR="009D216F">
        <w:rPr>
          <w:rFonts w:hint="eastAsia"/>
        </w:rPr>
        <w:t>：</w:t>
      </w:r>
      <w:r w:rsidR="009A04A7">
        <w:rPr>
          <w:rFonts w:hint="eastAsia"/>
        </w:rPr>
        <w:t>用于指定</w:t>
      </w:r>
      <w:r w:rsidR="009A04A7">
        <w:rPr>
          <w:rFonts w:hint="eastAsia"/>
        </w:rPr>
        <w:t>ZooKeeper</w:t>
      </w:r>
      <w:r w:rsidR="009A04A7">
        <w:rPr>
          <w:rFonts w:hint="eastAsia"/>
        </w:rPr>
        <w:t>服务器的地址</w:t>
      </w:r>
      <w:r w:rsidR="00343097">
        <w:rPr>
          <w:rFonts w:hint="eastAsia"/>
        </w:rPr>
        <w:t>，其在</w:t>
      </w:r>
      <w:r w:rsidR="00343097">
        <w:rPr>
          <w:rFonts w:hint="eastAsia"/>
        </w:rPr>
        <w:t>storm.yaml</w:t>
      </w:r>
      <w:r w:rsidR="00343097">
        <w:rPr>
          <w:rFonts w:hint="eastAsia"/>
        </w:rPr>
        <w:t>中的配置内容如下</w:t>
      </w:r>
      <w:r w:rsidR="00BB4A67">
        <w:rPr>
          <w:rFonts w:hint="eastAsia"/>
        </w:rPr>
        <w:t>：</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torm.zookeeper.servers:</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2"</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3"</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4"</w:t>
      </w:r>
    </w:p>
    <w:p w:rsidR="009D216F" w:rsidRDefault="00013A20" w:rsidP="009D216F">
      <w:r>
        <w:rPr>
          <w:rFonts w:hint="eastAsia"/>
        </w:rPr>
        <w:t>b</w:t>
      </w:r>
      <w:r>
        <w:t xml:space="preserve">) </w:t>
      </w:r>
      <w:r w:rsidR="009A04A7">
        <w:rPr>
          <w:rFonts w:hint="eastAsia"/>
        </w:rPr>
        <w:t>storm</w:t>
      </w:r>
      <w:r w:rsidR="009A04A7">
        <w:t>.local.dir</w:t>
      </w:r>
      <w:r w:rsidR="009A04A7">
        <w:t>用于指定存储</w:t>
      </w:r>
      <w:r w:rsidR="009A04A7">
        <w:t>Nimbus</w:t>
      </w:r>
      <w:r w:rsidR="009A04A7">
        <w:t>和</w:t>
      </w:r>
      <w:r w:rsidR="009A04A7">
        <w:t>Supervisor</w:t>
      </w:r>
      <w:r w:rsidR="009A04A7">
        <w:t>守护进程的一些状态信息的目录</w:t>
      </w:r>
      <w:r>
        <w:rPr>
          <w:rFonts w:hint="eastAsia"/>
        </w:rPr>
        <w:t>，</w:t>
      </w:r>
      <w:r w:rsidR="008B0987">
        <w:rPr>
          <w:rFonts w:hint="eastAsia"/>
        </w:rPr>
        <w:t>其配置内容如下：</w:t>
      </w:r>
    </w:p>
    <w:p w:rsidR="008B0987" w:rsidRPr="00B53C8F" w:rsidRDefault="00B53C8F" w:rsidP="00B53C8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hint="eastAsia"/>
          <w:color w:val="000000"/>
          <w:spacing w:val="4"/>
          <w:sz w:val="20"/>
          <w:szCs w:val="20"/>
        </w:rPr>
      </w:pPr>
      <w:r>
        <w:rPr>
          <w:rFonts w:ascii="Consolas" w:hAnsi="Consolas"/>
          <w:color w:val="000000"/>
          <w:spacing w:val="4"/>
          <w:sz w:val="20"/>
          <w:szCs w:val="20"/>
        </w:rPr>
        <w:t xml:space="preserve">storm.local.dir: </w:t>
      </w:r>
      <w:r>
        <w:rPr>
          <w:rStyle w:val="s2"/>
          <w:rFonts w:ascii="Consolas" w:hAnsi="Consolas"/>
          <w:color w:val="A31515"/>
          <w:spacing w:val="4"/>
          <w:sz w:val="20"/>
          <w:szCs w:val="20"/>
        </w:rPr>
        <w:t>"/var/data/storm"</w:t>
      </w:r>
    </w:p>
    <w:p w:rsidR="009D216F" w:rsidRDefault="00B53C8F" w:rsidP="009D216F">
      <w:r>
        <w:t xml:space="preserve">c) </w:t>
      </w:r>
      <w:r w:rsidR="009A04A7">
        <w:t>nimbus.host</w:t>
      </w:r>
      <w:r w:rsidR="009A04A7">
        <w:t>用于指定主控节点的</w:t>
      </w:r>
      <w:r w:rsidR="009A04A7">
        <w:t>ip</w:t>
      </w:r>
      <w:r w:rsidR="009A04A7">
        <w:t>地址</w:t>
      </w:r>
      <w:r w:rsidR="009A04A7">
        <w:rPr>
          <w:rFonts w:hint="eastAsia"/>
        </w:rPr>
        <w:t>，</w:t>
      </w:r>
      <w:r w:rsidR="009A04A7">
        <w:t>因为</w:t>
      </w:r>
      <w:r w:rsidR="009A04A7">
        <w:t>Supervisor</w:t>
      </w:r>
      <w:r w:rsidR="009A04A7">
        <w:t>需要知道哪台服务器是</w:t>
      </w:r>
      <w:r w:rsidR="009A04A7">
        <w:t>Nimbus</w:t>
      </w:r>
      <w:r w:rsidR="009A04A7">
        <w:rPr>
          <w:rFonts w:hint="eastAsia"/>
        </w:rPr>
        <w:t>，</w:t>
      </w:r>
      <w:r w:rsidR="009A04A7">
        <w:t>从而在</w:t>
      </w:r>
      <w:r w:rsidR="009A04A7">
        <w:t>Nimbus</w:t>
      </w:r>
      <w:r w:rsidR="009A04A7">
        <w:t>上下载</w:t>
      </w:r>
      <w:r w:rsidR="009A04A7">
        <w:t>Topology</w:t>
      </w:r>
      <w:r w:rsidR="009A04A7">
        <w:t>的</w:t>
      </w:r>
      <w:r w:rsidR="009A04A7">
        <w:t>jar</w:t>
      </w:r>
      <w:r w:rsidR="009A04A7">
        <w:t>包以及配置文件</w:t>
      </w:r>
      <w:r w:rsidR="00DD0A9C">
        <w:rPr>
          <w:rFonts w:hint="eastAsia"/>
        </w:rPr>
        <w:t>，其配置内容如下：</w:t>
      </w:r>
    </w:p>
    <w:p w:rsidR="00AC543F" w:rsidRPr="00AC543F" w:rsidRDefault="00AC543F" w:rsidP="00AC543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hint="eastAsia"/>
          <w:color w:val="000000"/>
          <w:spacing w:val="4"/>
          <w:sz w:val="20"/>
          <w:szCs w:val="20"/>
        </w:rPr>
      </w:pPr>
      <w:r>
        <w:rPr>
          <w:rFonts w:ascii="Consolas" w:hAnsi="Consolas"/>
          <w:color w:val="000000"/>
          <w:spacing w:val="4"/>
          <w:sz w:val="20"/>
          <w:szCs w:val="20"/>
        </w:rPr>
        <w:t xml:space="preserve">nimbus.host: </w:t>
      </w:r>
      <w:r>
        <w:rPr>
          <w:rStyle w:val="s2"/>
          <w:rFonts w:ascii="Consolas" w:hAnsi="Consolas"/>
          <w:color w:val="A31515"/>
          <w:spacing w:val="4"/>
          <w:sz w:val="20"/>
          <w:szCs w:val="20"/>
        </w:rPr>
        <w:t>"218.192.172.200"</w:t>
      </w:r>
    </w:p>
    <w:p w:rsidR="00BA4DFB" w:rsidRDefault="007F563B" w:rsidP="009D216F">
      <w:r>
        <w:rPr>
          <w:rFonts w:hint="eastAsia"/>
        </w:rPr>
        <w:t>d</w:t>
      </w:r>
      <w:r>
        <w:t xml:space="preserve">) </w:t>
      </w:r>
      <w:r w:rsidR="0038345B">
        <w:rPr>
          <w:rFonts w:hint="eastAsia"/>
        </w:rPr>
        <w:t>supervisor.slots.ports</w:t>
      </w:r>
      <w:r w:rsidR="0038345B">
        <w:rPr>
          <w:rFonts w:hint="eastAsia"/>
        </w:rPr>
        <w:t>用于指定一个</w:t>
      </w:r>
      <w:r w:rsidR="0038345B">
        <w:rPr>
          <w:rFonts w:hint="eastAsia"/>
        </w:rPr>
        <w:t>Supervisor</w:t>
      </w:r>
      <w:r w:rsidR="0038345B">
        <w:rPr>
          <w:rFonts w:hint="eastAsia"/>
        </w:rPr>
        <w:t>上所使用的端口，每一个</w:t>
      </w:r>
      <w:r w:rsidR="0038345B">
        <w:rPr>
          <w:rFonts w:hint="eastAsia"/>
        </w:rPr>
        <w:t>worker</w:t>
      </w:r>
      <w:r w:rsidR="0038345B">
        <w:rPr>
          <w:rFonts w:hint="eastAsia"/>
        </w:rPr>
        <w:t>都使用一个单独的端口来接发数据，因此通过该项可以配置一台服务器上运行的</w:t>
      </w:r>
      <w:r w:rsidR="0038345B">
        <w:rPr>
          <w:rFonts w:hint="eastAsia"/>
        </w:rPr>
        <w:t>worker</w:t>
      </w:r>
      <w:r w:rsidR="0038345B">
        <w:rPr>
          <w:rFonts w:hint="eastAsia"/>
        </w:rPr>
        <w:t>数目</w:t>
      </w:r>
      <w:r w:rsidR="005C148E">
        <w:rPr>
          <w:rFonts w:hint="eastAsia"/>
        </w:rPr>
        <w:t>。</w:t>
      </w:r>
      <w:r w:rsidR="00AE0DFF">
        <w:rPr>
          <w:rFonts w:hint="eastAsia"/>
        </w:rPr>
        <w:t>默认情况下，</w:t>
      </w:r>
      <w:r w:rsidR="00AE0DFF">
        <w:rPr>
          <w:rFonts w:hint="eastAsia"/>
        </w:rPr>
        <w:t>storm</w:t>
      </w:r>
      <w:r w:rsidR="00AE0DFF">
        <w:rPr>
          <w:rFonts w:hint="eastAsia"/>
        </w:rPr>
        <w:t>中的每个节点服务器会有四个</w:t>
      </w:r>
      <w:r w:rsidR="00AE0DFF">
        <w:rPr>
          <w:rFonts w:hint="eastAsia"/>
        </w:rPr>
        <w:t>worker</w:t>
      </w:r>
      <w:r w:rsidR="00AE0DFF">
        <w:rPr>
          <w:rFonts w:hint="eastAsia"/>
        </w:rPr>
        <w:t>运行</w:t>
      </w:r>
      <w:r w:rsidR="00C50DD2">
        <w:rPr>
          <w:rFonts w:hint="eastAsia"/>
        </w:rPr>
        <w:t>在</w:t>
      </w:r>
      <w:r w:rsidR="00C50DD2">
        <w:rPr>
          <w:rFonts w:hint="eastAsia"/>
        </w:rPr>
        <w:lastRenderedPageBreak/>
        <w:t>6700~</w:t>
      </w:r>
      <w:r w:rsidR="00C50DD2">
        <w:t>6703</w:t>
      </w:r>
      <w:r w:rsidR="00240372">
        <w:t>的</w:t>
      </w:r>
      <w:r w:rsidR="00C50DD2">
        <w:t>四个端口上</w:t>
      </w:r>
      <w:r w:rsidR="00AE0DFF">
        <w:rPr>
          <w:rFonts w:hint="eastAsia"/>
        </w:rPr>
        <w:t>。</w:t>
      </w:r>
      <w:r w:rsidR="003D3231">
        <w:rPr>
          <w:rFonts w:hint="eastAsia"/>
        </w:rPr>
        <w:t>该项的配置内容如下：</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upervisor.slots.ports:</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0</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1</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2</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3</w:t>
      </w:r>
    </w:p>
    <w:p w:rsidR="00394210" w:rsidRDefault="00B00F8B" w:rsidP="00677A03">
      <w:pPr>
        <w:ind w:firstLine="480"/>
      </w:pPr>
      <w:r>
        <w:rPr>
          <w:rFonts w:hint="eastAsia"/>
        </w:rPr>
        <w:t>完成</w:t>
      </w:r>
      <w:r>
        <w:rPr>
          <w:rFonts w:hint="eastAsia"/>
        </w:rPr>
        <w:t>Storm</w:t>
      </w:r>
      <w:r>
        <w:rPr>
          <w:rFonts w:hint="eastAsia"/>
        </w:rPr>
        <w:t>集群的安装后，需要执行以下命令来启动集群</w:t>
      </w:r>
      <w:r w:rsidR="003F6851">
        <w:rPr>
          <w:rFonts w:hint="eastAsia"/>
        </w:rPr>
        <w:t>。</w:t>
      </w:r>
    </w:p>
    <w:p w:rsidR="00C50DD2" w:rsidRDefault="0071610A" w:rsidP="00677A03">
      <w:pPr>
        <w:ind w:firstLine="480"/>
      </w:pPr>
      <w:r>
        <w:rPr>
          <w:rFonts w:hint="eastAsia"/>
        </w:rPr>
        <w:t>首先在主控节点上执行命令</w:t>
      </w:r>
      <w:r w:rsidR="00677A03">
        <w:rPr>
          <w:rFonts w:hint="eastAsia"/>
        </w:rPr>
        <w:t>：</w:t>
      </w:r>
    </w:p>
    <w:p w:rsidR="003B1C60" w:rsidRDefault="003B1C60" w:rsidP="003B1C6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ohup storm nimbus </w:t>
      </w:r>
      <w:r>
        <w:rPr>
          <w:rStyle w:val="p"/>
          <w:rFonts w:ascii="Consolas" w:hAnsi="Consolas"/>
          <w:color w:val="000000"/>
          <w:spacing w:val="4"/>
          <w:sz w:val="20"/>
          <w:szCs w:val="20"/>
        </w:rPr>
        <w:t>&amp;</w:t>
      </w:r>
    </w:p>
    <w:p w:rsidR="00677A03" w:rsidRDefault="003B1C60" w:rsidP="00677A03">
      <w:pPr>
        <w:ind w:firstLine="480"/>
      </w:pPr>
      <w:r>
        <w:rPr>
          <w:rFonts w:hint="eastAsia"/>
        </w:rPr>
        <w:t>在工作节点上执行命令：</w:t>
      </w:r>
    </w:p>
    <w:p w:rsidR="009D79A6" w:rsidRDefault="009D79A6" w:rsidP="009D79A6">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ohup storm supervisor </w:t>
      </w:r>
      <w:r>
        <w:rPr>
          <w:rStyle w:val="p"/>
          <w:rFonts w:ascii="Consolas" w:hAnsi="Consolas"/>
          <w:color w:val="000000"/>
          <w:spacing w:val="4"/>
          <w:sz w:val="20"/>
          <w:szCs w:val="20"/>
        </w:rPr>
        <w:t>&amp;</w:t>
      </w:r>
    </w:p>
    <w:p w:rsidR="009D79A6" w:rsidRDefault="00FD3372" w:rsidP="00677A03">
      <w:pPr>
        <w:ind w:firstLine="480"/>
      </w:pPr>
      <w:r>
        <w:rPr>
          <w:rFonts w:hint="eastAsia"/>
        </w:rPr>
        <w:t>需要注意的是，每台</w:t>
      </w:r>
      <w:r>
        <w:rPr>
          <w:rFonts w:hint="eastAsia"/>
        </w:rPr>
        <w:t>Supervisor</w:t>
      </w:r>
      <w:r>
        <w:rPr>
          <w:rFonts w:hint="eastAsia"/>
        </w:rPr>
        <w:t>节点上的四个</w:t>
      </w:r>
      <w:r>
        <w:rPr>
          <w:rFonts w:hint="eastAsia"/>
        </w:rPr>
        <w:t>worker</w:t>
      </w:r>
      <w:r>
        <w:rPr>
          <w:rFonts w:hint="eastAsia"/>
        </w:rPr>
        <w:t>并不会在节点启动时就立即启动，它们会在根据</w:t>
      </w:r>
      <w:r>
        <w:rPr>
          <w:rFonts w:hint="eastAsia"/>
        </w:rPr>
        <w:t>Nimbus</w:t>
      </w:r>
      <w:r>
        <w:rPr>
          <w:rFonts w:hint="eastAsia"/>
        </w:rPr>
        <w:t>分配过来的任务按需启动。</w:t>
      </w:r>
      <w:r w:rsidR="005A5334">
        <w:rPr>
          <w:rFonts w:hint="eastAsia"/>
        </w:rPr>
        <w:t>也就是</w:t>
      </w:r>
      <w:r w:rsidR="005A5334">
        <w:rPr>
          <w:rFonts w:hint="eastAsia"/>
        </w:rPr>
        <w:t>worker</w:t>
      </w:r>
      <w:r w:rsidR="005A5334">
        <w:rPr>
          <w:rFonts w:hint="eastAsia"/>
        </w:rPr>
        <w:t>的启动是由提交到</w:t>
      </w:r>
      <w:r w:rsidR="005A5334">
        <w:rPr>
          <w:rFonts w:hint="eastAsia"/>
        </w:rPr>
        <w:t>Nimbus</w:t>
      </w:r>
      <w:r w:rsidR="005A5334">
        <w:rPr>
          <w:rFonts w:hint="eastAsia"/>
        </w:rPr>
        <w:t>的</w:t>
      </w:r>
      <w:r w:rsidR="005A5334">
        <w:rPr>
          <w:rFonts w:hint="eastAsia"/>
        </w:rPr>
        <w:t>Topology</w:t>
      </w:r>
      <w:r w:rsidR="005A5334">
        <w:rPr>
          <w:rFonts w:hint="eastAsia"/>
        </w:rPr>
        <w:t>决定的，如果</w:t>
      </w:r>
      <w:r w:rsidR="005A5334">
        <w:rPr>
          <w:rFonts w:hint="eastAsia"/>
        </w:rPr>
        <w:t>Topology</w:t>
      </w:r>
      <w:r w:rsidR="005A5334">
        <w:rPr>
          <w:rFonts w:hint="eastAsia"/>
        </w:rPr>
        <w:t>只指定了一个</w:t>
      </w:r>
      <w:r w:rsidR="005A5334">
        <w:rPr>
          <w:rFonts w:hint="eastAsia"/>
        </w:rPr>
        <w:t>worker</w:t>
      </w:r>
      <w:r w:rsidR="005A5334">
        <w:rPr>
          <w:rFonts w:hint="eastAsia"/>
        </w:rPr>
        <w:t>执行任务，那么</w:t>
      </w:r>
      <w:r w:rsidR="005A5334">
        <w:rPr>
          <w:rFonts w:hint="eastAsia"/>
        </w:rPr>
        <w:t>Supervisor</w:t>
      </w:r>
      <w:r w:rsidR="005A5334">
        <w:rPr>
          <w:rFonts w:hint="eastAsia"/>
        </w:rPr>
        <w:t>节点上就只会启动一个</w:t>
      </w:r>
      <w:r w:rsidR="005A5334">
        <w:rPr>
          <w:rFonts w:hint="eastAsia"/>
        </w:rPr>
        <w:t>worker</w:t>
      </w:r>
      <w:r w:rsidR="005A5334">
        <w:rPr>
          <w:rFonts w:hint="eastAsia"/>
        </w:rPr>
        <w:t>。</w:t>
      </w:r>
    </w:p>
    <w:p w:rsidR="00D609A4" w:rsidRDefault="00B13502" w:rsidP="00D609A4">
      <w:pPr>
        <w:pStyle w:val="a5"/>
        <w:spacing w:before="156" w:after="156"/>
      </w:pPr>
      <w:r>
        <w:rPr>
          <w:rFonts w:hint="eastAsia"/>
        </w:rPr>
        <w:t>4</w:t>
      </w:r>
      <w:r w:rsidR="00D609A4">
        <w:rPr>
          <w:rFonts w:hint="eastAsia"/>
        </w:rPr>
        <w:t xml:space="preserve">.3.6 </w:t>
      </w:r>
      <w:r w:rsidR="00D609A4">
        <w:rPr>
          <w:rFonts w:hint="eastAsia"/>
        </w:rPr>
        <w:t>性能分析</w:t>
      </w:r>
    </w:p>
    <w:p w:rsidR="00DA02CE" w:rsidRDefault="00B636FE" w:rsidP="00AA3811">
      <w:pPr>
        <w:ind w:firstLine="480"/>
      </w:pPr>
      <w:r>
        <w:rPr>
          <w:rFonts w:hint="eastAsia"/>
        </w:rPr>
        <w:t>本文所述平台的计算层是基于</w:t>
      </w:r>
      <w:r>
        <w:rPr>
          <w:rFonts w:hint="eastAsia"/>
        </w:rPr>
        <w:t>Storm</w:t>
      </w:r>
      <w:r>
        <w:rPr>
          <w:rFonts w:hint="eastAsia"/>
        </w:rPr>
        <w:t>流式计算框架对数据进行分布式计算的，</w:t>
      </w:r>
      <w:r>
        <w:rPr>
          <w:rFonts w:hint="eastAsia"/>
        </w:rPr>
        <w:t>Storm</w:t>
      </w:r>
      <w:r>
        <w:rPr>
          <w:rFonts w:hint="eastAsia"/>
        </w:rPr>
        <w:t>以集群的形式部署，可以充分利用多台服务器的计算能力从而提升了计算的速度。</w:t>
      </w:r>
      <w:r w:rsidR="00DE1416">
        <w:rPr>
          <w:rFonts w:hint="eastAsia"/>
        </w:rPr>
        <w:t>本文将针对</w:t>
      </w:r>
      <w:r w:rsidR="00DE1416">
        <w:rPr>
          <w:rFonts w:hint="eastAsia"/>
        </w:rPr>
        <w:t>Storm</w:t>
      </w:r>
      <w:r w:rsidR="00DE1416">
        <w:rPr>
          <w:rFonts w:hint="eastAsia"/>
        </w:rPr>
        <w:t>框架上的</w:t>
      </w:r>
      <w:r w:rsidR="00C05DD2">
        <w:rPr>
          <w:rFonts w:hint="eastAsia"/>
        </w:rPr>
        <w:t>诊断程序与原有的</w:t>
      </w:r>
      <w:r w:rsidR="00C05DD2">
        <w:rPr>
          <w:rFonts w:hint="eastAsia"/>
        </w:rPr>
        <w:t>Matlab</w:t>
      </w:r>
      <w:r w:rsidR="00C05DD2">
        <w:rPr>
          <w:rFonts w:hint="eastAsia"/>
        </w:rPr>
        <w:t>版的诊断程序做性能对比。</w:t>
      </w:r>
      <w:r w:rsidR="00171967">
        <w:rPr>
          <w:rFonts w:hint="eastAsia"/>
        </w:rPr>
        <w:t>性能测试所用的数据是从迈瑞心电图机上采集的标准十二导联心电数据</w:t>
      </w:r>
      <w:r w:rsidR="006838B1">
        <w:rPr>
          <w:rFonts w:hint="eastAsia"/>
        </w:rPr>
        <w:t>，并将测试数据分成</w:t>
      </w:r>
      <w:r w:rsidR="006838B1">
        <w:rPr>
          <w:rFonts w:hint="eastAsia"/>
        </w:rPr>
        <w:t>6</w:t>
      </w:r>
      <w:r w:rsidR="006838B1">
        <w:rPr>
          <w:rFonts w:hint="eastAsia"/>
        </w:rPr>
        <w:t>组，样本数分别是</w:t>
      </w:r>
      <w:r w:rsidR="006838B1">
        <w:rPr>
          <w:rFonts w:hint="eastAsia"/>
        </w:rPr>
        <w:t>1</w:t>
      </w:r>
      <w:r w:rsidR="006838B1">
        <w:rPr>
          <w:rFonts w:hint="eastAsia"/>
        </w:rPr>
        <w:t>、</w:t>
      </w:r>
      <w:r w:rsidR="00687BFA">
        <w:rPr>
          <w:rFonts w:hint="eastAsia"/>
        </w:rPr>
        <w:t>10</w:t>
      </w:r>
      <w:r w:rsidR="006838B1">
        <w:rPr>
          <w:rFonts w:hint="eastAsia"/>
        </w:rPr>
        <w:t>、</w:t>
      </w:r>
      <w:r w:rsidR="00687BFA">
        <w:rPr>
          <w:rFonts w:hint="eastAsia"/>
        </w:rPr>
        <w:t>2</w:t>
      </w:r>
      <w:r w:rsidR="006838B1">
        <w:rPr>
          <w:rFonts w:hint="eastAsia"/>
        </w:rPr>
        <w:t>0</w:t>
      </w:r>
      <w:r w:rsidR="006838B1">
        <w:rPr>
          <w:rFonts w:hint="eastAsia"/>
        </w:rPr>
        <w:t>、</w:t>
      </w:r>
      <w:r w:rsidR="006838B1">
        <w:rPr>
          <w:rFonts w:hint="eastAsia"/>
        </w:rPr>
        <w:t>50</w:t>
      </w:r>
      <w:r w:rsidR="006838B1">
        <w:rPr>
          <w:rFonts w:hint="eastAsia"/>
        </w:rPr>
        <w:t>、</w:t>
      </w:r>
      <w:r w:rsidR="006838B1">
        <w:rPr>
          <w:rFonts w:hint="eastAsia"/>
        </w:rPr>
        <w:t>100</w:t>
      </w:r>
      <w:r w:rsidR="006838B1">
        <w:rPr>
          <w:rFonts w:hint="eastAsia"/>
        </w:rPr>
        <w:t>、</w:t>
      </w:r>
      <w:r w:rsidR="006838B1">
        <w:rPr>
          <w:rFonts w:hint="eastAsia"/>
        </w:rPr>
        <w:t>200</w:t>
      </w:r>
      <w:r w:rsidR="006838B1">
        <w:rPr>
          <w:rFonts w:hint="eastAsia"/>
        </w:rPr>
        <w:t>。</w:t>
      </w:r>
      <w:r w:rsidR="000354DC">
        <w:rPr>
          <w:rFonts w:hint="eastAsia"/>
        </w:rPr>
        <w:t>Storm</w:t>
      </w:r>
      <w:r w:rsidR="0022213F">
        <w:rPr>
          <w:rFonts w:hint="eastAsia"/>
        </w:rPr>
        <w:t>集群的硬件为前文所述的五台服务器</w:t>
      </w:r>
      <w:r w:rsidR="008B5BDD">
        <w:rPr>
          <w:rFonts w:hint="eastAsia"/>
        </w:rPr>
        <w:t>；</w:t>
      </w:r>
      <w:r w:rsidR="00522D0E">
        <w:rPr>
          <w:rFonts w:hint="eastAsia"/>
        </w:rPr>
        <w:t>由于</w:t>
      </w:r>
      <w:r w:rsidR="00522D0E">
        <w:rPr>
          <w:rFonts w:hint="eastAsia"/>
        </w:rPr>
        <w:t>Matlab</w:t>
      </w:r>
      <w:r w:rsidR="00522D0E">
        <w:rPr>
          <w:rFonts w:hint="eastAsia"/>
        </w:rPr>
        <w:t>版的诊断程序是基于</w:t>
      </w:r>
      <w:r w:rsidR="00522D0E">
        <w:rPr>
          <w:rFonts w:hint="eastAsia"/>
        </w:rPr>
        <w:t>Windows</w:t>
      </w:r>
      <w:r w:rsidR="00522D0E">
        <w:rPr>
          <w:rFonts w:hint="eastAsia"/>
        </w:rPr>
        <w:t>系统开发的，因此其硬件设施为一台配备单路四核</w:t>
      </w:r>
      <w:r w:rsidR="00522D0E">
        <w:rPr>
          <w:rFonts w:hint="eastAsia"/>
        </w:rPr>
        <w:t>In</w:t>
      </w:r>
      <w:r w:rsidR="00522D0E">
        <w:t>tel Core i7-4790 CPU @3.6GHz</w:t>
      </w:r>
      <w:r w:rsidR="00522D0E">
        <w:t>处理器</w:t>
      </w:r>
      <w:r w:rsidR="00522D0E">
        <w:rPr>
          <w:rFonts w:hint="eastAsia"/>
        </w:rPr>
        <w:t>、</w:t>
      </w:r>
      <w:r w:rsidR="00522D0E">
        <w:rPr>
          <w:rFonts w:hint="eastAsia"/>
        </w:rPr>
        <w:t>16GB</w:t>
      </w:r>
      <w:r w:rsidR="00522D0E">
        <w:t xml:space="preserve"> DDR3</w:t>
      </w:r>
      <w:r w:rsidR="00522D0E">
        <w:t>内存</w:t>
      </w:r>
      <w:r w:rsidR="00522D0E">
        <w:rPr>
          <w:rFonts w:hint="eastAsia"/>
        </w:rPr>
        <w:t>、</w:t>
      </w:r>
      <w:r w:rsidR="00522D0E">
        <w:t>装有</w:t>
      </w:r>
      <w:r w:rsidR="00522D0E">
        <w:t>Windows 1</w:t>
      </w:r>
      <w:r w:rsidR="00522D0E">
        <w:rPr>
          <w:rFonts w:hint="eastAsia"/>
        </w:rPr>
        <w:t>0</w:t>
      </w:r>
      <w:r w:rsidR="00522D0E">
        <w:rPr>
          <w:rFonts w:hint="eastAsia"/>
        </w:rPr>
        <w:t>操作系统的戴尔笔记本</w:t>
      </w:r>
      <w:r w:rsidR="00A97CBC">
        <w:rPr>
          <w:rFonts w:hint="eastAsia"/>
        </w:rPr>
        <w:t>。</w:t>
      </w:r>
    </w:p>
    <w:p w:rsidR="00AA3811" w:rsidRDefault="00D237F2" w:rsidP="00AA3811">
      <w:pPr>
        <w:ind w:firstLine="480"/>
      </w:pPr>
      <w:r>
        <w:rPr>
          <w:rFonts w:hint="eastAsia"/>
        </w:rPr>
        <w:t>在进行</w:t>
      </w:r>
      <w:r>
        <w:rPr>
          <w:rFonts w:hint="eastAsia"/>
        </w:rPr>
        <w:t>Storm</w:t>
      </w:r>
      <w:r>
        <w:rPr>
          <w:rFonts w:hint="eastAsia"/>
        </w:rPr>
        <w:t>集群的性能测试时，</w:t>
      </w:r>
      <w:r w:rsidR="008C1588">
        <w:rPr>
          <w:rFonts w:hint="eastAsia"/>
        </w:rPr>
        <w:t>对需要提交到</w:t>
      </w:r>
      <w:r w:rsidR="008C1588">
        <w:rPr>
          <w:rFonts w:hint="eastAsia"/>
        </w:rPr>
        <w:t>Nimbus</w:t>
      </w:r>
      <w:r w:rsidR="008C1588">
        <w:rPr>
          <w:rFonts w:hint="eastAsia"/>
        </w:rPr>
        <w:t>上的</w:t>
      </w:r>
      <w:r w:rsidR="008C1588">
        <w:rPr>
          <w:rFonts w:hint="eastAsia"/>
        </w:rPr>
        <w:t>Topology</w:t>
      </w:r>
      <w:r w:rsidR="008C1588">
        <w:rPr>
          <w:rFonts w:hint="eastAsia"/>
        </w:rPr>
        <w:t>进行并发程度的设置，其中</w:t>
      </w:r>
      <w:r w:rsidR="000D27D2">
        <w:rPr>
          <w:rFonts w:hint="eastAsia"/>
        </w:rPr>
        <w:t>Read</w:t>
      </w:r>
      <w:r w:rsidR="000D27D2">
        <w:t xml:space="preserve"> Redis </w:t>
      </w:r>
      <w:r w:rsidR="009A7534">
        <w:rPr>
          <w:rFonts w:hint="eastAsia"/>
        </w:rPr>
        <w:t>Spout</w:t>
      </w:r>
      <w:r w:rsidR="009A7534">
        <w:rPr>
          <w:rFonts w:hint="eastAsia"/>
        </w:rPr>
        <w:t>节点的线程数设为</w:t>
      </w:r>
      <w:r w:rsidR="000A7CE1">
        <w:rPr>
          <w:rFonts w:hint="eastAsia"/>
        </w:rPr>
        <w:t>10</w:t>
      </w:r>
      <w:r w:rsidR="009A7534">
        <w:rPr>
          <w:rFonts w:hint="eastAsia"/>
        </w:rPr>
        <w:t>，</w:t>
      </w:r>
      <w:r w:rsidR="004A324D">
        <w:rPr>
          <w:rFonts w:hint="eastAsia"/>
        </w:rPr>
        <w:t>即一个</w:t>
      </w:r>
      <w:r w:rsidR="004A324D">
        <w:rPr>
          <w:rFonts w:hint="eastAsia"/>
        </w:rPr>
        <w:t>worker</w:t>
      </w:r>
      <w:r w:rsidR="004A324D">
        <w:rPr>
          <w:rFonts w:hint="eastAsia"/>
        </w:rPr>
        <w:t>里会有两个</w:t>
      </w:r>
      <w:r w:rsidR="004A324D">
        <w:rPr>
          <w:rFonts w:hint="eastAsia"/>
        </w:rPr>
        <w:t>Spout</w:t>
      </w:r>
      <w:r w:rsidR="004A324D">
        <w:rPr>
          <w:rFonts w:hint="eastAsia"/>
        </w:rPr>
        <w:t>线程进行数据分发；</w:t>
      </w:r>
      <w:r w:rsidR="007D67A3">
        <w:rPr>
          <w:rFonts w:hint="eastAsia"/>
        </w:rPr>
        <w:t>Pretreat</w:t>
      </w:r>
      <w:r w:rsidR="007D67A3">
        <w:t xml:space="preserve"> Bolt</w:t>
      </w:r>
      <w:r w:rsidR="007D67A3">
        <w:rPr>
          <w:rFonts w:hint="eastAsia"/>
        </w:rPr>
        <w:t>、</w:t>
      </w:r>
      <w:r w:rsidR="007D67A3">
        <w:t>CutST Bolt</w:t>
      </w:r>
      <w:r w:rsidR="007D67A3">
        <w:t>和</w:t>
      </w:r>
      <w:r w:rsidR="007D67A3">
        <w:t>Learn Bolt</w:t>
      </w:r>
      <w:r w:rsidR="007D67A3">
        <w:t>节点的线程数设为</w:t>
      </w:r>
      <w:r w:rsidR="000A7CE1">
        <w:rPr>
          <w:rFonts w:hint="eastAsia"/>
        </w:rPr>
        <w:t>20</w:t>
      </w:r>
      <w:r w:rsidR="007D67A3">
        <w:rPr>
          <w:rFonts w:hint="eastAsia"/>
        </w:rPr>
        <w:t>，任务数也为</w:t>
      </w:r>
      <w:r w:rsidR="000A7CE1">
        <w:rPr>
          <w:rFonts w:hint="eastAsia"/>
        </w:rPr>
        <w:t>2</w:t>
      </w:r>
      <w:r w:rsidR="000A7CE1">
        <w:t>0</w:t>
      </w:r>
      <w:r w:rsidR="007D67A3">
        <w:rPr>
          <w:rFonts w:hint="eastAsia"/>
        </w:rPr>
        <w:t>，即一个</w:t>
      </w:r>
      <w:r w:rsidR="007D67A3">
        <w:rPr>
          <w:rFonts w:hint="eastAsia"/>
        </w:rPr>
        <w:t>worker</w:t>
      </w:r>
      <w:r w:rsidR="007D67A3">
        <w:rPr>
          <w:rFonts w:hint="eastAsia"/>
        </w:rPr>
        <w:t>中有</w:t>
      </w:r>
      <w:r w:rsidR="000A7CE1">
        <w:rPr>
          <w:rFonts w:hint="eastAsia"/>
        </w:rPr>
        <w:t>20</w:t>
      </w:r>
      <w:r w:rsidR="007D67A3">
        <w:rPr>
          <w:rFonts w:hint="eastAsia"/>
        </w:rPr>
        <w:t>个线程，每个线程里有一个</w:t>
      </w:r>
      <w:r w:rsidR="007D67A3">
        <w:rPr>
          <w:rFonts w:hint="eastAsia"/>
        </w:rPr>
        <w:t>Bolt</w:t>
      </w:r>
      <w:r w:rsidR="007D67A3">
        <w:rPr>
          <w:rFonts w:hint="eastAsia"/>
        </w:rPr>
        <w:t>实例</w:t>
      </w:r>
      <w:r w:rsidR="0085215A">
        <w:rPr>
          <w:rFonts w:hint="eastAsia"/>
        </w:rPr>
        <w:t>；</w:t>
      </w:r>
      <w:r w:rsidR="0085215A">
        <w:rPr>
          <w:rFonts w:hint="eastAsia"/>
        </w:rPr>
        <w:t>Write</w:t>
      </w:r>
      <w:r w:rsidR="0085215A">
        <w:t xml:space="preserve"> Redis Bolt</w:t>
      </w:r>
      <w:r w:rsidR="0085215A">
        <w:t>节点的线程数设为</w:t>
      </w:r>
      <w:r w:rsidR="000A7CE1">
        <w:rPr>
          <w:rFonts w:hint="eastAsia"/>
        </w:rPr>
        <w:t>10</w:t>
      </w:r>
      <w:r w:rsidR="0085215A">
        <w:rPr>
          <w:rFonts w:hint="eastAsia"/>
        </w:rPr>
        <w:t>，任务数也为</w:t>
      </w:r>
      <w:r w:rsidR="000A7CE1">
        <w:rPr>
          <w:rFonts w:hint="eastAsia"/>
        </w:rPr>
        <w:t>10</w:t>
      </w:r>
      <w:r w:rsidR="0049111E">
        <w:rPr>
          <w:rFonts w:hint="eastAsia"/>
        </w:rPr>
        <w:t>。</w:t>
      </w:r>
      <w:r w:rsidR="002C3CE4">
        <w:rPr>
          <w:rFonts w:hint="eastAsia"/>
        </w:rPr>
        <w:t>相关</w:t>
      </w:r>
      <w:r w:rsidR="002C3CE4">
        <w:rPr>
          <w:rFonts w:hint="eastAsia"/>
        </w:rPr>
        <w:lastRenderedPageBreak/>
        <w:t>的实现代码如下所示：</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TopologyBuilder</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Spout</w:t>
      </w:r>
      <w:r>
        <w:rPr>
          <w:rStyle w:val="c1"/>
          <w:rFonts w:ascii="Consolas" w:hAnsi="Consolas"/>
          <w:i/>
          <w:iCs/>
          <w:color w:val="008000"/>
          <w:spacing w:val="4"/>
          <w:sz w:val="20"/>
          <w:szCs w:val="20"/>
        </w:rPr>
        <w:t>的线程数为</w:t>
      </w:r>
      <w:r w:rsidR="009407E7">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hint="eastAsia"/>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Pretreat Bolt</w:t>
      </w:r>
      <w:r>
        <w:rPr>
          <w:rStyle w:val="c1"/>
          <w:rFonts w:ascii="Consolas" w:hAnsi="Consolas"/>
          <w:i/>
          <w:iCs/>
          <w:color w:val="008000"/>
          <w:spacing w:val="4"/>
          <w:sz w:val="20"/>
          <w:szCs w:val="20"/>
        </w:rPr>
        <w:t>、</w:t>
      </w:r>
      <w:r>
        <w:rPr>
          <w:rStyle w:val="c1"/>
          <w:rFonts w:ascii="Consolas" w:hAnsi="Consolas"/>
          <w:i/>
          <w:iCs/>
          <w:color w:val="008000"/>
          <w:spacing w:val="4"/>
          <w:sz w:val="20"/>
          <w:szCs w:val="20"/>
        </w:rPr>
        <w:t>CutST Bolt</w:t>
      </w:r>
      <w:r>
        <w:rPr>
          <w:rStyle w:val="c1"/>
          <w:rFonts w:ascii="Consolas" w:hAnsi="Consolas"/>
          <w:i/>
          <w:iCs/>
          <w:color w:val="008000"/>
          <w:spacing w:val="4"/>
          <w:sz w:val="20"/>
          <w:szCs w:val="20"/>
        </w:rPr>
        <w:t>和</w:t>
      </w:r>
      <w:r>
        <w:rPr>
          <w:rStyle w:val="c1"/>
          <w:rFonts w:ascii="Consolas" w:hAnsi="Consolas"/>
          <w:i/>
          <w:iCs/>
          <w:color w:val="008000"/>
          <w:spacing w:val="4"/>
          <w:sz w:val="20"/>
          <w:szCs w:val="20"/>
        </w:rPr>
        <w:t>Learn Bolt</w:t>
      </w:r>
      <w:r>
        <w:rPr>
          <w:rStyle w:val="c1"/>
          <w:rFonts w:ascii="Consolas" w:hAnsi="Consolas"/>
          <w:i/>
          <w:iCs/>
          <w:color w:val="008000"/>
          <w:spacing w:val="4"/>
          <w:sz w:val="20"/>
          <w:szCs w:val="20"/>
        </w:rPr>
        <w:t>的线程数</w:t>
      </w:r>
      <w:r w:rsidR="007B715E">
        <w:rPr>
          <w:rStyle w:val="c1"/>
          <w:rFonts w:ascii="Consolas" w:hAnsi="Consolas"/>
          <w:i/>
          <w:iCs/>
          <w:color w:val="008000"/>
          <w:spacing w:val="4"/>
          <w:sz w:val="20"/>
          <w:szCs w:val="20"/>
        </w:rPr>
        <w:t>和</w:t>
      </w:r>
      <w:r w:rsidR="007B715E">
        <w:rPr>
          <w:rStyle w:val="c1"/>
          <w:rFonts w:ascii="Consolas" w:hAnsi="Consolas"/>
          <w:i/>
          <w:iCs/>
          <w:color w:val="008000"/>
          <w:spacing w:val="4"/>
          <w:sz w:val="20"/>
          <w:szCs w:val="20"/>
        </w:rPr>
        <w:t>任务数</w:t>
      </w:r>
      <w:r w:rsidR="007B715E">
        <w:rPr>
          <w:rStyle w:val="c1"/>
          <w:rFonts w:ascii="Consolas" w:hAnsi="Consolas"/>
          <w:i/>
          <w:iCs/>
          <w:color w:val="008000"/>
          <w:spacing w:val="4"/>
          <w:sz w:val="20"/>
          <w:szCs w:val="20"/>
        </w:rPr>
        <w:t>均</w:t>
      </w:r>
      <w:r>
        <w:rPr>
          <w:rStyle w:val="c1"/>
          <w:rFonts w:ascii="Consolas" w:hAnsi="Consolas"/>
          <w:i/>
          <w:iCs/>
          <w:color w:val="008000"/>
          <w:spacing w:val="4"/>
          <w:sz w:val="20"/>
          <w:szCs w:val="20"/>
        </w:rPr>
        <w:t>为</w:t>
      </w:r>
      <w:r w:rsidR="007B715E">
        <w:rPr>
          <w:rStyle w:val="c1"/>
          <w:rFonts w:ascii="Consolas" w:hAnsi="Consolas"/>
          <w:i/>
          <w:iCs/>
          <w:color w:val="008000"/>
          <w:spacing w:val="4"/>
          <w:sz w:val="20"/>
          <w:szCs w:val="20"/>
        </w:rPr>
        <w:t>2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Write Redis Bolt</w:t>
      </w:r>
      <w:r>
        <w:rPr>
          <w:rStyle w:val="c1"/>
          <w:rFonts w:ascii="Consolas" w:hAnsi="Consolas"/>
          <w:i/>
          <w:iCs/>
          <w:color w:val="008000"/>
          <w:spacing w:val="4"/>
          <w:sz w:val="20"/>
          <w:szCs w:val="20"/>
        </w:rPr>
        <w:t>的线程数为</w:t>
      </w:r>
      <w:r w:rsidR="003F6575">
        <w:rPr>
          <w:rStyle w:val="c1"/>
          <w:rFonts w:ascii="Consolas" w:hAnsi="Consolas"/>
          <w:i/>
          <w:iCs/>
          <w:color w:val="008000"/>
          <w:spacing w:val="4"/>
          <w:sz w:val="20"/>
          <w:szCs w:val="20"/>
        </w:rPr>
        <w:t>10</w:t>
      </w:r>
      <w:r>
        <w:rPr>
          <w:rStyle w:val="c1"/>
          <w:rFonts w:ascii="Consolas" w:hAnsi="Consolas"/>
          <w:i/>
          <w:iCs/>
          <w:color w:val="008000"/>
          <w:spacing w:val="4"/>
          <w:sz w:val="20"/>
          <w:szCs w:val="20"/>
        </w:rPr>
        <w:t>，任务数也为</w:t>
      </w:r>
      <w:r w:rsidR="003F6575">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1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ig</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onfig</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Debug</w:t>
      </w:r>
      <w:r>
        <w:rPr>
          <w:rStyle w:val="o"/>
          <w:rFonts w:ascii="Consolas" w:hAnsi="Consolas"/>
          <w:color w:val="666666"/>
          <w:spacing w:val="4"/>
          <w:sz w:val="20"/>
          <w:szCs w:val="20"/>
        </w:rPr>
        <w:t>(</w:t>
      </w:r>
      <w:r>
        <w:rPr>
          <w:rStyle w:val="kc"/>
          <w:rFonts w:ascii="Consolas" w:hAnsi="Consolas"/>
          <w:b/>
          <w:bCs/>
          <w:color w:val="0000FF"/>
          <w:spacing w:val="4"/>
          <w:sz w:val="20"/>
          <w:szCs w:val="20"/>
        </w:rPr>
        <w:t>false</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每台公共节点的</w:t>
      </w:r>
      <w:r>
        <w:rPr>
          <w:rStyle w:val="c1"/>
          <w:rFonts w:ascii="Consolas" w:hAnsi="Consolas"/>
          <w:i/>
          <w:iCs/>
          <w:color w:val="008000"/>
          <w:spacing w:val="4"/>
          <w:sz w:val="20"/>
          <w:szCs w:val="20"/>
        </w:rPr>
        <w:t>worker</w:t>
      </w:r>
      <w:r>
        <w:rPr>
          <w:rStyle w:val="c1"/>
          <w:rFonts w:ascii="Consolas" w:hAnsi="Consolas"/>
          <w:i/>
          <w:iCs/>
          <w:color w:val="008000"/>
          <w:spacing w:val="4"/>
          <w:sz w:val="20"/>
          <w:szCs w:val="20"/>
        </w:rPr>
        <w:t>个数为</w:t>
      </w:r>
      <w:r>
        <w:rPr>
          <w:rStyle w:val="c1"/>
          <w:rFonts w:ascii="Consolas" w:hAnsi="Consolas"/>
          <w:i/>
          <w:iCs/>
          <w:color w:val="008000"/>
          <w:spacing w:val="4"/>
          <w:sz w:val="20"/>
          <w:szCs w:val="20"/>
        </w:rPr>
        <w:t>2</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NumWorkers</w:t>
      </w:r>
      <w:r>
        <w:rPr>
          <w:rStyle w:val="o"/>
          <w:rFonts w:ascii="Consolas" w:hAnsi="Consolas"/>
          <w:color w:val="666666"/>
          <w:spacing w:val="4"/>
          <w:sz w:val="20"/>
          <w:szCs w:val="20"/>
        </w:rPr>
        <w:t>(</w:t>
      </w:r>
      <w:r>
        <w:rPr>
          <w:rStyle w:val="mi"/>
          <w:rFonts w:ascii="Consolas" w:hAnsi="Consolas"/>
          <w:color w:val="40A070"/>
          <w:spacing w:val="4"/>
          <w:sz w:val="20"/>
          <w:szCs w:val="20"/>
        </w:rPr>
        <w:t>2</w:t>
      </w:r>
      <w:r>
        <w:rPr>
          <w:rStyle w:val="o"/>
          <w:rFonts w:ascii="Consolas" w:hAnsi="Consolas"/>
          <w:color w:val="666666"/>
          <w:spacing w:val="4"/>
          <w:sz w:val="20"/>
          <w:szCs w:val="20"/>
        </w:rPr>
        <w:t>);</w:t>
      </w:r>
      <w:r>
        <w:rPr>
          <w:rFonts w:ascii="Consolas" w:hAnsi="Consolas"/>
          <w:color w:val="000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提交拓扑结构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w:t>
      </w:r>
      <w:r>
        <w:rPr>
          <w:rStyle w:val="c1"/>
          <w:rFonts w:ascii="Consolas" w:hAnsi="Consolas"/>
          <w:i/>
          <w:iCs/>
          <w:color w:val="008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B821DC" w:rsidRDefault="006E119A" w:rsidP="006E119A">
      <w:pPr>
        <w:ind w:firstLineChars="200" w:firstLine="480"/>
      </w:pPr>
      <w:r>
        <w:rPr>
          <w:rFonts w:hint="eastAsia"/>
        </w:rPr>
        <w:t>对</w:t>
      </w:r>
      <w:r>
        <w:rPr>
          <w:rFonts w:hint="eastAsia"/>
        </w:rPr>
        <w:t>Matlab</w:t>
      </w:r>
      <w:r>
        <w:rPr>
          <w:rFonts w:hint="eastAsia"/>
        </w:rPr>
        <w:t>版的心肌缺血诊断程序进行性能测试的代码如下，其中</w:t>
      </w:r>
      <w:r>
        <w:rPr>
          <w:rFonts w:hint="eastAsia"/>
        </w:rPr>
        <w:t>diagnosis</w:t>
      </w:r>
      <w:r>
        <w:rPr>
          <w:rFonts w:hint="eastAsia"/>
        </w:rPr>
        <w:t>函数是对诊断算法的实现函数。</w:t>
      </w:r>
    </w:p>
    <w:p w:rsidR="00223138" w:rsidRDefault="00223138" w:rsidP="00223138">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array</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sidR="00687BFA">
        <w:rPr>
          <w:rStyle w:val="mi"/>
          <w:rFonts w:ascii="Consolas" w:hAnsi="Consolas"/>
          <w:color w:val="40A070"/>
          <w:spacing w:val="4"/>
          <w:sz w:val="20"/>
          <w:szCs w:val="20"/>
        </w:rPr>
        <w:t>10</w:t>
      </w:r>
      <w:r>
        <w:rPr>
          <w:rStyle w:val="p"/>
          <w:rFonts w:ascii="Consolas" w:hAnsi="Consolas"/>
          <w:color w:val="000000"/>
          <w:spacing w:val="4"/>
          <w:sz w:val="20"/>
          <w:szCs w:val="20"/>
        </w:rPr>
        <w:t>,</w:t>
      </w:r>
      <w:r w:rsidR="00687BFA">
        <w:rPr>
          <w:rStyle w:val="mi"/>
          <w:rFonts w:ascii="Consolas" w:hAnsi="Consolas"/>
          <w:color w:val="40A070"/>
          <w:spacing w:val="4"/>
          <w:sz w:val="20"/>
          <w:szCs w:val="20"/>
        </w:rPr>
        <w:t>2</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mi"/>
          <w:rFonts w:ascii="Consolas" w:hAnsi="Consolas"/>
          <w:color w:val="40A070"/>
          <w:spacing w:val="4"/>
          <w:sz w:val="20"/>
          <w:szCs w:val="20"/>
        </w:rPr>
        <w:t>50</w:t>
      </w:r>
      <w:r>
        <w:rPr>
          <w:rStyle w:val="p"/>
          <w:rFonts w:ascii="Consolas" w:hAnsi="Consolas"/>
          <w:color w:val="000000"/>
          <w:spacing w:val="4"/>
          <w:sz w:val="20"/>
          <w:szCs w:val="20"/>
        </w:rPr>
        <w:t>,</w:t>
      </w:r>
      <w:r>
        <w:rPr>
          <w:rStyle w:val="mi"/>
          <w:rFonts w:ascii="Consolas" w:hAnsi="Consolas"/>
          <w:color w:val="40A070"/>
          <w:spacing w:val="4"/>
          <w:sz w:val="20"/>
          <w:szCs w:val="20"/>
        </w:rPr>
        <w:t>100</w:t>
      </w:r>
      <w:r>
        <w:rPr>
          <w:rStyle w:val="p"/>
          <w:rFonts w:ascii="Consolas" w:hAnsi="Consolas"/>
          <w:color w:val="000000"/>
          <w:spacing w:val="4"/>
          <w:sz w:val="20"/>
          <w:szCs w:val="20"/>
        </w:rPr>
        <w:t>,</w:t>
      </w:r>
      <w:r>
        <w:rPr>
          <w:rStyle w:val="mi"/>
          <w:rFonts w:ascii="Consolas" w:hAnsi="Consolas"/>
          <w:color w:val="40A070"/>
          <w:spacing w:val="4"/>
          <w:sz w:val="20"/>
          <w:szCs w:val="20"/>
        </w:rPr>
        <w:t>200</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223138" w:rsidRDefault="00223138" w:rsidP="00223138">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
          <w:rFonts w:ascii="Consolas" w:hAnsi="Consolas"/>
          <w:i/>
          <w:iCs/>
          <w:color w:val="008000"/>
          <w:spacing w:val="4"/>
          <w:sz w:val="20"/>
          <w:szCs w:val="20"/>
        </w:rPr>
        <w:t>%%</w:t>
      </w:r>
      <w:r>
        <w:rPr>
          <w:rStyle w:val="c"/>
          <w:rFonts w:ascii="Consolas" w:hAnsi="Consolas"/>
          <w:i/>
          <w:iCs/>
          <w:color w:val="008000"/>
          <w:spacing w:val="4"/>
          <w:sz w:val="20"/>
          <w:szCs w:val="20"/>
        </w:rPr>
        <w:t>存储计算时间数组</w:t>
      </w:r>
      <w:r>
        <w:rPr>
          <w:rStyle w:val="c"/>
          <w:rFonts w:ascii="Consolas" w:hAnsi="Consolas"/>
          <w:i/>
          <w:iCs/>
          <w:color w:val="008000"/>
          <w:spacing w:val="4"/>
          <w:sz w:val="20"/>
          <w:szCs w:val="20"/>
        </w:rPr>
        <w:t>%%</w:t>
      </w:r>
    </w:p>
    <w:p w:rsidR="00223138" w:rsidRDefault="00223138" w:rsidP="00223138">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duration</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223138" w:rsidRDefault="00223138" w:rsidP="00223138">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for</w:t>
      </w:r>
      <w:r>
        <w:rPr>
          <w:rFonts w:ascii="Consolas" w:hAnsi="Consolas"/>
          <w:color w:val="000000"/>
          <w:spacing w:val="4"/>
          <w:sz w:val="20"/>
          <w:szCs w:val="20"/>
        </w:rPr>
        <w:t xml:space="preserve"> </w:t>
      </w:r>
      <w:r>
        <w:rPr>
          <w:rStyle w:val="nb"/>
          <w:rFonts w:ascii="Consolas" w:hAnsi="Consolas"/>
          <w:color w:val="007020"/>
          <w:spacing w:val="4"/>
          <w:sz w:val="20"/>
          <w:szCs w:val="20"/>
        </w:rPr>
        <w:t>i</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b"/>
          <w:rFonts w:ascii="Consolas" w:hAnsi="Consolas"/>
          <w:color w:val="007020"/>
          <w:spacing w:val="4"/>
          <w:sz w:val="20"/>
          <w:szCs w:val="20"/>
        </w:rPr>
        <w:t>length</w:t>
      </w:r>
      <w:r>
        <w:rPr>
          <w:rStyle w:val="p"/>
          <w:rFonts w:ascii="Consolas" w:hAnsi="Consolas"/>
          <w:color w:val="000000"/>
          <w:spacing w:val="4"/>
          <w:sz w:val="20"/>
          <w:szCs w:val="20"/>
        </w:rPr>
        <w:t>(</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223138" w:rsidRDefault="00223138" w:rsidP="00223138">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times</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Style w:val="nb"/>
          <w:rFonts w:ascii="Consolas" w:hAnsi="Consolas"/>
          <w:color w:val="007020"/>
          <w:spacing w:val="4"/>
          <w:sz w:val="20"/>
          <w:szCs w:val="20"/>
        </w:rPr>
        <w:t>i</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223138" w:rsidRDefault="00223138" w:rsidP="00223138">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tic</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223138" w:rsidRDefault="00223138" w:rsidP="00223138">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k"/>
          <w:rFonts w:ascii="Consolas" w:hAnsi="Consolas"/>
          <w:b/>
          <w:bCs/>
          <w:color w:val="0000FF"/>
          <w:spacing w:val="4"/>
          <w:sz w:val="20"/>
          <w:szCs w:val="20"/>
        </w:rPr>
        <w:t>for</w:t>
      </w:r>
      <w:r>
        <w:rPr>
          <w:rFonts w:ascii="Consolas" w:hAnsi="Consolas"/>
          <w:color w:val="000000"/>
          <w:spacing w:val="4"/>
          <w:sz w:val="20"/>
          <w:szCs w:val="20"/>
        </w:rPr>
        <w:t xml:space="preserve"> </w:t>
      </w:r>
      <w:r>
        <w:rPr>
          <w:rStyle w:val="nb"/>
          <w:rFonts w:ascii="Consolas" w:hAnsi="Consolas"/>
          <w:color w:val="007020"/>
          <w:spacing w:val="4"/>
          <w:sz w:val="20"/>
          <w:szCs w:val="20"/>
        </w:rPr>
        <w:t>j</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times</w:t>
      </w:r>
    </w:p>
    <w:p w:rsidR="00223138" w:rsidRDefault="00223138" w:rsidP="00223138">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diagnosis</w:t>
      </w:r>
      <w:r>
        <w:rPr>
          <w:rStyle w:val="p"/>
          <w:rFonts w:ascii="Consolas" w:hAnsi="Consolas"/>
          <w:color w:val="000000"/>
          <w:spacing w:val="4"/>
          <w:sz w:val="20"/>
          <w:szCs w:val="20"/>
        </w:rPr>
        <w:t>(</w:t>
      </w:r>
      <w:r>
        <w:rPr>
          <w:rStyle w:val="s"/>
          <w:rFonts w:ascii="Consolas" w:hAnsi="Consolas"/>
          <w:color w:val="A31515"/>
          <w:spacing w:val="4"/>
          <w:sz w:val="20"/>
          <w:szCs w:val="20"/>
        </w:rPr>
        <w:t>'./data/'</w:t>
      </w:r>
      <w:r>
        <w:rPr>
          <w:rStyle w:val="p"/>
          <w:rFonts w:ascii="Consolas" w:hAnsi="Consolas"/>
          <w:color w:val="000000"/>
          <w:spacing w:val="4"/>
          <w:sz w:val="20"/>
          <w:szCs w:val="20"/>
        </w:rPr>
        <w:t>,</w:t>
      </w:r>
      <w:r>
        <w:rPr>
          <w:rStyle w:val="s"/>
          <w:rFonts w:ascii="Consolas" w:hAnsi="Consolas"/>
          <w:color w:val="A31515"/>
          <w:spacing w:val="4"/>
          <w:sz w:val="20"/>
          <w:szCs w:val="20"/>
        </w:rPr>
        <w:t>'966123_20160904966123</w:t>
      </w:r>
      <w:r w:rsidR="008615C0">
        <w:rPr>
          <w:rStyle w:val="s"/>
          <w:rFonts w:ascii="Consolas" w:hAnsi="Consolas"/>
          <w:color w:val="A31515"/>
          <w:spacing w:val="4"/>
          <w:sz w:val="20"/>
          <w:szCs w:val="20"/>
        </w:rPr>
        <w:t>.txt</w:t>
      </w:r>
      <w:r>
        <w:rPr>
          <w:rStyle w:val="s"/>
          <w:rFonts w:ascii="Consolas" w:hAnsi="Consolas"/>
          <w:color w:val="A31515"/>
          <w:spacing w:val="4"/>
          <w:sz w:val="20"/>
          <w:szCs w:val="20"/>
        </w:rPr>
        <w:t>'</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223138" w:rsidRDefault="00223138" w:rsidP="00223138">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k"/>
          <w:rFonts w:ascii="Consolas" w:hAnsi="Consolas"/>
          <w:b/>
          <w:bCs/>
          <w:color w:val="0000FF"/>
          <w:spacing w:val="4"/>
          <w:sz w:val="20"/>
          <w:szCs w:val="20"/>
        </w:rPr>
        <w:t>end</w:t>
      </w:r>
      <w:r>
        <w:rPr>
          <w:rFonts w:ascii="Consolas" w:hAnsi="Consolas"/>
          <w:color w:val="000000"/>
          <w:spacing w:val="4"/>
          <w:sz w:val="20"/>
          <w:szCs w:val="20"/>
        </w:rPr>
        <w:t xml:space="preserve"> </w:t>
      </w:r>
    </w:p>
    <w:p w:rsidR="00223138" w:rsidRDefault="00223138" w:rsidP="00223138">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duration</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n"/>
          <w:rFonts w:ascii="Consolas" w:hAnsi="Consolas"/>
          <w:color w:val="000000"/>
          <w:spacing w:val="4"/>
          <w:sz w:val="20"/>
          <w:szCs w:val="20"/>
        </w:rPr>
        <w:t>duration</w:t>
      </w:r>
      <w:r>
        <w:rPr>
          <w:rStyle w:val="p"/>
          <w:rFonts w:ascii="Consolas" w:hAnsi="Consolas"/>
          <w:color w:val="000000"/>
          <w:spacing w:val="4"/>
          <w:sz w:val="20"/>
          <w:szCs w:val="20"/>
        </w:rPr>
        <w:t>,</w:t>
      </w:r>
      <w:r>
        <w:rPr>
          <w:rStyle w:val="n"/>
          <w:rFonts w:ascii="Consolas" w:hAnsi="Consolas"/>
          <w:color w:val="000000"/>
          <w:spacing w:val="4"/>
          <w:sz w:val="20"/>
          <w:szCs w:val="20"/>
        </w:rPr>
        <w:t>toc</w:t>
      </w:r>
      <w:r>
        <w:rPr>
          <w:rStyle w:val="p"/>
          <w:rFonts w:ascii="Consolas" w:hAnsi="Consolas"/>
          <w:color w:val="000000"/>
          <w:spacing w:val="4"/>
          <w:sz w:val="20"/>
          <w:szCs w:val="20"/>
        </w:rPr>
        <w:t>];</w:t>
      </w:r>
    </w:p>
    <w:p w:rsidR="00223138" w:rsidRDefault="00223138" w:rsidP="00223138">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end</w:t>
      </w:r>
    </w:p>
    <w:p w:rsidR="00223138" w:rsidRDefault="00223138" w:rsidP="00223138">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duration</w:t>
      </w:r>
    </w:p>
    <w:p w:rsidR="006667D9" w:rsidRDefault="008F3C67" w:rsidP="006E119A">
      <w:pPr>
        <w:ind w:firstLineChars="200" w:firstLine="480"/>
      </w:pPr>
      <w:r>
        <w:rPr>
          <w:rFonts w:hint="eastAsia"/>
        </w:rPr>
        <w:lastRenderedPageBreak/>
        <w:t>两者性能测试的对比结果如图</w:t>
      </w:r>
      <w:r>
        <w:rPr>
          <w:rFonts w:hint="eastAsia"/>
        </w:rPr>
        <w:t>4-</w:t>
      </w:r>
      <w:r>
        <w:t>14</w:t>
      </w:r>
      <w:r>
        <w:t>所示</w:t>
      </w:r>
      <w:r>
        <w:rPr>
          <w:rFonts w:hint="eastAsia"/>
        </w:rPr>
        <w:t>。</w:t>
      </w:r>
      <w:r w:rsidR="00697861">
        <w:t>从图中可以看书</w:t>
      </w:r>
      <w:r w:rsidR="00697861">
        <w:rPr>
          <w:rFonts w:hint="eastAsia"/>
        </w:rPr>
        <w:t>，</w:t>
      </w:r>
      <w:r w:rsidR="00697861">
        <w:t>Matlab</w:t>
      </w:r>
      <w:r w:rsidR="00697861">
        <w:t>版诊断程序的计算时间与输入心电数据</w:t>
      </w:r>
      <w:r w:rsidR="00697861">
        <w:rPr>
          <w:rFonts w:hint="eastAsia"/>
        </w:rPr>
        <w:t>的数量基本成线性增长关系</w:t>
      </w:r>
      <w:r w:rsidR="00E629F1">
        <w:rPr>
          <w:rFonts w:hint="eastAsia"/>
        </w:rPr>
        <w:t>。</w:t>
      </w:r>
      <w:r w:rsidR="00EB0EC9">
        <w:rPr>
          <w:rFonts w:hint="eastAsia"/>
        </w:rPr>
        <w:t>而在</w:t>
      </w:r>
      <w:r w:rsidR="00EB0EC9">
        <w:rPr>
          <w:rFonts w:hint="eastAsia"/>
        </w:rPr>
        <w:t>Storm</w:t>
      </w:r>
      <w:r w:rsidR="00EB0EC9">
        <w:rPr>
          <w:rFonts w:hint="eastAsia"/>
        </w:rPr>
        <w:t>集群上对心电数据进行诊断的速度明显加快，并且在数据量越大，其对</w:t>
      </w:r>
      <w:r w:rsidR="00EB0EC9">
        <w:rPr>
          <w:rFonts w:hint="eastAsia"/>
        </w:rPr>
        <w:t>Matlab</w:t>
      </w:r>
      <w:r w:rsidR="00EB0EC9">
        <w:rPr>
          <w:rFonts w:hint="eastAsia"/>
        </w:rPr>
        <w:t>版的诊断程序的加速比越大</w:t>
      </w:r>
      <w:r w:rsidR="00845E14">
        <w:rPr>
          <w:rFonts w:hint="eastAsia"/>
        </w:rPr>
        <w:t>。</w:t>
      </w:r>
      <w:r w:rsidR="00110140">
        <w:rPr>
          <w:rFonts w:hint="eastAsia"/>
        </w:rPr>
        <w:t>另外</w:t>
      </w:r>
      <w:r w:rsidR="00CB7556">
        <w:rPr>
          <w:rFonts w:hint="eastAsia"/>
        </w:rPr>
        <w:t>，</w:t>
      </w:r>
      <w:r w:rsidR="008F2510">
        <w:rPr>
          <w:rFonts w:hint="eastAsia"/>
        </w:rPr>
        <w:t>在测试用例较小时（</w:t>
      </w:r>
      <w:r w:rsidR="00F7102E">
        <w:rPr>
          <w:rFonts w:hint="eastAsia"/>
        </w:rPr>
        <w:t>2</w:t>
      </w:r>
      <w:r w:rsidR="008F2510">
        <w:rPr>
          <w:rFonts w:hint="eastAsia"/>
        </w:rPr>
        <w:t>0</w:t>
      </w:r>
      <w:r w:rsidR="008F2510">
        <w:rPr>
          <w:rFonts w:hint="eastAsia"/>
        </w:rPr>
        <w:t>个以内）</w:t>
      </w:r>
      <w:r w:rsidR="00CB7556">
        <w:rPr>
          <w:rFonts w:hint="eastAsia"/>
        </w:rPr>
        <w:t>，由于</w:t>
      </w:r>
      <w:r w:rsidR="00707ABD">
        <w:rPr>
          <w:rFonts w:hint="eastAsia"/>
        </w:rPr>
        <w:t>Storm</w:t>
      </w:r>
      <w:r w:rsidR="00707ABD">
        <w:rPr>
          <w:rFonts w:hint="eastAsia"/>
        </w:rPr>
        <w:t>集群有足够的计算资源</w:t>
      </w:r>
      <w:r w:rsidR="006E3B3A">
        <w:rPr>
          <w:rFonts w:hint="eastAsia"/>
        </w:rPr>
        <w:t>，因此计算时间大致相等</w:t>
      </w:r>
      <w:r w:rsidR="004E4E60">
        <w:rPr>
          <w:rFonts w:hint="eastAsia"/>
        </w:rPr>
        <w:t>。</w:t>
      </w:r>
      <w:r w:rsidR="00560723">
        <w:rPr>
          <w:rFonts w:hint="eastAsia"/>
        </w:rPr>
        <w:t>当测试用例较大时，</w:t>
      </w:r>
      <w:r w:rsidR="00560723">
        <w:rPr>
          <w:rFonts w:hint="eastAsia"/>
        </w:rPr>
        <w:t>受限于测试程序对</w:t>
      </w:r>
      <w:r w:rsidR="00560723">
        <w:rPr>
          <w:rFonts w:hint="eastAsia"/>
        </w:rPr>
        <w:t>Topology</w:t>
      </w:r>
      <w:r w:rsidR="00560723">
        <w:rPr>
          <w:rFonts w:hint="eastAsia"/>
        </w:rPr>
        <w:t>并行程度的设置，</w:t>
      </w:r>
      <w:r w:rsidR="00396713">
        <w:rPr>
          <w:rFonts w:hint="eastAsia"/>
        </w:rPr>
        <w:t>节点之间的数据流出现排队的情况，因此计算时间有所增加。</w:t>
      </w:r>
    </w:p>
    <w:p w:rsidR="00664518" w:rsidRDefault="00664518" w:rsidP="00664518">
      <w:pPr>
        <w:ind w:firstLineChars="200" w:firstLine="480"/>
        <w:jc w:val="center"/>
        <w:rPr>
          <w:rFonts w:hint="eastAsia"/>
        </w:rPr>
      </w:pPr>
      <w:r>
        <w:rPr>
          <w:noProof/>
        </w:rPr>
        <w:drawing>
          <wp:inline distT="0" distB="0" distL="0" distR="0" wp14:anchorId="2D7AAA7B" wp14:editId="3050C236">
            <wp:extent cx="4657725" cy="2751826"/>
            <wp:effectExtent l="0" t="0" r="9525" b="1079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rsidR="00C028DA" w:rsidRDefault="00E94E4D" w:rsidP="006E119A">
      <w:pPr>
        <w:ind w:firstLineChars="200" w:firstLine="480"/>
      </w:pPr>
      <w:r>
        <w:t>根据上述的性能测试对比</w:t>
      </w:r>
      <w:r>
        <w:rPr>
          <w:rFonts w:hint="eastAsia"/>
        </w:rPr>
        <w:t>，</w:t>
      </w:r>
      <w:r>
        <w:t>基于</w:t>
      </w:r>
      <w:r>
        <w:t>Storm</w:t>
      </w:r>
      <w:r>
        <w:t>框架的心肌缺血诊断程序相比于原来的</w:t>
      </w:r>
      <w:r>
        <w:t>Matlab</w:t>
      </w:r>
      <w:r>
        <w:t>版的诊断程序</w:t>
      </w:r>
      <w:r>
        <w:rPr>
          <w:rFonts w:hint="eastAsia"/>
        </w:rPr>
        <w:t>，</w:t>
      </w:r>
      <w:r>
        <w:t>在对</w:t>
      </w:r>
      <w:r w:rsidR="00350284">
        <w:t>于大量心电数据进行诊断分析时有着明显的优势</w:t>
      </w:r>
      <w:r w:rsidR="00350284">
        <w:rPr>
          <w:rFonts w:hint="eastAsia"/>
        </w:rPr>
        <w:t>。</w:t>
      </w:r>
    </w:p>
    <w:p w:rsidR="00157D51" w:rsidRDefault="00157D51" w:rsidP="00157D51">
      <w:pPr>
        <w:pStyle w:val="2"/>
        <w:spacing w:before="156" w:after="156"/>
      </w:pPr>
      <w:r>
        <w:rPr>
          <w:rFonts w:hint="eastAsia"/>
        </w:rPr>
        <w:t xml:space="preserve">4.4 </w:t>
      </w:r>
      <w:r>
        <w:rPr>
          <w:rFonts w:hint="eastAsia"/>
        </w:rPr>
        <w:t>本章小结</w:t>
      </w:r>
    </w:p>
    <w:p w:rsidR="0001120C" w:rsidRDefault="001250AE" w:rsidP="00C30E4A">
      <w:r>
        <w:rPr>
          <w:rFonts w:hint="eastAsia"/>
        </w:rPr>
        <w:t xml:space="preserve">    </w:t>
      </w:r>
      <w:r>
        <w:rPr>
          <w:rFonts w:hint="eastAsia"/>
        </w:rPr>
        <w:t>本章详细介绍了平台的基于</w:t>
      </w:r>
      <w:r>
        <w:rPr>
          <w:rFonts w:hint="eastAsia"/>
        </w:rPr>
        <w:t>Storm</w:t>
      </w:r>
      <w:r>
        <w:rPr>
          <w:rFonts w:hint="eastAsia"/>
        </w:rPr>
        <w:t>流式计算框架的计算层的实现。</w:t>
      </w:r>
      <w:r w:rsidR="0030798A">
        <w:rPr>
          <w:rFonts w:hint="eastAsia"/>
        </w:rPr>
        <w:t>首先，本文简要介绍了</w:t>
      </w:r>
      <w:r w:rsidR="0030798A">
        <w:rPr>
          <w:rFonts w:hint="eastAsia"/>
        </w:rPr>
        <w:t>Storm</w:t>
      </w:r>
      <w:r w:rsidR="0030798A">
        <w:rPr>
          <w:rFonts w:hint="eastAsia"/>
        </w:rPr>
        <w:t>流计算框架的基本知识</w:t>
      </w:r>
      <w:r w:rsidR="00B8118B">
        <w:rPr>
          <w:rFonts w:hint="eastAsia"/>
        </w:rPr>
        <w:t>，包括</w:t>
      </w:r>
      <w:r w:rsidR="00B8118B">
        <w:rPr>
          <w:rFonts w:hint="eastAsia"/>
        </w:rPr>
        <w:t>Storm</w:t>
      </w:r>
      <w:r w:rsidR="00B8118B">
        <w:rPr>
          <w:rFonts w:hint="eastAsia"/>
        </w:rPr>
        <w:t>的整体架构、</w:t>
      </w:r>
      <w:r w:rsidR="00B8118B">
        <w:rPr>
          <w:rFonts w:hint="eastAsia"/>
        </w:rPr>
        <w:t>ZooKeeper</w:t>
      </w:r>
      <w:r w:rsidR="00B8118B">
        <w:rPr>
          <w:rFonts w:hint="eastAsia"/>
        </w:rPr>
        <w:t>分布式协调系统、</w:t>
      </w:r>
      <w:r w:rsidR="00B8118B">
        <w:rPr>
          <w:rFonts w:hint="eastAsia"/>
        </w:rPr>
        <w:t>Storm</w:t>
      </w:r>
      <w:r w:rsidR="00B8118B">
        <w:rPr>
          <w:rFonts w:hint="eastAsia"/>
        </w:rPr>
        <w:t>的计算模型和</w:t>
      </w:r>
      <w:r w:rsidR="00B8118B">
        <w:rPr>
          <w:rFonts w:hint="eastAsia"/>
        </w:rPr>
        <w:t>Storm</w:t>
      </w:r>
      <w:r w:rsidR="00B8118B">
        <w:rPr>
          <w:rFonts w:hint="eastAsia"/>
        </w:rPr>
        <w:t>的送达保证机制</w:t>
      </w:r>
      <w:r w:rsidR="00B750E0">
        <w:rPr>
          <w:rFonts w:hint="eastAsia"/>
        </w:rPr>
        <w:t>。接着，</w:t>
      </w:r>
      <w:r w:rsidR="003C75DC">
        <w:rPr>
          <w:rFonts w:hint="eastAsia"/>
        </w:rPr>
        <w:t>回顾了已有的</w:t>
      </w:r>
      <w:r w:rsidR="003C75DC">
        <w:rPr>
          <w:rFonts w:hint="eastAsia"/>
        </w:rPr>
        <w:t>C++</w:t>
      </w:r>
      <w:r w:rsidR="003C75DC">
        <w:rPr>
          <w:rFonts w:hint="eastAsia"/>
        </w:rPr>
        <w:t>版心肌缺血诊断程序，</w:t>
      </w:r>
      <w:r w:rsidR="008A77A0">
        <w:rPr>
          <w:rFonts w:hint="eastAsia"/>
        </w:rPr>
        <w:t>并详细描述了将已有的</w:t>
      </w:r>
      <w:r w:rsidR="008A77A0">
        <w:rPr>
          <w:rFonts w:hint="eastAsia"/>
        </w:rPr>
        <w:t>C++</w:t>
      </w:r>
      <w:r w:rsidR="008A77A0">
        <w:rPr>
          <w:rFonts w:hint="eastAsia"/>
        </w:rPr>
        <w:t>诊断程序移植到</w:t>
      </w:r>
      <w:r w:rsidR="008A77A0">
        <w:rPr>
          <w:rFonts w:hint="eastAsia"/>
        </w:rPr>
        <w:t>Storm</w:t>
      </w:r>
      <w:r w:rsidR="008A77A0">
        <w:rPr>
          <w:rFonts w:hint="eastAsia"/>
        </w:rPr>
        <w:t>框架上的过程。</w:t>
      </w:r>
      <w:r w:rsidR="00406178">
        <w:rPr>
          <w:rFonts w:hint="eastAsia"/>
        </w:rPr>
        <w:t>基于</w:t>
      </w:r>
      <w:r w:rsidR="00406178">
        <w:rPr>
          <w:rFonts w:hint="eastAsia"/>
        </w:rPr>
        <w:t>Storm</w:t>
      </w:r>
      <w:r w:rsidR="00406178">
        <w:t>框架的心肌缺血诊断程序一共有</w:t>
      </w:r>
      <w:r w:rsidR="00406178">
        <w:rPr>
          <w:rFonts w:hint="eastAsia"/>
        </w:rPr>
        <w:t>5</w:t>
      </w:r>
      <w:r w:rsidR="00406178">
        <w:rPr>
          <w:rFonts w:hint="eastAsia"/>
        </w:rPr>
        <w:t>类节点，分别是用于读取输入数据的</w:t>
      </w:r>
      <w:r w:rsidR="00406178">
        <w:rPr>
          <w:rFonts w:hint="eastAsia"/>
        </w:rPr>
        <w:t>Read</w:t>
      </w:r>
      <w:r w:rsidR="00406178">
        <w:t xml:space="preserve"> Redis Spout</w:t>
      </w:r>
      <w:r w:rsidR="00406178">
        <w:t>节点</w:t>
      </w:r>
      <w:r w:rsidR="00406178">
        <w:rPr>
          <w:rFonts w:hint="eastAsia"/>
        </w:rPr>
        <w:t>、对数据进行预处理的</w:t>
      </w:r>
      <w:r w:rsidR="00406178">
        <w:rPr>
          <w:rFonts w:hint="eastAsia"/>
        </w:rPr>
        <w:t>Pretreat</w:t>
      </w:r>
      <w:r w:rsidR="00406178">
        <w:t xml:space="preserve"> Bolt</w:t>
      </w:r>
      <w:r w:rsidR="00406178">
        <w:t>节点</w:t>
      </w:r>
      <w:r w:rsidR="00406178">
        <w:rPr>
          <w:rFonts w:hint="eastAsia"/>
        </w:rPr>
        <w:t>、</w:t>
      </w:r>
      <w:r w:rsidR="00406178">
        <w:t>截取</w:t>
      </w:r>
      <w:r w:rsidR="00406178">
        <w:t>ST</w:t>
      </w:r>
      <w:r w:rsidR="00406178">
        <w:rPr>
          <w:rFonts w:hint="eastAsia"/>
        </w:rPr>
        <w:t>-</w:t>
      </w:r>
      <w:r w:rsidR="00406178">
        <w:t>T</w:t>
      </w:r>
      <w:r w:rsidR="00406178">
        <w:t>段和拼接</w:t>
      </w:r>
      <w:r w:rsidR="00406178">
        <w:t>ST-T</w:t>
      </w:r>
      <w:r w:rsidR="00406178">
        <w:t>环的</w:t>
      </w:r>
      <w:r w:rsidR="00406178">
        <w:t>CutST Bolt</w:t>
      </w:r>
      <w:r w:rsidR="00406178">
        <w:t>节点</w:t>
      </w:r>
      <w:r w:rsidR="00406178">
        <w:rPr>
          <w:rFonts w:hint="eastAsia"/>
        </w:rPr>
        <w:t>、</w:t>
      </w:r>
      <w:r w:rsidR="00406178">
        <w:t>对</w:t>
      </w:r>
      <w:r w:rsidR="00406178">
        <w:t>ST-T</w:t>
      </w:r>
      <w:r w:rsidR="00406178">
        <w:t>环采用确定学习算法进行学习训练的</w:t>
      </w:r>
      <w:r w:rsidR="00A04D7F">
        <w:t>Learn Bolt</w:t>
      </w:r>
      <w:r w:rsidR="00A04D7F">
        <w:t>节点以及输出诊断结果的</w:t>
      </w:r>
      <w:r w:rsidR="00A04D7F">
        <w:t>Write Redis Bolt</w:t>
      </w:r>
      <w:r w:rsidR="00A04D7F">
        <w:t>节点</w:t>
      </w:r>
      <w:r w:rsidR="00A04D7F">
        <w:rPr>
          <w:rFonts w:hint="eastAsia"/>
        </w:rPr>
        <w:t>。</w:t>
      </w:r>
      <w:r w:rsidR="00717278">
        <w:t>其后</w:t>
      </w:r>
      <w:r w:rsidR="00717278">
        <w:rPr>
          <w:rFonts w:hint="eastAsia"/>
        </w:rPr>
        <w:t>，</w:t>
      </w:r>
      <w:r w:rsidR="00130749">
        <w:t>本文对诊断程序的计算拓扑结构进行了讨论</w:t>
      </w:r>
      <w:r w:rsidR="00130749">
        <w:rPr>
          <w:rFonts w:hint="eastAsia"/>
        </w:rPr>
        <w:t>，</w:t>
      </w:r>
      <w:r w:rsidR="00130749">
        <w:t>选择了乱序分发作为</w:t>
      </w:r>
      <w:r w:rsidR="00130749">
        <w:lastRenderedPageBreak/>
        <w:t>最终的拓扑结构</w:t>
      </w:r>
      <w:r w:rsidR="00EB593F">
        <w:rPr>
          <w:rFonts w:hint="eastAsia"/>
        </w:rPr>
        <w:t>。</w:t>
      </w:r>
      <w:r w:rsidR="00EA27E9">
        <w:t>完成</w:t>
      </w:r>
      <w:r w:rsidR="00EA27E9">
        <w:t>C++</w:t>
      </w:r>
      <w:r w:rsidR="00EA27E9">
        <w:t>心肌缺血诊断程序向</w:t>
      </w:r>
      <w:r w:rsidR="00EA27E9">
        <w:t>Storm</w:t>
      </w:r>
      <w:r w:rsidR="00EA27E9">
        <w:t>框架的移植后</w:t>
      </w:r>
      <w:r w:rsidR="00EA27E9">
        <w:rPr>
          <w:rFonts w:hint="eastAsia"/>
        </w:rPr>
        <w:t>，</w:t>
      </w:r>
      <w:r w:rsidR="00EA27E9">
        <w:t>本文开始着手搭建</w:t>
      </w:r>
      <w:r w:rsidR="00EA27E9">
        <w:t>Storm</w:t>
      </w:r>
      <w:r w:rsidR="00EA27E9">
        <w:t>集群</w:t>
      </w:r>
      <w:r w:rsidR="00EA27E9">
        <w:rPr>
          <w:rFonts w:hint="eastAsia"/>
        </w:rPr>
        <w:t>，</w:t>
      </w:r>
      <w:r w:rsidR="00B907E3">
        <w:t>期间描述了相关软件的安装以及相关配置文件的修改</w:t>
      </w:r>
      <w:r w:rsidR="00B907E3">
        <w:rPr>
          <w:rFonts w:hint="eastAsia"/>
        </w:rPr>
        <w:t>。</w:t>
      </w:r>
      <w:r w:rsidR="00DB5FBB">
        <w:t>最后</w:t>
      </w:r>
      <w:r w:rsidR="00DB5FBB">
        <w:rPr>
          <w:rFonts w:hint="eastAsia"/>
        </w:rPr>
        <w:t>，</w:t>
      </w:r>
      <w:r w:rsidR="00807A2B">
        <w:t>本文设计了基于</w:t>
      </w:r>
      <w:r w:rsidR="00807A2B">
        <w:t>Storm</w:t>
      </w:r>
      <w:r w:rsidR="00807A2B">
        <w:t>框架的诊断程序与原来的基于</w:t>
      </w:r>
      <w:r w:rsidR="00807A2B">
        <w:t>Matlab</w:t>
      </w:r>
      <w:r w:rsidR="00807A2B">
        <w:t>的诊断程序的性能对比实验</w:t>
      </w:r>
      <w:r w:rsidR="00807A2B">
        <w:rPr>
          <w:rFonts w:hint="eastAsia"/>
        </w:rPr>
        <w:t>，</w:t>
      </w:r>
      <w:r w:rsidR="00807A2B">
        <w:t>实验结果表明</w:t>
      </w:r>
      <w:r w:rsidR="00807A2B">
        <w:rPr>
          <w:rFonts w:hint="eastAsia"/>
        </w:rPr>
        <w:t>，</w:t>
      </w:r>
      <w:r w:rsidR="001F5A1E">
        <w:t>Storm</w:t>
      </w:r>
      <w:r w:rsidR="001F5A1E">
        <w:t>框架极大地提高了</w:t>
      </w:r>
      <w:r w:rsidR="00DB5162">
        <w:t>算法</w:t>
      </w:r>
      <w:r w:rsidR="001F5A1E">
        <w:t>对大量心电数据进行诊断分析的运行速度</w:t>
      </w:r>
      <w:r w:rsidR="001F5A1E">
        <w:rPr>
          <w:rFonts w:hint="eastAsia"/>
        </w:rPr>
        <w:t>。</w:t>
      </w:r>
    </w:p>
    <w:p w:rsidR="0001120C" w:rsidRDefault="0001120C" w:rsidP="0001120C">
      <w:r>
        <w:br w:type="page"/>
      </w:r>
    </w:p>
    <w:p w:rsidR="00406178" w:rsidRDefault="0001120C" w:rsidP="0001120C">
      <w:pPr>
        <w:pStyle w:val="1"/>
        <w:spacing w:before="156" w:after="156"/>
      </w:pPr>
      <w:r>
        <w:rPr>
          <w:rFonts w:hint="eastAsia"/>
        </w:rPr>
        <w:lastRenderedPageBreak/>
        <w:t>第五章</w:t>
      </w:r>
      <w:r>
        <w:rPr>
          <w:rFonts w:hint="eastAsia"/>
        </w:rPr>
        <w:t xml:space="preserve"> </w:t>
      </w:r>
      <w:r>
        <w:rPr>
          <w:rFonts w:hint="eastAsia"/>
        </w:rPr>
        <w:t>平台的整体实现</w:t>
      </w:r>
    </w:p>
    <w:p w:rsidR="00F763DA" w:rsidRDefault="0089695A" w:rsidP="0089695A">
      <w:pPr>
        <w:pStyle w:val="2"/>
        <w:spacing w:before="156" w:after="156"/>
      </w:pPr>
      <w:r>
        <w:rPr>
          <w:rFonts w:hint="eastAsia"/>
        </w:rPr>
        <w:t xml:space="preserve">5.1 </w:t>
      </w:r>
      <w:r>
        <w:rPr>
          <w:rFonts w:hint="eastAsia"/>
        </w:rPr>
        <w:t>引言</w:t>
      </w:r>
    </w:p>
    <w:p w:rsidR="006639A1" w:rsidRDefault="007A28AA" w:rsidP="00864E87">
      <w:pPr>
        <w:ind w:firstLine="480"/>
      </w:pPr>
      <w:r>
        <w:rPr>
          <w:rFonts w:hint="eastAsia"/>
        </w:rPr>
        <w:t>前一章介绍了平台计算层的实现，本章将对平台的整体实现进行详细的介绍。</w:t>
      </w:r>
      <w:r w:rsidR="001A389B">
        <w:rPr>
          <w:rFonts w:hint="eastAsia"/>
        </w:rPr>
        <w:t>首先，介绍基于</w:t>
      </w:r>
      <w:r w:rsidR="001A389B">
        <w:rPr>
          <w:rFonts w:hint="eastAsia"/>
        </w:rPr>
        <w:t>MySQL</w:t>
      </w:r>
      <w:r w:rsidR="001A389B">
        <w:rPr>
          <w:rFonts w:hint="eastAsia"/>
        </w:rPr>
        <w:t>数据库存储层的实现，</w:t>
      </w:r>
      <w:r w:rsidR="00D6704B">
        <w:rPr>
          <w:rFonts w:hint="eastAsia"/>
        </w:rPr>
        <w:t>包括数据库表的设计、存储过程的编写以及</w:t>
      </w:r>
      <w:r w:rsidR="00D6704B">
        <w:rPr>
          <w:rFonts w:hint="eastAsia"/>
        </w:rPr>
        <w:t>MySQL</w:t>
      </w:r>
      <w:r w:rsidR="00D6704B">
        <w:rPr>
          <w:rFonts w:hint="eastAsia"/>
        </w:rPr>
        <w:t>集群的部署。</w:t>
      </w:r>
      <w:r w:rsidR="007F15A0">
        <w:rPr>
          <w:rFonts w:hint="eastAsia"/>
        </w:rPr>
        <w:t>接着，</w:t>
      </w:r>
      <w:r w:rsidR="000B0608">
        <w:rPr>
          <w:rFonts w:hint="eastAsia"/>
        </w:rPr>
        <w:t>本章将详细</w:t>
      </w:r>
      <w:r w:rsidR="004A41C5">
        <w:rPr>
          <w:rFonts w:hint="eastAsia"/>
        </w:rPr>
        <w:t>讨论业务层的具体实现</w:t>
      </w:r>
      <w:r w:rsidR="00522AD0">
        <w:rPr>
          <w:rFonts w:hint="eastAsia"/>
        </w:rPr>
        <w:t>，包括业务逻辑的实现、负载均衡配置等</w:t>
      </w:r>
      <w:r w:rsidR="00E80FF4">
        <w:rPr>
          <w:rFonts w:hint="eastAsia"/>
        </w:rPr>
        <w:t>。</w:t>
      </w:r>
      <w:r w:rsidR="00F97407">
        <w:rPr>
          <w:rFonts w:hint="eastAsia"/>
        </w:rPr>
        <w:t>最后</w:t>
      </w:r>
      <w:r w:rsidR="00D04B4C">
        <w:rPr>
          <w:rFonts w:hint="eastAsia"/>
        </w:rPr>
        <w:t>，</w:t>
      </w:r>
      <w:r w:rsidR="00DA03BB">
        <w:rPr>
          <w:rFonts w:hint="eastAsia"/>
        </w:rPr>
        <w:t>本章将</w:t>
      </w:r>
      <w:r w:rsidR="0093111F">
        <w:rPr>
          <w:rFonts w:hint="eastAsia"/>
        </w:rPr>
        <w:t>描述</w:t>
      </w:r>
      <w:r w:rsidR="008F038F">
        <w:rPr>
          <w:rFonts w:hint="eastAsia"/>
        </w:rPr>
        <w:t>平台表现层的设计和开发</w:t>
      </w:r>
      <w:r w:rsidR="009327AF">
        <w:rPr>
          <w:rFonts w:hint="eastAsia"/>
        </w:rPr>
        <w:t>，并对平台的相关使用流程进行简单的介绍。</w:t>
      </w:r>
    </w:p>
    <w:p w:rsidR="00864E87" w:rsidRDefault="0066264A" w:rsidP="008D6E4A">
      <w:pPr>
        <w:pStyle w:val="2"/>
        <w:spacing w:before="156" w:after="156"/>
      </w:pPr>
      <w:r>
        <w:rPr>
          <w:rFonts w:hint="eastAsia"/>
        </w:rPr>
        <w:t>5.2</w:t>
      </w:r>
      <w:r>
        <w:t xml:space="preserve"> </w:t>
      </w:r>
      <w:r w:rsidR="008D6E4A">
        <w:rPr>
          <w:rFonts w:hint="eastAsia"/>
        </w:rPr>
        <w:t>存储层的实现</w:t>
      </w:r>
    </w:p>
    <w:p w:rsidR="003440A1" w:rsidRPr="003440A1" w:rsidRDefault="003440A1" w:rsidP="003440A1">
      <w:pPr>
        <w:rPr>
          <w:rFonts w:hint="eastAsia"/>
        </w:rPr>
      </w:pPr>
      <w:bookmarkStart w:id="25" w:name="_GoBack"/>
      <w:bookmarkEnd w:id="25"/>
    </w:p>
    <w:sectPr w:rsidR="003440A1" w:rsidRPr="003440A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6A81" w:rsidRDefault="00936A81" w:rsidP="002F0A29">
      <w:pPr>
        <w:spacing w:line="240" w:lineRule="auto"/>
      </w:pPr>
      <w:r>
        <w:separator/>
      </w:r>
    </w:p>
  </w:endnote>
  <w:endnote w:type="continuationSeparator" w:id="0">
    <w:p w:rsidR="00936A81" w:rsidRDefault="00936A81" w:rsidP="002F0A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2FF" w:usb1="0000F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6A81" w:rsidRDefault="00936A81" w:rsidP="002F0A29">
      <w:pPr>
        <w:spacing w:line="240" w:lineRule="auto"/>
      </w:pPr>
      <w:r>
        <w:separator/>
      </w:r>
    </w:p>
  </w:footnote>
  <w:footnote w:type="continuationSeparator" w:id="0">
    <w:p w:rsidR="00936A81" w:rsidRDefault="00936A81" w:rsidP="002F0A29">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A8B15B3"/>
    <w:multiLevelType w:val="hybridMultilevel"/>
    <w:tmpl w:val="A35223F4"/>
    <w:lvl w:ilvl="0" w:tplc="89F6183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6A685A8E"/>
    <w:multiLevelType w:val="hybridMultilevel"/>
    <w:tmpl w:val="AD0C3216"/>
    <w:lvl w:ilvl="0" w:tplc="DCAEA34C">
      <w:start w:val="1"/>
      <w:numFmt w:val="bullet"/>
      <w:lvlText w:val=""/>
      <w:lvlJc w:val="left"/>
      <w:pPr>
        <w:ind w:left="420" w:hanging="420"/>
      </w:pPr>
      <w:rPr>
        <w:rFonts w:ascii="Wingdings" w:hAnsi="Wingdings" w:hint="default"/>
        <w:sz w:val="1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28A3"/>
    <w:rsid w:val="0000143A"/>
    <w:rsid w:val="00004778"/>
    <w:rsid w:val="00006290"/>
    <w:rsid w:val="0000669C"/>
    <w:rsid w:val="00007B62"/>
    <w:rsid w:val="00007F92"/>
    <w:rsid w:val="000110D3"/>
    <w:rsid w:val="0001120C"/>
    <w:rsid w:val="000129C3"/>
    <w:rsid w:val="000130B6"/>
    <w:rsid w:val="00013718"/>
    <w:rsid w:val="00013A20"/>
    <w:rsid w:val="00013B84"/>
    <w:rsid w:val="00013CEE"/>
    <w:rsid w:val="00013F6F"/>
    <w:rsid w:val="00015BA3"/>
    <w:rsid w:val="0001700A"/>
    <w:rsid w:val="00017386"/>
    <w:rsid w:val="00020B62"/>
    <w:rsid w:val="00020EF1"/>
    <w:rsid w:val="00020F24"/>
    <w:rsid w:val="0002153A"/>
    <w:rsid w:val="00021A13"/>
    <w:rsid w:val="00022587"/>
    <w:rsid w:val="00023543"/>
    <w:rsid w:val="00023C2D"/>
    <w:rsid w:val="00024B17"/>
    <w:rsid w:val="00027524"/>
    <w:rsid w:val="00030ED2"/>
    <w:rsid w:val="00032560"/>
    <w:rsid w:val="00032E86"/>
    <w:rsid w:val="000354DC"/>
    <w:rsid w:val="000359FA"/>
    <w:rsid w:val="0003644D"/>
    <w:rsid w:val="0003663F"/>
    <w:rsid w:val="00036A71"/>
    <w:rsid w:val="00036CD4"/>
    <w:rsid w:val="00036F40"/>
    <w:rsid w:val="000373E5"/>
    <w:rsid w:val="00037D86"/>
    <w:rsid w:val="000408E6"/>
    <w:rsid w:val="00040D53"/>
    <w:rsid w:val="00041EBE"/>
    <w:rsid w:val="000438E9"/>
    <w:rsid w:val="0004620A"/>
    <w:rsid w:val="00050CCC"/>
    <w:rsid w:val="00053613"/>
    <w:rsid w:val="00053DE5"/>
    <w:rsid w:val="00054BC1"/>
    <w:rsid w:val="0005535B"/>
    <w:rsid w:val="00056132"/>
    <w:rsid w:val="00057101"/>
    <w:rsid w:val="00061B9C"/>
    <w:rsid w:val="000646AE"/>
    <w:rsid w:val="00064A89"/>
    <w:rsid w:val="00064B45"/>
    <w:rsid w:val="00065C9E"/>
    <w:rsid w:val="00066CCE"/>
    <w:rsid w:val="0006775B"/>
    <w:rsid w:val="0007139A"/>
    <w:rsid w:val="0007142F"/>
    <w:rsid w:val="00071BDA"/>
    <w:rsid w:val="00071CAB"/>
    <w:rsid w:val="00073F51"/>
    <w:rsid w:val="00074228"/>
    <w:rsid w:val="00076767"/>
    <w:rsid w:val="000771F1"/>
    <w:rsid w:val="00077D45"/>
    <w:rsid w:val="00080F92"/>
    <w:rsid w:val="00082B8C"/>
    <w:rsid w:val="00082F89"/>
    <w:rsid w:val="00084692"/>
    <w:rsid w:val="00084D0C"/>
    <w:rsid w:val="00085DA4"/>
    <w:rsid w:val="00085E0B"/>
    <w:rsid w:val="00085E4A"/>
    <w:rsid w:val="000906BA"/>
    <w:rsid w:val="00092A7C"/>
    <w:rsid w:val="00094E09"/>
    <w:rsid w:val="00095234"/>
    <w:rsid w:val="0009612F"/>
    <w:rsid w:val="00096EF8"/>
    <w:rsid w:val="00097920"/>
    <w:rsid w:val="000A0100"/>
    <w:rsid w:val="000A1802"/>
    <w:rsid w:val="000A1863"/>
    <w:rsid w:val="000A23A1"/>
    <w:rsid w:val="000A2717"/>
    <w:rsid w:val="000A2D07"/>
    <w:rsid w:val="000A31CA"/>
    <w:rsid w:val="000A3C4C"/>
    <w:rsid w:val="000A50EC"/>
    <w:rsid w:val="000A57B3"/>
    <w:rsid w:val="000A7291"/>
    <w:rsid w:val="000A72F8"/>
    <w:rsid w:val="000A7BE1"/>
    <w:rsid w:val="000A7CE1"/>
    <w:rsid w:val="000B0608"/>
    <w:rsid w:val="000B06D0"/>
    <w:rsid w:val="000B134E"/>
    <w:rsid w:val="000B1D96"/>
    <w:rsid w:val="000B2CB2"/>
    <w:rsid w:val="000B495F"/>
    <w:rsid w:val="000B5C2E"/>
    <w:rsid w:val="000B6AD9"/>
    <w:rsid w:val="000B71C2"/>
    <w:rsid w:val="000B7EF1"/>
    <w:rsid w:val="000C24A6"/>
    <w:rsid w:val="000C297B"/>
    <w:rsid w:val="000C356E"/>
    <w:rsid w:val="000C3D54"/>
    <w:rsid w:val="000C48A6"/>
    <w:rsid w:val="000C4DE6"/>
    <w:rsid w:val="000C7214"/>
    <w:rsid w:val="000D059D"/>
    <w:rsid w:val="000D19E4"/>
    <w:rsid w:val="000D27D2"/>
    <w:rsid w:val="000D6002"/>
    <w:rsid w:val="000D6B53"/>
    <w:rsid w:val="000D796A"/>
    <w:rsid w:val="000D7A5E"/>
    <w:rsid w:val="000D7A6D"/>
    <w:rsid w:val="000E072F"/>
    <w:rsid w:val="000E151D"/>
    <w:rsid w:val="000E266C"/>
    <w:rsid w:val="000E2E25"/>
    <w:rsid w:val="000E2E54"/>
    <w:rsid w:val="000E3C2D"/>
    <w:rsid w:val="000E41CD"/>
    <w:rsid w:val="000E4B81"/>
    <w:rsid w:val="000E5EA8"/>
    <w:rsid w:val="000E6C6E"/>
    <w:rsid w:val="000E6CE2"/>
    <w:rsid w:val="000E756A"/>
    <w:rsid w:val="000F0224"/>
    <w:rsid w:val="000F2229"/>
    <w:rsid w:val="000F2E44"/>
    <w:rsid w:val="000F4E94"/>
    <w:rsid w:val="000F539F"/>
    <w:rsid w:val="000F7373"/>
    <w:rsid w:val="000F77CD"/>
    <w:rsid w:val="000F7861"/>
    <w:rsid w:val="000F7D2C"/>
    <w:rsid w:val="000F7DE4"/>
    <w:rsid w:val="00100FD0"/>
    <w:rsid w:val="00101905"/>
    <w:rsid w:val="001024A8"/>
    <w:rsid w:val="00103C1F"/>
    <w:rsid w:val="00104899"/>
    <w:rsid w:val="00104DF8"/>
    <w:rsid w:val="0010508C"/>
    <w:rsid w:val="001052D0"/>
    <w:rsid w:val="00106336"/>
    <w:rsid w:val="00107479"/>
    <w:rsid w:val="00107DBE"/>
    <w:rsid w:val="00110140"/>
    <w:rsid w:val="001158C0"/>
    <w:rsid w:val="0011618A"/>
    <w:rsid w:val="00116EEC"/>
    <w:rsid w:val="00121242"/>
    <w:rsid w:val="001224FF"/>
    <w:rsid w:val="001250AE"/>
    <w:rsid w:val="00125BAE"/>
    <w:rsid w:val="00125BB6"/>
    <w:rsid w:val="00127A99"/>
    <w:rsid w:val="00127C37"/>
    <w:rsid w:val="001302B1"/>
    <w:rsid w:val="0013063A"/>
    <w:rsid w:val="00130749"/>
    <w:rsid w:val="00131090"/>
    <w:rsid w:val="001316D2"/>
    <w:rsid w:val="00131867"/>
    <w:rsid w:val="00131E7C"/>
    <w:rsid w:val="0013266F"/>
    <w:rsid w:val="00132E9B"/>
    <w:rsid w:val="0013365C"/>
    <w:rsid w:val="0013372D"/>
    <w:rsid w:val="00134D8D"/>
    <w:rsid w:val="00135A0E"/>
    <w:rsid w:val="00136464"/>
    <w:rsid w:val="001400E6"/>
    <w:rsid w:val="001420E7"/>
    <w:rsid w:val="00142132"/>
    <w:rsid w:val="001441A8"/>
    <w:rsid w:val="00144BB7"/>
    <w:rsid w:val="00144C25"/>
    <w:rsid w:val="00144F8E"/>
    <w:rsid w:val="00145C2A"/>
    <w:rsid w:val="00145ED0"/>
    <w:rsid w:val="00147B10"/>
    <w:rsid w:val="0015069E"/>
    <w:rsid w:val="0015084F"/>
    <w:rsid w:val="00152115"/>
    <w:rsid w:val="001521E1"/>
    <w:rsid w:val="00153D69"/>
    <w:rsid w:val="00154DE2"/>
    <w:rsid w:val="00154F43"/>
    <w:rsid w:val="0015542A"/>
    <w:rsid w:val="00157378"/>
    <w:rsid w:val="00157D51"/>
    <w:rsid w:val="00161466"/>
    <w:rsid w:val="001624B5"/>
    <w:rsid w:val="001641A0"/>
    <w:rsid w:val="001651CE"/>
    <w:rsid w:val="001664AD"/>
    <w:rsid w:val="00166F88"/>
    <w:rsid w:val="00170777"/>
    <w:rsid w:val="001715F5"/>
    <w:rsid w:val="00171967"/>
    <w:rsid w:val="00171A15"/>
    <w:rsid w:val="001723CF"/>
    <w:rsid w:val="00172B49"/>
    <w:rsid w:val="00172C8C"/>
    <w:rsid w:val="001738CC"/>
    <w:rsid w:val="00173FB2"/>
    <w:rsid w:val="00175F59"/>
    <w:rsid w:val="00177185"/>
    <w:rsid w:val="0018004C"/>
    <w:rsid w:val="0018011A"/>
    <w:rsid w:val="00180603"/>
    <w:rsid w:val="00180C9A"/>
    <w:rsid w:val="00182895"/>
    <w:rsid w:val="00186130"/>
    <w:rsid w:val="00186C43"/>
    <w:rsid w:val="00190285"/>
    <w:rsid w:val="001908B2"/>
    <w:rsid w:val="00191835"/>
    <w:rsid w:val="00193CDB"/>
    <w:rsid w:val="00193DB5"/>
    <w:rsid w:val="00194BEB"/>
    <w:rsid w:val="0019645D"/>
    <w:rsid w:val="0019650D"/>
    <w:rsid w:val="00196D0F"/>
    <w:rsid w:val="00197E81"/>
    <w:rsid w:val="001A15BC"/>
    <w:rsid w:val="001A1647"/>
    <w:rsid w:val="001A1E04"/>
    <w:rsid w:val="001A237E"/>
    <w:rsid w:val="001A3523"/>
    <w:rsid w:val="001A389B"/>
    <w:rsid w:val="001A4C6A"/>
    <w:rsid w:val="001A7DDD"/>
    <w:rsid w:val="001B00AF"/>
    <w:rsid w:val="001B04C8"/>
    <w:rsid w:val="001B067C"/>
    <w:rsid w:val="001B1747"/>
    <w:rsid w:val="001B34F7"/>
    <w:rsid w:val="001B4378"/>
    <w:rsid w:val="001B4E0A"/>
    <w:rsid w:val="001B7457"/>
    <w:rsid w:val="001B7896"/>
    <w:rsid w:val="001C0306"/>
    <w:rsid w:val="001C07BA"/>
    <w:rsid w:val="001C0BCA"/>
    <w:rsid w:val="001C12B5"/>
    <w:rsid w:val="001C1DF5"/>
    <w:rsid w:val="001C1E99"/>
    <w:rsid w:val="001C48CC"/>
    <w:rsid w:val="001C633B"/>
    <w:rsid w:val="001C6841"/>
    <w:rsid w:val="001C693A"/>
    <w:rsid w:val="001C6F97"/>
    <w:rsid w:val="001D105F"/>
    <w:rsid w:val="001D1E37"/>
    <w:rsid w:val="001D2A37"/>
    <w:rsid w:val="001D3226"/>
    <w:rsid w:val="001D3AC5"/>
    <w:rsid w:val="001D41BE"/>
    <w:rsid w:val="001D547B"/>
    <w:rsid w:val="001D5EFF"/>
    <w:rsid w:val="001D6C1B"/>
    <w:rsid w:val="001E01DE"/>
    <w:rsid w:val="001E113D"/>
    <w:rsid w:val="001E1642"/>
    <w:rsid w:val="001E1890"/>
    <w:rsid w:val="001E7CC8"/>
    <w:rsid w:val="001F02F9"/>
    <w:rsid w:val="001F1B26"/>
    <w:rsid w:val="001F20CB"/>
    <w:rsid w:val="001F2571"/>
    <w:rsid w:val="001F3357"/>
    <w:rsid w:val="001F3FDD"/>
    <w:rsid w:val="001F4F9A"/>
    <w:rsid w:val="001F51FA"/>
    <w:rsid w:val="001F5A1E"/>
    <w:rsid w:val="001F601B"/>
    <w:rsid w:val="001F7749"/>
    <w:rsid w:val="001F7983"/>
    <w:rsid w:val="001F7BAC"/>
    <w:rsid w:val="00203988"/>
    <w:rsid w:val="002042FF"/>
    <w:rsid w:val="00204BED"/>
    <w:rsid w:val="00205135"/>
    <w:rsid w:val="002066C4"/>
    <w:rsid w:val="00206D89"/>
    <w:rsid w:val="00207B00"/>
    <w:rsid w:val="00212074"/>
    <w:rsid w:val="00215E23"/>
    <w:rsid w:val="0021613D"/>
    <w:rsid w:val="00217B74"/>
    <w:rsid w:val="002200BC"/>
    <w:rsid w:val="0022135F"/>
    <w:rsid w:val="00221C58"/>
    <w:rsid w:val="0022213F"/>
    <w:rsid w:val="00223138"/>
    <w:rsid w:val="002236E8"/>
    <w:rsid w:val="00223C2E"/>
    <w:rsid w:val="00223C44"/>
    <w:rsid w:val="00224096"/>
    <w:rsid w:val="0022500B"/>
    <w:rsid w:val="00225018"/>
    <w:rsid w:val="00225863"/>
    <w:rsid w:val="00225DE1"/>
    <w:rsid w:val="002262DB"/>
    <w:rsid w:val="002264DF"/>
    <w:rsid w:val="00227E56"/>
    <w:rsid w:val="002330EA"/>
    <w:rsid w:val="00234008"/>
    <w:rsid w:val="00235FB5"/>
    <w:rsid w:val="00237095"/>
    <w:rsid w:val="00240372"/>
    <w:rsid w:val="0024349E"/>
    <w:rsid w:val="0024470E"/>
    <w:rsid w:val="00244F81"/>
    <w:rsid w:val="002454E2"/>
    <w:rsid w:val="0024587F"/>
    <w:rsid w:val="00245E36"/>
    <w:rsid w:val="00247160"/>
    <w:rsid w:val="00247AAC"/>
    <w:rsid w:val="002508BE"/>
    <w:rsid w:val="00252A4C"/>
    <w:rsid w:val="00252C90"/>
    <w:rsid w:val="00253BBA"/>
    <w:rsid w:val="0025416E"/>
    <w:rsid w:val="002548E7"/>
    <w:rsid w:val="0025502D"/>
    <w:rsid w:val="00255A6C"/>
    <w:rsid w:val="002564F4"/>
    <w:rsid w:val="0026389A"/>
    <w:rsid w:val="00263CEF"/>
    <w:rsid w:val="002647DA"/>
    <w:rsid w:val="002648F2"/>
    <w:rsid w:val="00265C32"/>
    <w:rsid w:val="00272970"/>
    <w:rsid w:val="00272A1E"/>
    <w:rsid w:val="00274233"/>
    <w:rsid w:val="002757CF"/>
    <w:rsid w:val="00275A98"/>
    <w:rsid w:val="00276FE8"/>
    <w:rsid w:val="00277D0B"/>
    <w:rsid w:val="00277DDC"/>
    <w:rsid w:val="00280489"/>
    <w:rsid w:val="00280A0A"/>
    <w:rsid w:val="002818FD"/>
    <w:rsid w:val="00281CC1"/>
    <w:rsid w:val="00282A52"/>
    <w:rsid w:val="002831AC"/>
    <w:rsid w:val="00284491"/>
    <w:rsid w:val="00284E29"/>
    <w:rsid w:val="0028543A"/>
    <w:rsid w:val="00285F0F"/>
    <w:rsid w:val="00286D08"/>
    <w:rsid w:val="0028796D"/>
    <w:rsid w:val="002908A4"/>
    <w:rsid w:val="00290D30"/>
    <w:rsid w:val="00292A82"/>
    <w:rsid w:val="00293592"/>
    <w:rsid w:val="0029429A"/>
    <w:rsid w:val="00294816"/>
    <w:rsid w:val="00294A0F"/>
    <w:rsid w:val="0029568A"/>
    <w:rsid w:val="002957CE"/>
    <w:rsid w:val="0029605A"/>
    <w:rsid w:val="002977F4"/>
    <w:rsid w:val="00297C75"/>
    <w:rsid w:val="00297E2A"/>
    <w:rsid w:val="002A12D8"/>
    <w:rsid w:val="002A16C9"/>
    <w:rsid w:val="002A1A9F"/>
    <w:rsid w:val="002A28BE"/>
    <w:rsid w:val="002A31F7"/>
    <w:rsid w:val="002A4FF3"/>
    <w:rsid w:val="002A559C"/>
    <w:rsid w:val="002A7A51"/>
    <w:rsid w:val="002A7ADA"/>
    <w:rsid w:val="002A7BB6"/>
    <w:rsid w:val="002B0237"/>
    <w:rsid w:val="002B3324"/>
    <w:rsid w:val="002B522D"/>
    <w:rsid w:val="002B5B0C"/>
    <w:rsid w:val="002B6178"/>
    <w:rsid w:val="002B6693"/>
    <w:rsid w:val="002B6846"/>
    <w:rsid w:val="002B748D"/>
    <w:rsid w:val="002C05A1"/>
    <w:rsid w:val="002C126D"/>
    <w:rsid w:val="002C1738"/>
    <w:rsid w:val="002C17A2"/>
    <w:rsid w:val="002C2532"/>
    <w:rsid w:val="002C27F5"/>
    <w:rsid w:val="002C3BB8"/>
    <w:rsid w:val="002C3CE4"/>
    <w:rsid w:val="002C59F1"/>
    <w:rsid w:val="002C5DC4"/>
    <w:rsid w:val="002C6FA4"/>
    <w:rsid w:val="002D03C1"/>
    <w:rsid w:val="002D0E17"/>
    <w:rsid w:val="002D4557"/>
    <w:rsid w:val="002D48B5"/>
    <w:rsid w:val="002D59B1"/>
    <w:rsid w:val="002D6D7F"/>
    <w:rsid w:val="002D70F6"/>
    <w:rsid w:val="002D7AAF"/>
    <w:rsid w:val="002E00B3"/>
    <w:rsid w:val="002E07DE"/>
    <w:rsid w:val="002E2152"/>
    <w:rsid w:val="002E356D"/>
    <w:rsid w:val="002E38DE"/>
    <w:rsid w:val="002E3AFB"/>
    <w:rsid w:val="002E6F39"/>
    <w:rsid w:val="002E75AE"/>
    <w:rsid w:val="002E7CD7"/>
    <w:rsid w:val="002F0A29"/>
    <w:rsid w:val="002F10C0"/>
    <w:rsid w:val="002F1418"/>
    <w:rsid w:val="002F1B29"/>
    <w:rsid w:val="002F43BA"/>
    <w:rsid w:val="002F5890"/>
    <w:rsid w:val="002F6B39"/>
    <w:rsid w:val="002F6D60"/>
    <w:rsid w:val="00300252"/>
    <w:rsid w:val="00300790"/>
    <w:rsid w:val="00301466"/>
    <w:rsid w:val="00301556"/>
    <w:rsid w:val="00301A5A"/>
    <w:rsid w:val="003041F3"/>
    <w:rsid w:val="00304EEE"/>
    <w:rsid w:val="00306B49"/>
    <w:rsid w:val="0030798A"/>
    <w:rsid w:val="00311AF9"/>
    <w:rsid w:val="00313A7A"/>
    <w:rsid w:val="00314658"/>
    <w:rsid w:val="00314B22"/>
    <w:rsid w:val="00314D52"/>
    <w:rsid w:val="00315012"/>
    <w:rsid w:val="00315F1F"/>
    <w:rsid w:val="00316ACF"/>
    <w:rsid w:val="00316BF4"/>
    <w:rsid w:val="00320C9F"/>
    <w:rsid w:val="003222FD"/>
    <w:rsid w:val="00323963"/>
    <w:rsid w:val="00323B7F"/>
    <w:rsid w:val="00325516"/>
    <w:rsid w:val="003258FB"/>
    <w:rsid w:val="00327913"/>
    <w:rsid w:val="00330DBE"/>
    <w:rsid w:val="00333A99"/>
    <w:rsid w:val="00333BBB"/>
    <w:rsid w:val="00334D41"/>
    <w:rsid w:val="00334D5C"/>
    <w:rsid w:val="00335A6E"/>
    <w:rsid w:val="00340587"/>
    <w:rsid w:val="00340876"/>
    <w:rsid w:val="00340F98"/>
    <w:rsid w:val="00343097"/>
    <w:rsid w:val="003440A1"/>
    <w:rsid w:val="00344E00"/>
    <w:rsid w:val="003456AF"/>
    <w:rsid w:val="0034589A"/>
    <w:rsid w:val="00350284"/>
    <w:rsid w:val="00350680"/>
    <w:rsid w:val="00350DDA"/>
    <w:rsid w:val="00351BB2"/>
    <w:rsid w:val="00351F94"/>
    <w:rsid w:val="00353BBD"/>
    <w:rsid w:val="00353D13"/>
    <w:rsid w:val="0035598C"/>
    <w:rsid w:val="003569CC"/>
    <w:rsid w:val="00356C67"/>
    <w:rsid w:val="00357C4C"/>
    <w:rsid w:val="003602B4"/>
    <w:rsid w:val="003605ED"/>
    <w:rsid w:val="00360718"/>
    <w:rsid w:val="003607F4"/>
    <w:rsid w:val="00360EDD"/>
    <w:rsid w:val="00361A87"/>
    <w:rsid w:val="003625D1"/>
    <w:rsid w:val="00362A65"/>
    <w:rsid w:val="00362DA2"/>
    <w:rsid w:val="0036322F"/>
    <w:rsid w:val="00363E14"/>
    <w:rsid w:val="00363F32"/>
    <w:rsid w:val="00365A85"/>
    <w:rsid w:val="00365C29"/>
    <w:rsid w:val="00367302"/>
    <w:rsid w:val="003679F5"/>
    <w:rsid w:val="0037035E"/>
    <w:rsid w:val="00370A49"/>
    <w:rsid w:val="00370F6E"/>
    <w:rsid w:val="00372931"/>
    <w:rsid w:val="00372E51"/>
    <w:rsid w:val="00373DFD"/>
    <w:rsid w:val="00374E90"/>
    <w:rsid w:val="00375614"/>
    <w:rsid w:val="00376446"/>
    <w:rsid w:val="00380156"/>
    <w:rsid w:val="00380E96"/>
    <w:rsid w:val="00381162"/>
    <w:rsid w:val="00381583"/>
    <w:rsid w:val="00383289"/>
    <w:rsid w:val="0038345B"/>
    <w:rsid w:val="00385778"/>
    <w:rsid w:val="00386478"/>
    <w:rsid w:val="003868D0"/>
    <w:rsid w:val="00386B2F"/>
    <w:rsid w:val="00387FE0"/>
    <w:rsid w:val="0039302B"/>
    <w:rsid w:val="00394210"/>
    <w:rsid w:val="003951CE"/>
    <w:rsid w:val="003953FC"/>
    <w:rsid w:val="00396713"/>
    <w:rsid w:val="00396A86"/>
    <w:rsid w:val="00397ED6"/>
    <w:rsid w:val="003A0F50"/>
    <w:rsid w:val="003A1B6F"/>
    <w:rsid w:val="003A1F96"/>
    <w:rsid w:val="003A206C"/>
    <w:rsid w:val="003A293F"/>
    <w:rsid w:val="003A2A86"/>
    <w:rsid w:val="003A41E3"/>
    <w:rsid w:val="003A6804"/>
    <w:rsid w:val="003A7B7D"/>
    <w:rsid w:val="003A7C82"/>
    <w:rsid w:val="003B02B2"/>
    <w:rsid w:val="003B0484"/>
    <w:rsid w:val="003B1C60"/>
    <w:rsid w:val="003B1DBA"/>
    <w:rsid w:val="003B3071"/>
    <w:rsid w:val="003B41A0"/>
    <w:rsid w:val="003B4BFE"/>
    <w:rsid w:val="003B6362"/>
    <w:rsid w:val="003B6916"/>
    <w:rsid w:val="003B6E1B"/>
    <w:rsid w:val="003B6F3F"/>
    <w:rsid w:val="003C0463"/>
    <w:rsid w:val="003C1334"/>
    <w:rsid w:val="003C1380"/>
    <w:rsid w:val="003C33A7"/>
    <w:rsid w:val="003C43F4"/>
    <w:rsid w:val="003C4F40"/>
    <w:rsid w:val="003C5511"/>
    <w:rsid w:val="003C727D"/>
    <w:rsid w:val="003C75DC"/>
    <w:rsid w:val="003C7612"/>
    <w:rsid w:val="003D0EE6"/>
    <w:rsid w:val="003D10EA"/>
    <w:rsid w:val="003D10F8"/>
    <w:rsid w:val="003D1FD6"/>
    <w:rsid w:val="003D22B5"/>
    <w:rsid w:val="003D2AF6"/>
    <w:rsid w:val="003D3231"/>
    <w:rsid w:val="003D443D"/>
    <w:rsid w:val="003D559E"/>
    <w:rsid w:val="003D6103"/>
    <w:rsid w:val="003D7116"/>
    <w:rsid w:val="003D7F0B"/>
    <w:rsid w:val="003E095C"/>
    <w:rsid w:val="003E0DCC"/>
    <w:rsid w:val="003E1069"/>
    <w:rsid w:val="003E367D"/>
    <w:rsid w:val="003E489A"/>
    <w:rsid w:val="003E5A5C"/>
    <w:rsid w:val="003E6A28"/>
    <w:rsid w:val="003E7A61"/>
    <w:rsid w:val="003F24D3"/>
    <w:rsid w:val="003F2F13"/>
    <w:rsid w:val="003F53D2"/>
    <w:rsid w:val="003F615C"/>
    <w:rsid w:val="003F6575"/>
    <w:rsid w:val="003F66E7"/>
    <w:rsid w:val="003F6851"/>
    <w:rsid w:val="004017CA"/>
    <w:rsid w:val="00403D8A"/>
    <w:rsid w:val="004041D1"/>
    <w:rsid w:val="00405996"/>
    <w:rsid w:val="004059CE"/>
    <w:rsid w:val="00406178"/>
    <w:rsid w:val="00411757"/>
    <w:rsid w:val="0041185D"/>
    <w:rsid w:val="00411FD8"/>
    <w:rsid w:val="00413687"/>
    <w:rsid w:val="00417168"/>
    <w:rsid w:val="0041749E"/>
    <w:rsid w:val="00422375"/>
    <w:rsid w:val="004228A6"/>
    <w:rsid w:val="00424C3F"/>
    <w:rsid w:val="00425188"/>
    <w:rsid w:val="00425CF6"/>
    <w:rsid w:val="004260A7"/>
    <w:rsid w:val="0042751F"/>
    <w:rsid w:val="00427C7B"/>
    <w:rsid w:val="00431560"/>
    <w:rsid w:val="00432486"/>
    <w:rsid w:val="0043277E"/>
    <w:rsid w:val="00433019"/>
    <w:rsid w:val="0043513B"/>
    <w:rsid w:val="00435791"/>
    <w:rsid w:val="00436252"/>
    <w:rsid w:val="00436AE7"/>
    <w:rsid w:val="004376C1"/>
    <w:rsid w:val="00441C88"/>
    <w:rsid w:val="00442392"/>
    <w:rsid w:val="0044289A"/>
    <w:rsid w:val="004433EF"/>
    <w:rsid w:val="004438DF"/>
    <w:rsid w:val="00444CAF"/>
    <w:rsid w:val="00444E89"/>
    <w:rsid w:val="00445687"/>
    <w:rsid w:val="00445BE3"/>
    <w:rsid w:val="00445C47"/>
    <w:rsid w:val="004503E1"/>
    <w:rsid w:val="00451A8A"/>
    <w:rsid w:val="00451AC2"/>
    <w:rsid w:val="00457AF7"/>
    <w:rsid w:val="00461A6F"/>
    <w:rsid w:val="00461AE0"/>
    <w:rsid w:val="00462D8A"/>
    <w:rsid w:val="00462F7F"/>
    <w:rsid w:val="00463B92"/>
    <w:rsid w:val="00464B9E"/>
    <w:rsid w:val="00466B71"/>
    <w:rsid w:val="004734B6"/>
    <w:rsid w:val="0047460B"/>
    <w:rsid w:val="0047515D"/>
    <w:rsid w:val="0047604A"/>
    <w:rsid w:val="00476FD0"/>
    <w:rsid w:val="0047752A"/>
    <w:rsid w:val="00477BD5"/>
    <w:rsid w:val="00477F0B"/>
    <w:rsid w:val="00480496"/>
    <w:rsid w:val="00480A6F"/>
    <w:rsid w:val="00481315"/>
    <w:rsid w:val="00483543"/>
    <w:rsid w:val="00483690"/>
    <w:rsid w:val="00483A4C"/>
    <w:rsid w:val="0048527C"/>
    <w:rsid w:val="00486AEA"/>
    <w:rsid w:val="00486B03"/>
    <w:rsid w:val="004905D4"/>
    <w:rsid w:val="0049111E"/>
    <w:rsid w:val="00491EE2"/>
    <w:rsid w:val="0049229C"/>
    <w:rsid w:val="00492F80"/>
    <w:rsid w:val="004930C0"/>
    <w:rsid w:val="004936F9"/>
    <w:rsid w:val="004941E6"/>
    <w:rsid w:val="00494362"/>
    <w:rsid w:val="00494EA9"/>
    <w:rsid w:val="00495183"/>
    <w:rsid w:val="004955A7"/>
    <w:rsid w:val="004960AB"/>
    <w:rsid w:val="004A1257"/>
    <w:rsid w:val="004A15F7"/>
    <w:rsid w:val="004A324D"/>
    <w:rsid w:val="004A41C5"/>
    <w:rsid w:val="004A5764"/>
    <w:rsid w:val="004A63A7"/>
    <w:rsid w:val="004A6AE8"/>
    <w:rsid w:val="004A6B21"/>
    <w:rsid w:val="004A6CEE"/>
    <w:rsid w:val="004B0C76"/>
    <w:rsid w:val="004B18C4"/>
    <w:rsid w:val="004B23D1"/>
    <w:rsid w:val="004B2EB9"/>
    <w:rsid w:val="004B32E2"/>
    <w:rsid w:val="004B3302"/>
    <w:rsid w:val="004B48C2"/>
    <w:rsid w:val="004B4CF8"/>
    <w:rsid w:val="004B55D6"/>
    <w:rsid w:val="004B652C"/>
    <w:rsid w:val="004B689E"/>
    <w:rsid w:val="004B6E42"/>
    <w:rsid w:val="004C072E"/>
    <w:rsid w:val="004C07C0"/>
    <w:rsid w:val="004C1ECB"/>
    <w:rsid w:val="004C2F53"/>
    <w:rsid w:val="004C3777"/>
    <w:rsid w:val="004C387C"/>
    <w:rsid w:val="004C583E"/>
    <w:rsid w:val="004C6C9C"/>
    <w:rsid w:val="004C77CF"/>
    <w:rsid w:val="004D21B6"/>
    <w:rsid w:val="004D2251"/>
    <w:rsid w:val="004D2325"/>
    <w:rsid w:val="004D2826"/>
    <w:rsid w:val="004D3AFE"/>
    <w:rsid w:val="004D42BF"/>
    <w:rsid w:val="004D45A4"/>
    <w:rsid w:val="004D4D85"/>
    <w:rsid w:val="004D50B7"/>
    <w:rsid w:val="004D69F4"/>
    <w:rsid w:val="004D7D22"/>
    <w:rsid w:val="004E0177"/>
    <w:rsid w:val="004E04D7"/>
    <w:rsid w:val="004E1C1D"/>
    <w:rsid w:val="004E1D48"/>
    <w:rsid w:val="004E2C2B"/>
    <w:rsid w:val="004E2F36"/>
    <w:rsid w:val="004E4E60"/>
    <w:rsid w:val="004E5A89"/>
    <w:rsid w:val="004E7085"/>
    <w:rsid w:val="004E7439"/>
    <w:rsid w:val="004E76B5"/>
    <w:rsid w:val="004F3CA7"/>
    <w:rsid w:val="004F5DE0"/>
    <w:rsid w:val="004F602D"/>
    <w:rsid w:val="004F61B6"/>
    <w:rsid w:val="004F636F"/>
    <w:rsid w:val="004F7E01"/>
    <w:rsid w:val="0050008F"/>
    <w:rsid w:val="0050028D"/>
    <w:rsid w:val="00501AC9"/>
    <w:rsid w:val="005045B8"/>
    <w:rsid w:val="00504EDA"/>
    <w:rsid w:val="00505F84"/>
    <w:rsid w:val="00505FE6"/>
    <w:rsid w:val="00507AB9"/>
    <w:rsid w:val="0051044C"/>
    <w:rsid w:val="00510639"/>
    <w:rsid w:val="00510DD7"/>
    <w:rsid w:val="00511687"/>
    <w:rsid w:val="00512BF9"/>
    <w:rsid w:val="00516EEC"/>
    <w:rsid w:val="0051741C"/>
    <w:rsid w:val="00517885"/>
    <w:rsid w:val="00517D46"/>
    <w:rsid w:val="00517D8D"/>
    <w:rsid w:val="0052149B"/>
    <w:rsid w:val="005222A0"/>
    <w:rsid w:val="00522AD0"/>
    <w:rsid w:val="00522D0E"/>
    <w:rsid w:val="005238A5"/>
    <w:rsid w:val="005242B4"/>
    <w:rsid w:val="00524AC2"/>
    <w:rsid w:val="00525B88"/>
    <w:rsid w:val="00526EFC"/>
    <w:rsid w:val="00530541"/>
    <w:rsid w:val="0053071F"/>
    <w:rsid w:val="005323DC"/>
    <w:rsid w:val="0053273C"/>
    <w:rsid w:val="0053309A"/>
    <w:rsid w:val="00534210"/>
    <w:rsid w:val="005350A0"/>
    <w:rsid w:val="00537097"/>
    <w:rsid w:val="00540F70"/>
    <w:rsid w:val="0054317F"/>
    <w:rsid w:val="00543928"/>
    <w:rsid w:val="005448ED"/>
    <w:rsid w:val="00545C99"/>
    <w:rsid w:val="005464AC"/>
    <w:rsid w:val="00547039"/>
    <w:rsid w:val="00550874"/>
    <w:rsid w:val="005509D7"/>
    <w:rsid w:val="00551696"/>
    <w:rsid w:val="00551D81"/>
    <w:rsid w:val="0055349E"/>
    <w:rsid w:val="00554A11"/>
    <w:rsid w:val="005555C6"/>
    <w:rsid w:val="00556498"/>
    <w:rsid w:val="00556967"/>
    <w:rsid w:val="00556E97"/>
    <w:rsid w:val="00560083"/>
    <w:rsid w:val="00560723"/>
    <w:rsid w:val="0056183A"/>
    <w:rsid w:val="00563F71"/>
    <w:rsid w:val="00566348"/>
    <w:rsid w:val="00566665"/>
    <w:rsid w:val="00566A2F"/>
    <w:rsid w:val="00566E30"/>
    <w:rsid w:val="00567B01"/>
    <w:rsid w:val="005710BC"/>
    <w:rsid w:val="005720EA"/>
    <w:rsid w:val="00572D3D"/>
    <w:rsid w:val="0057322F"/>
    <w:rsid w:val="00573F33"/>
    <w:rsid w:val="00574232"/>
    <w:rsid w:val="00576546"/>
    <w:rsid w:val="00576E84"/>
    <w:rsid w:val="00581473"/>
    <w:rsid w:val="0058156B"/>
    <w:rsid w:val="005821C7"/>
    <w:rsid w:val="00582785"/>
    <w:rsid w:val="00583565"/>
    <w:rsid w:val="00585681"/>
    <w:rsid w:val="00586BE1"/>
    <w:rsid w:val="0058744F"/>
    <w:rsid w:val="0058790E"/>
    <w:rsid w:val="00587AAB"/>
    <w:rsid w:val="0059216E"/>
    <w:rsid w:val="005923E6"/>
    <w:rsid w:val="005926DA"/>
    <w:rsid w:val="00592FF7"/>
    <w:rsid w:val="00594594"/>
    <w:rsid w:val="00594E54"/>
    <w:rsid w:val="0059592B"/>
    <w:rsid w:val="0059685A"/>
    <w:rsid w:val="00596B3E"/>
    <w:rsid w:val="0059720F"/>
    <w:rsid w:val="005A075F"/>
    <w:rsid w:val="005A0BE5"/>
    <w:rsid w:val="005A18FC"/>
    <w:rsid w:val="005A2068"/>
    <w:rsid w:val="005A23FB"/>
    <w:rsid w:val="005A2791"/>
    <w:rsid w:val="005A5334"/>
    <w:rsid w:val="005A6F56"/>
    <w:rsid w:val="005A6F77"/>
    <w:rsid w:val="005A707D"/>
    <w:rsid w:val="005A72C7"/>
    <w:rsid w:val="005B01A4"/>
    <w:rsid w:val="005B098D"/>
    <w:rsid w:val="005B103D"/>
    <w:rsid w:val="005B1EFC"/>
    <w:rsid w:val="005B1F80"/>
    <w:rsid w:val="005B2F36"/>
    <w:rsid w:val="005B306C"/>
    <w:rsid w:val="005B60A6"/>
    <w:rsid w:val="005B6311"/>
    <w:rsid w:val="005B6B35"/>
    <w:rsid w:val="005C0ADC"/>
    <w:rsid w:val="005C148E"/>
    <w:rsid w:val="005C1783"/>
    <w:rsid w:val="005C33C3"/>
    <w:rsid w:val="005C3A53"/>
    <w:rsid w:val="005C5F28"/>
    <w:rsid w:val="005C6093"/>
    <w:rsid w:val="005C7771"/>
    <w:rsid w:val="005C7C4C"/>
    <w:rsid w:val="005D0704"/>
    <w:rsid w:val="005D0EB3"/>
    <w:rsid w:val="005D12B5"/>
    <w:rsid w:val="005D14E7"/>
    <w:rsid w:val="005D15FB"/>
    <w:rsid w:val="005D2292"/>
    <w:rsid w:val="005D38CA"/>
    <w:rsid w:val="005D3B0E"/>
    <w:rsid w:val="005D60F3"/>
    <w:rsid w:val="005D67A1"/>
    <w:rsid w:val="005D7307"/>
    <w:rsid w:val="005E11A6"/>
    <w:rsid w:val="005E21F7"/>
    <w:rsid w:val="005E26D1"/>
    <w:rsid w:val="005E2D02"/>
    <w:rsid w:val="005F21B6"/>
    <w:rsid w:val="005F2495"/>
    <w:rsid w:val="005F3600"/>
    <w:rsid w:val="005F48A2"/>
    <w:rsid w:val="005F6A06"/>
    <w:rsid w:val="005F6A1D"/>
    <w:rsid w:val="005F7477"/>
    <w:rsid w:val="005F791C"/>
    <w:rsid w:val="00607002"/>
    <w:rsid w:val="006108BF"/>
    <w:rsid w:val="00610C97"/>
    <w:rsid w:val="006128A3"/>
    <w:rsid w:val="006136B6"/>
    <w:rsid w:val="00613906"/>
    <w:rsid w:val="006149D2"/>
    <w:rsid w:val="0061621D"/>
    <w:rsid w:val="00616307"/>
    <w:rsid w:val="006166D6"/>
    <w:rsid w:val="006204CC"/>
    <w:rsid w:val="006215E7"/>
    <w:rsid w:val="006216A9"/>
    <w:rsid w:val="00621898"/>
    <w:rsid w:val="0062299C"/>
    <w:rsid w:val="0062338B"/>
    <w:rsid w:val="006251A6"/>
    <w:rsid w:val="0062533A"/>
    <w:rsid w:val="00625C18"/>
    <w:rsid w:val="00627062"/>
    <w:rsid w:val="00627D08"/>
    <w:rsid w:val="0063364F"/>
    <w:rsid w:val="006337F7"/>
    <w:rsid w:val="00635A4E"/>
    <w:rsid w:val="0063719B"/>
    <w:rsid w:val="00637DA8"/>
    <w:rsid w:val="006400FB"/>
    <w:rsid w:val="006401D1"/>
    <w:rsid w:val="00640F56"/>
    <w:rsid w:val="00641077"/>
    <w:rsid w:val="006416C4"/>
    <w:rsid w:val="00642D63"/>
    <w:rsid w:val="00643A2A"/>
    <w:rsid w:val="00643CD5"/>
    <w:rsid w:val="006469C3"/>
    <w:rsid w:val="0065111C"/>
    <w:rsid w:val="00651460"/>
    <w:rsid w:val="0065181D"/>
    <w:rsid w:val="00651BDA"/>
    <w:rsid w:val="00652E55"/>
    <w:rsid w:val="00653E05"/>
    <w:rsid w:val="006549B5"/>
    <w:rsid w:val="00654FD6"/>
    <w:rsid w:val="00655998"/>
    <w:rsid w:val="006562FA"/>
    <w:rsid w:val="006623A9"/>
    <w:rsid w:val="0066264A"/>
    <w:rsid w:val="006629ED"/>
    <w:rsid w:val="0066388D"/>
    <w:rsid w:val="006639A1"/>
    <w:rsid w:val="00664518"/>
    <w:rsid w:val="00664FAD"/>
    <w:rsid w:val="006667D9"/>
    <w:rsid w:val="00670FD1"/>
    <w:rsid w:val="00671B9F"/>
    <w:rsid w:val="00672B96"/>
    <w:rsid w:val="006754A6"/>
    <w:rsid w:val="006758E5"/>
    <w:rsid w:val="006761CB"/>
    <w:rsid w:val="006765E2"/>
    <w:rsid w:val="00676944"/>
    <w:rsid w:val="00677560"/>
    <w:rsid w:val="00677A03"/>
    <w:rsid w:val="00680E46"/>
    <w:rsid w:val="00681F4D"/>
    <w:rsid w:val="006838B1"/>
    <w:rsid w:val="00684B3E"/>
    <w:rsid w:val="00684C16"/>
    <w:rsid w:val="006875D4"/>
    <w:rsid w:val="00687BFA"/>
    <w:rsid w:val="00690430"/>
    <w:rsid w:val="00691A4F"/>
    <w:rsid w:val="0069230F"/>
    <w:rsid w:val="0069383F"/>
    <w:rsid w:val="006944E6"/>
    <w:rsid w:val="006948A5"/>
    <w:rsid w:val="0069541F"/>
    <w:rsid w:val="006959D5"/>
    <w:rsid w:val="00695BB9"/>
    <w:rsid w:val="00697091"/>
    <w:rsid w:val="006970CB"/>
    <w:rsid w:val="006971C9"/>
    <w:rsid w:val="00697861"/>
    <w:rsid w:val="006978DD"/>
    <w:rsid w:val="006A01DC"/>
    <w:rsid w:val="006A08E9"/>
    <w:rsid w:val="006A1C83"/>
    <w:rsid w:val="006A2AD8"/>
    <w:rsid w:val="006A36DB"/>
    <w:rsid w:val="006A442A"/>
    <w:rsid w:val="006B0A1F"/>
    <w:rsid w:val="006B1CC0"/>
    <w:rsid w:val="006B23A2"/>
    <w:rsid w:val="006B2D90"/>
    <w:rsid w:val="006B2E56"/>
    <w:rsid w:val="006B347E"/>
    <w:rsid w:val="006B37AE"/>
    <w:rsid w:val="006B3A59"/>
    <w:rsid w:val="006B3C55"/>
    <w:rsid w:val="006B4A9C"/>
    <w:rsid w:val="006B506F"/>
    <w:rsid w:val="006B6830"/>
    <w:rsid w:val="006B7C07"/>
    <w:rsid w:val="006C0464"/>
    <w:rsid w:val="006C0F9C"/>
    <w:rsid w:val="006C126C"/>
    <w:rsid w:val="006C14EE"/>
    <w:rsid w:val="006C17C5"/>
    <w:rsid w:val="006C18B7"/>
    <w:rsid w:val="006C1F67"/>
    <w:rsid w:val="006C2A15"/>
    <w:rsid w:val="006C2BD4"/>
    <w:rsid w:val="006C2CAF"/>
    <w:rsid w:val="006C39D3"/>
    <w:rsid w:val="006C39F6"/>
    <w:rsid w:val="006C3C0D"/>
    <w:rsid w:val="006C50B1"/>
    <w:rsid w:val="006C52F7"/>
    <w:rsid w:val="006C63FF"/>
    <w:rsid w:val="006C66AC"/>
    <w:rsid w:val="006C6E04"/>
    <w:rsid w:val="006C7158"/>
    <w:rsid w:val="006D24EE"/>
    <w:rsid w:val="006D319B"/>
    <w:rsid w:val="006D3D80"/>
    <w:rsid w:val="006D3F29"/>
    <w:rsid w:val="006D5376"/>
    <w:rsid w:val="006D55F9"/>
    <w:rsid w:val="006D5A1F"/>
    <w:rsid w:val="006D6592"/>
    <w:rsid w:val="006D722B"/>
    <w:rsid w:val="006D79C1"/>
    <w:rsid w:val="006E119A"/>
    <w:rsid w:val="006E222E"/>
    <w:rsid w:val="006E25C8"/>
    <w:rsid w:val="006E3581"/>
    <w:rsid w:val="006E3B3A"/>
    <w:rsid w:val="006E3B5B"/>
    <w:rsid w:val="006E4C20"/>
    <w:rsid w:val="006E54D3"/>
    <w:rsid w:val="006E7584"/>
    <w:rsid w:val="006E7A50"/>
    <w:rsid w:val="006E7BEC"/>
    <w:rsid w:val="006F33CF"/>
    <w:rsid w:val="006F3DEF"/>
    <w:rsid w:val="006F42F9"/>
    <w:rsid w:val="006F47EC"/>
    <w:rsid w:val="006F524C"/>
    <w:rsid w:val="006F5351"/>
    <w:rsid w:val="006F60C1"/>
    <w:rsid w:val="006F7653"/>
    <w:rsid w:val="007014C0"/>
    <w:rsid w:val="00702391"/>
    <w:rsid w:val="00703C72"/>
    <w:rsid w:val="00704D66"/>
    <w:rsid w:val="00705865"/>
    <w:rsid w:val="0070738A"/>
    <w:rsid w:val="00707583"/>
    <w:rsid w:val="00707ABD"/>
    <w:rsid w:val="00711223"/>
    <w:rsid w:val="007127C2"/>
    <w:rsid w:val="00714290"/>
    <w:rsid w:val="00714F0E"/>
    <w:rsid w:val="0071610A"/>
    <w:rsid w:val="00717278"/>
    <w:rsid w:val="007177BE"/>
    <w:rsid w:val="007179B1"/>
    <w:rsid w:val="0072375F"/>
    <w:rsid w:val="00723E78"/>
    <w:rsid w:val="00725CAC"/>
    <w:rsid w:val="00726121"/>
    <w:rsid w:val="007262B8"/>
    <w:rsid w:val="007274FF"/>
    <w:rsid w:val="007279D2"/>
    <w:rsid w:val="0073118D"/>
    <w:rsid w:val="00731840"/>
    <w:rsid w:val="00731D2E"/>
    <w:rsid w:val="0073202A"/>
    <w:rsid w:val="00732106"/>
    <w:rsid w:val="00733D40"/>
    <w:rsid w:val="0073410E"/>
    <w:rsid w:val="00734575"/>
    <w:rsid w:val="007351A1"/>
    <w:rsid w:val="0073655E"/>
    <w:rsid w:val="007366E3"/>
    <w:rsid w:val="007366F2"/>
    <w:rsid w:val="00736AFC"/>
    <w:rsid w:val="0073750D"/>
    <w:rsid w:val="0073775E"/>
    <w:rsid w:val="007401FD"/>
    <w:rsid w:val="00741C42"/>
    <w:rsid w:val="00741C5E"/>
    <w:rsid w:val="0074388C"/>
    <w:rsid w:val="0074409B"/>
    <w:rsid w:val="007443F3"/>
    <w:rsid w:val="00744498"/>
    <w:rsid w:val="00744B76"/>
    <w:rsid w:val="00744F05"/>
    <w:rsid w:val="00745EF8"/>
    <w:rsid w:val="00746653"/>
    <w:rsid w:val="00750017"/>
    <w:rsid w:val="007523BF"/>
    <w:rsid w:val="00752C80"/>
    <w:rsid w:val="00753210"/>
    <w:rsid w:val="00755A0E"/>
    <w:rsid w:val="00761289"/>
    <w:rsid w:val="00763229"/>
    <w:rsid w:val="00763E20"/>
    <w:rsid w:val="0076453D"/>
    <w:rsid w:val="00764C46"/>
    <w:rsid w:val="00765C2A"/>
    <w:rsid w:val="00766D89"/>
    <w:rsid w:val="00771D88"/>
    <w:rsid w:val="00773618"/>
    <w:rsid w:val="00775E92"/>
    <w:rsid w:val="00776C2D"/>
    <w:rsid w:val="0077712A"/>
    <w:rsid w:val="007778DC"/>
    <w:rsid w:val="00777D08"/>
    <w:rsid w:val="00780507"/>
    <w:rsid w:val="00780E4F"/>
    <w:rsid w:val="00781B5F"/>
    <w:rsid w:val="00782F3B"/>
    <w:rsid w:val="0078363A"/>
    <w:rsid w:val="00783670"/>
    <w:rsid w:val="00784EA1"/>
    <w:rsid w:val="00786964"/>
    <w:rsid w:val="007878FA"/>
    <w:rsid w:val="00790C0E"/>
    <w:rsid w:val="0079266E"/>
    <w:rsid w:val="00793419"/>
    <w:rsid w:val="00793E4B"/>
    <w:rsid w:val="007945EB"/>
    <w:rsid w:val="007954AE"/>
    <w:rsid w:val="00795AEB"/>
    <w:rsid w:val="00796165"/>
    <w:rsid w:val="007964E9"/>
    <w:rsid w:val="00796581"/>
    <w:rsid w:val="007966C9"/>
    <w:rsid w:val="0079691D"/>
    <w:rsid w:val="007A0301"/>
    <w:rsid w:val="007A038D"/>
    <w:rsid w:val="007A171B"/>
    <w:rsid w:val="007A28AA"/>
    <w:rsid w:val="007A36EA"/>
    <w:rsid w:val="007A39C3"/>
    <w:rsid w:val="007A4D1D"/>
    <w:rsid w:val="007A6F9E"/>
    <w:rsid w:val="007B3A3D"/>
    <w:rsid w:val="007B4893"/>
    <w:rsid w:val="007B4A3A"/>
    <w:rsid w:val="007B5B12"/>
    <w:rsid w:val="007B6064"/>
    <w:rsid w:val="007B6D7D"/>
    <w:rsid w:val="007B715E"/>
    <w:rsid w:val="007C0E93"/>
    <w:rsid w:val="007C1179"/>
    <w:rsid w:val="007C1413"/>
    <w:rsid w:val="007C26BC"/>
    <w:rsid w:val="007C291C"/>
    <w:rsid w:val="007C2A39"/>
    <w:rsid w:val="007C3DDF"/>
    <w:rsid w:val="007C4163"/>
    <w:rsid w:val="007C43F7"/>
    <w:rsid w:val="007C68B9"/>
    <w:rsid w:val="007C72D6"/>
    <w:rsid w:val="007D329D"/>
    <w:rsid w:val="007D5189"/>
    <w:rsid w:val="007D61AE"/>
    <w:rsid w:val="007D67A3"/>
    <w:rsid w:val="007D7737"/>
    <w:rsid w:val="007D78D4"/>
    <w:rsid w:val="007E0D9A"/>
    <w:rsid w:val="007E18AF"/>
    <w:rsid w:val="007E1A54"/>
    <w:rsid w:val="007E6C49"/>
    <w:rsid w:val="007E7887"/>
    <w:rsid w:val="007E7BDE"/>
    <w:rsid w:val="007E7DCA"/>
    <w:rsid w:val="007F0A62"/>
    <w:rsid w:val="007F15A0"/>
    <w:rsid w:val="007F1CFA"/>
    <w:rsid w:val="007F233A"/>
    <w:rsid w:val="007F53F0"/>
    <w:rsid w:val="007F563B"/>
    <w:rsid w:val="007F5795"/>
    <w:rsid w:val="00801552"/>
    <w:rsid w:val="00802C15"/>
    <w:rsid w:val="00804B18"/>
    <w:rsid w:val="0080776B"/>
    <w:rsid w:val="00807A2B"/>
    <w:rsid w:val="00807F98"/>
    <w:rsid w:val="008128C3"/>
    <w:rsid w:val="00812964"/>
    <w:rsid w:val="008157F2"/>
    <w:rsid w:val="0081680C"/>
    <w:rsid w:val="00820465"/>
    <w:rsid w:val="008229C0"/>
    <w:rsid w:val="00824AE0"/>
    <w:rsid w:val="0082517F"/>
    <w:rsid w:val="008252DA"/>
    <w:rsid w:val="00826688"/>
    <w:rsid w:val="008310CD"/>
    <w:rsid w:val="00831570"/>
    <w:rsid w:val="008328D4"/>
    <w:rsid w:val="00835BBD"/>
    <w:rsid w:val="00837517"/>
    <w:rsid w:val="008379D3"/>
    <w:rsid w:val="00837AB1"/>
    <w:rsid w:val="00840121"/>
    <w:rsid w:val="0084014A"/>
    <w:rsid w:val="008408BF"/>
    <w:rsid w:val="00840E6E"/>
    <w:rsid w:val="00841803"/>
    <w:rsid w:val="0084190A"/>
    <w:rsid w:val="008421B2"/>
    <w:rsid w:val="00842443"/>
    <w:rsid w:val="00843767"/>
    <w:rsid w:val="00843CCB"/>
    <w:rsid w:val="0084447E"/>
    <w:rsid w:val="00845B11"/>
    <w:rsid w:val="00845E14"/>
    <w:rsid w:val="00846952"/>
    <w:rsid w:val="00846B3A"/>
    <w:rsid w:val="00847148"/>
    <w:rsid w:val="00847C2E"/>
    <w:rsid w:val="00850AEB"/>
    <w:rsid w:val="00850CD1"/>
    <w:rsid w:val="00850FDE"/>
    <w:rsid w:val="00851736"/>
    <w:rsid w:val="0085215A"/>
    <w:rsid w:val="00852920"/>
    <w:rsid w:val="0085408C"/>
    <w:rsid w:val="008571DE"/>
    <w:rsid w:val="008615C0"/>
    <w:rsid w:val="008617A0"/>
    <w:rsid w:val="00861900"/>
    <w:rsid w:val="00861F31"/>
    <w:rsid w:val="00862D01"/>
    <w:rsid w:val="00862E09"/>
    <w:rsid w:val="00864E87"/>
    <w:rsid w:val="0086543B"/>
    <w:rsid w:val="00865603"/>
    <w:rsid w:val="0086618C"/>
    <w:rsid w:val="00866752"/>
    <w:rsid w:val="00867245"/>
    <w:rsid w:val="00870037"/>
    <w:rsid w:val="00870778"/>
    <w:rsid w:val="008727ED"/>
    <w:rsid w:val="00872A09"/>
    <w:rsid w:val="008730CB"/>
    <w:rsid w:val="0087350A"/>
    <w:rsid w:val="00873CA6"/>
    <w:rsid w:val="008745D7"/>
    <w:rsid w:val="0087543E"/>
    <w:rsid w:val="008767BF"/>
    <w:rsid w:val="008767EC"/>
    <w:rsid w:val="0087707F"/>
    <w:rsid w:val="0088173A"/>
    <w:rsid w:val="00882031"/>
    <w:rsid w:val="0088295F"/>
    <w:rsid w:val="00882A73"/>
    <w:rsid w:val="00884242"/>
    <w:rsid w:val="008849DC"/>
    <w:rsid w:val="00884AC5"/>
    <w:rsid w:val="00885AE6"/>
    <w:rsid w:val="0088697E"/>
    <w:rsid w:val="008869A8"/>
    <w:rsid w:val="00887CC0"/>
    <w:rsid w:val="008900FA"/>
    <w:rsid w:val="00891DDB"/>
    <w:rsid w:val="00893AD1"/>
    <w:rsid w:val="00894876"/>
    <w:rsid w:val="00894C16"/>
    <w:rsid w:val="00894F4F"/>
    <w:rsid w:val="00895009"/>
    <w:rsid w:val="0089695A"/>
    <w:rsid w:val="00896A08"/>
    <w:rsid w:val="008A1204"/>
    <w:rsid w:val="008A2705"/>
    <w:rsid w:val="008A2B36"/>
    <w:rsid w:val="008A2DC7"/>
    <w:rsid w:val="008A2E44"/>
    <w:rsid w:val="008A2FCC"/>
    <w:rsid w:val="008A3DF9"/>
    <w:rsid w:val="008A3DFA"/>
    <w:rsid w:val="008A476D"/>
    <w:rsid w:val="008A60C4"/>
    <w:rsid w:val="008A685D"/>
    <w:rsid w:val="008A6FF5"/>
    <w:rsid w:val="008A77A0"/>
    <w:rsid w:val="008A7B39"/>
    <w:rsid w:val="008B0800"/>
    <w:rsid w:val="008B0987"/>
    <w:rsid w:val="008B1106"/>
    <w:rsid w:val="008B34CE"/>
    <w:rsid w:val="008B4322"/>
    <w:rsid w:val="008B4B27"/>
    <w:rsid w:val="008B59E7"/>
    <w:rsid w:val="008B5BDD"/>
    <w:rsid w:val="008B7B5F"/>
    <w:rsid w:val="008C0584"/>
    <w:rsid w:val="008C07DD"/>
    <w:rsid w:val="008C1588"/>
    <w:rsid w:val="008C158E"/>
    <w:rsid w:val="008C2705"/>
    <w:rsid w:val="008C28DD"/>
    <w:rsid w:val="008C350F"/>
    <w:rsid w:val="008C3801"/>
    <w:rsid w:val="008C4787"/>
    <w:rsid w:val="008C6FAA"/>
    <w:rsid w:val="008C7442"/>
    <w:rsid w:val="008D1B49"/>
    <w:rsid w:val="008D2A65"/>
    <w:rsid w:val="008D36AA"/>
    <w:rsid w:val="008D58A2"/>
    <w:rsid w:val="008D6E4A"/>
    <w:rsid w:val="008D7028"/>
    <w:rsid w:val="008E0F26"/>
    <w:rsid w:val="008E109C"/>
    <w:rsid w:val="008E10C6"/>
    <w:rsid w:val="008E1F42"/>
    <w:rsid w:val="008E25CE"/>
    <w:rsid w:val="008E2CE9"/>
    <w:rsid w:val="008E3083"/>
    <w:rsid w:val="008E3804"/>
    <w:rsid w:val="008E579C"/>
    <w:rsid w:val="008F0029"/>
    <w:rsid w:val="008F0282"/>
    <w:rsid w:val="008F038F"/>
    <w:rsid w:val="008F0FF3"/>
    <w:rsid w:val="008F238D"/>
    <w:rsid w:val="008F2510"/>
    <w:rsid w:val="008F3C67"/>
    <w:rsid w:val="008F46BA"/>
    <w:rsid w:val="008F7AC5"/>
    <w:rsid w:val="00900899"/>
    <w:rsid w:val="0090201E"/>
    <w:rsid w:val="00902B4B"/>
    <w:rsid w:val="009037BD"/>
    <w:rsid w:val="009038D1"/>
    <w:rsid w:val="009059EE"/>
    <w:rsid w:val="00906FAE"/>
    <w:rsid w:val="00910C34"/>
    <w:rsid w:val="0091154D"/>
    <w:rsid w:val="0091259A"/>
    <w:rsid w:val="00914E06"/>
    <w:rsid w:val="00915728"/>
    <w:rsid w:val="00915B32"/>
    <w:rsid w:val="009162ED"/>
    <w:rsid w:val="009164CE"/>
    <w:rsid w:val="00920138"/>
    <w:rsid w:val="009209E6"/>
    <w:rsid w:val="00921C77"/>
    <w:rsid w:val="00921C7F"/>
    <w:rsid w:val="00921FA1"/>
    <w:rsid w:val="00922660"/>
    <w:rsid w:val="00922EC1"/>
    <w:rsid w:val="00924552"/>
    <w:rsid w:val="00924592"/>
    <w:rsid w:val="00925471"/>
    <w:rsid w:val="00925609"/>
    <w:rsid w:val="0093049A"/>
    <w:rsid w:val="0093111F"/>
    <w:rsid w:val="009311E5"/>
    <w:rsid w:val="0093135D"/>
    <w:rsid w:val="00931B71"/>
    <w:rsid w:val="00932049"/>
    <w:rsid w:val="00932329"/>
    <w:rsid w:val="0093256F"/>
    <w:rsid w:val="009327AF"/>
    <w:rsid w:val="00932AF6"/>
    <w:rsid w:val="00933020"/>
    <w:rsid w:val="009344FD"/>
    <w:rsid w:val="00935F5E"/>
    <w:rsid w:val="009362B1"/>
    <w:rsid w:val="0093633E"/>
    <w:rsid w:val="00936A81"/>
    <w:rsid w:val="00937188"/>
    <w:rsid w:val="009407E7"/>
    <w:rsid w:val="009412BE"/>
    <w:rsid w:val="009416AB"/>
    <w:rsid w:val="009422F4"/>
    <w:rsid w:val="00944516"/>
    <w:rsid w:val="00945629"/>
    <w:rsid w:val="00945E0E"/>
    <w:rsid w:val="00945F8E"/>
    <w:rsid w:val="00947C44"/>
    <w:rsid w:val="009503A3"/>
    <w:rsid w:val="009505E3"/>
    <w:rsid w:val="00952490"/>
    <w:rsid w:val="00953192"/>
    <w:rsid w:val="00956485"/>
    <w:rsid w:val="00956AE8"/>
    <w:rsid w:val="00956D2C"/>
    <w:rsid w:val="00956F06"/>
    <w:rsid w:val="0096020C"/>
    <w:rsid w:val="00960342"/>
    <w:rsid w:val="00960D1B"/>
    <w:rsid w:val="00961968"/>
    <w:rsid w:val="00961B1E"/>
    <w:rsid w:val="00962280"/>
    <w:rsid w:val="009630A1"/>
    <w:rsid w:val="009645CE"/>
    <w:rsid w:val="009648B7"/>
    <w:rsid w:val="00964D41"/>
    <w:rsid w:val="009651EA"/>
    <w:rsid w:val="00965499"/>
    <w:rsid w:val="009660C1"/>
    <w:rsid w:val="00966906"/>
    <w:rsid w:val="009669AD"/>
    <w:rsid w:val="00966B08"/>
    <w:rsid w:val="00967A6D"/>
    <w:rsid w:val="009702E5"/>
    <w:rsid w:val="009738B6"/>
    <w:rsid w:val="009742DF"/>
    <w:rsid w:val="00975F19"/>
    <w:rsid w:val="00975F83"/>
    <w:rsid w:val="00975FE6"/>
    <w:rsid w:val="00976445"/>
    <w:rsid w:val="00976618"/>
    <w:rsid w:val="00976EBC"/>
    <w:rsid w:val="00980B44"/>
    <w:rsid w:val="00980C76"/>
    <w:rsid w:val="009814E1"/>
    <w:rsid w:val="0098167A"/>
    <w:rsid w:val="0098241B"/>
    <w:rsid w:val="00983DB8"/>
    <w:rsid w:val="0098461D"/>
    <w:rsid w:val="00984E70"/>
    <w:rsid w:val="00985E49"/>
    <w:rsid w:val="00986163"/>
    <w:rsid w:val="00987D1F"/>
    <w:rsid w:val="00990993"/>
    <w:rsid w:val="0099169C"/>
    <w:rsid w:val="00996F5C"/>
    <w:rsid w:val="009A04A7"/>
    <w:rsid w:val="009A17A6"/>
    <w:rsid w:val="009A2292"/>
    <w:rsid w:val="009A7534"/>
    <w:rsid w:val="009A79F8"/>
    <w:rsid w:val="009B09FE"/>
    <w:rsid w:val="009B1A8D"/>
    <w:rsid w:val="009B1B04"/>
    <w:rsid w:val="009B23CE"/>
    <w:rsid w:val="009B252C"/>
    <w:rsid w:val="009B28A2"/>
    <w:rsid w:val="009B38BB"/>
    <w:rsid w:val="009B4526"/>
    <w:rsid w:val="009B4707"/>
    <w:rsid w:val="009B5184"/>
    <w:rsid w:val="009B7160"/>
    <w:rsid w:val="009C0CCD"/>
    <w:rsid w:val="009C11BB"/>
    <w:rsid w:val="009C2041"/>
    <w:rsid w:val="009C2D4E"/>
    <w:rsid w:val="009C2E5E"/>
    <w:rsid w:val="009C4B04"/>
    <w:rsid w:val="009C4BBF"/>
    <w:rsid w:val="009C5C56"/>
    <w:rsid w:val="009D19F2"/>
    <w:rsid w:val="009D216F"/>
    <w:rsid w:val="009D2DEF"/>
    <w:rsid w:val="009D3CE0"/>
    <w:rsid w:val="009D42C4"/>
    <w:rsid w:val="009D5E80"/>
    <w:rsid w:val="009D7161"/>
    <w:rsid w:val="009D741A"/>
    <w:rsid w:val="009D79A6"/>
    <w:rsid w:val="009E41ED"/>
    <w:rsid w:val="009E54F5"/>
    <w:rsid w:val="009E5B3F"/>
    <w:rsid w:val="009E618C"/>
    <w:rsid w:val="009E6922"/>
    <w:rsid w:val="009E6B41"/>
    <w:rsid w:val="009F0ED7"/>
    <w:rsid w:val="009F1687"/>
    <w:rsid w:val="009F2387"/>
    <w:rsid w:val="009F2DC0"/>
    <w:rsid w:val="009F3FC0"/>
    <w:rsid w:val="009F452C"/>
    <w:rsid w:val="009F46FB"/>
    <w:rsid w:val="009F5ADC"/>
    <w:rsid w:val="00A0219A"/>
    <w:rsid w:val="00A026B8"/>
    <w:rsid w:val="00A031CF"/>
    <w:rsid w:val="00A03855"/>
    <w:rsid w:val="00A04D7F"/>
    <w:rsid w:val="00A04DEE"/>
    <w:rsid w:val="00A05137"/>
    <w:rsid w:val="00A05C33"/>
    <w:rsid w:val="00A06AA5"/>
    <w:rsid w:val="00A11A2E"/>
    <w:rsid w:val="00A120B0"/>
    <w:rsid w:val="00A12952"/>
    <w:rsid w:val="00A12B62"/>
    <w:rsid w:val="00A12F5E"/>
    <w:rsid w:val="00A13474"/>
    <w:rsid w:val="00A145C3"/>
    <w:rsid w:val="00A14613"/>
    <w:rsid w:val="00A14895"/>
    <w:rsid w:val="00A178F7"/>
    <w:rsid w:val="00A20E22"/>
    <w:rsid w:val="00A21BFC"/>
    <w:rsid w:val="00A21D56"/>
    <w:rsid w:val="00A2203B"/>
    <w:rsid w:val="00A22395"/>
    <w:rsid w:val="00A243F6"/>
    <w:rsid w:val="00A2537A"/>
    <w:rsid w:val="00A30958"/>
    <w:rsid w:val="00A30B2A"/>
    <w:rsid w:val="00A3154B"/>
    <w:rsid w:val="00A33173"/>
    <w:rsid w:val="00A33A6E"/>
    <w:rsid w:val="00A33F19"/>
    <w:rsid w:val="00A34B65"/>
    <w:rsid w:val="00A37CF7"/>
    <w:rsid w:val="00A40FED"/>
    <w:rsid w:val="00A419D1"/>
    <w:rsid w:val="00A41EF2"/>
    <w:rsid w:val="00A445C2"/>
    <w:rsid w:val="00A464AD"/>
    <w:rsid w:val="00A46A07"/>
    <w:rsid w:val="00A46E1D"/>
    <w:rsid w:val="00A50231"/>
    <w:rsid w:val="00A508F0"/>
    <w:rsid w:val="00A509C8"/>
    <w:rsid w:val="00A50F00"/>
    <w:rsid w:val="00A512BB"/>
    <w:rsid w:val="00A52410"/>
    <w:rsid w:val="00A52447"/>
    <w:rsid w:val="00A52573"/>
    <w:rsid w:val="00A52BCD"/>
    <w:rsid w:val="00A52D06"/>
    <w:rsid w:val="00A539E9"/>
    <w:rsid w:val="00A5416E"/>
    <w:rsid w:val="00A55A59"/>
    <w:rsid w:val="00A577F5"/>
    <w:rsid w:val="00A60E05"/>
    <w:rsid w:val="00A63B15"/>
    <w:rsid w:val="00A63FDD"/>
    <w:rsid w:val="00A663A6"/>
    <w:rsid w:val="00A66C7E"/>
    <w:rsid w:val="00A71724"/>
    <w:rsid w:val="00A7503B"/>
    <w:rsid w:val="00A75D47"/>
    <w:rsid w:val="00A7622C"/>
    <w:rsid w:val="00A772B5"/>
    <w:rsid w:val="00A82188"/>
    <w:rsid w:val="00A82DF3"/>
    <w:rsid w:val="00A82E76"/>
    <w:rsid w:val="00A83B4A"/>
    <w:rsid w:val="00A83ED8"/>
    <w:rsid w:val="00A843E5"/>
    <w:rsid w:val="00A8525C"/>
    <w:rsid w:val="00A8676B"/>
    <w:rsid w:val="00A87501"/>
    <w:rsid w:val="00A9005B"/>
    <w:rsid w:val="00A90AAA"/>
    <w:rsid w:val="00A90EAE"/>
    <w:rsid w:val="00A91FF4"/>
    <w:rsid w:val="00A935AC"/>
    <w:rsid w:val="00A94AA0"/>
    <w:rsid w:val="00A95A5D"/>
    <w:rsid w:val="00A95E40"/>
    <w:rsid w:val="00A96C0E"/>
    <w:rsid w:val="00A97CBC"/>
    <w:rsid w:val="00AA0AB8"/>
    <w:rsid w:val="00AA0EDD"/>
    <w:rsid w:val="00AA108C"/>
    <w:rsid w:val="00AA3811"/>
    <w:rsid w:val="00AA42F9"/>
    <w:rsid w:val="00AA466B"/>
    <w:rsid w:val="00AA4E1A"/>
    <w:rsid w:val="00AA6B67"/>
    <w:rsid w:val="00AB1025"/>
    <w:rsid w:val="00AB2273"/>
    <w:rsid w:val="00AB3F35"/>
    <w:rsid w:val="00AB4255"/>
    <w:rsid w:val="00AB5196"/>
    <w:rsid w:val="00AB52A6"/>
    <w:rsid w:val="00AB5836"/>
    <w:rsid w:val="00AB7E17"/>
    <w:rsid w:val="00AC0015"/>
    <w:rsid w:val="00AC0501"/>
    <w:rsid w:val="00AC2311"/>
    <w:rsid w:val="00AC4607"/>
    <w:rsid w:val="00AC4B03"/>
    <w:rsid w:val="00AC543F"/>
    <w:rsid w:val="00AC5795"/>
    <w:rsid w:val="00AC5C57"/>
    <w:rsid w:val="00AC6DBF"/>
    <w:rsid w:val="00AC6F8C"/>
    <w:rsid w:val="00AC77BD"/>
    <w:rsid w:val="00AD05CA"/>
    <w:rsid w:val="00AD225A"/>
    <w:rsid w:val="00AD351C"/>
    <w:rsid w:val="00AD3D05"/>
    <w:rsid w:val="00AD4015"/>
    <w:rsid w:val="00AD43D0"/>
    <w:rsid w:val="00AD4C2F"/>
    <w:rsid w:val="00AD5670"/>
    <w:rsid w:val="00AD6B65"/>
    <w:rsid w:val="00AD6BF4"/>
    <w:rsid w:val="00AD78B3"/>
    <w:rsid w:val="00AD7E11"/>
    <w:rsid w:val="00AE06D8"/>
    <w:rsid w:val="00AE0AE4"/>
    <w:rsid w:val="00AE0DFF"/>
    <w:rsid w:val="00AE1AE1"/>
    <w:rsid w:val="00AE6767"/>
    <w:rsid w:val="00AF0B70"/>
    <w:rsid w:val="00AF1081"/>
    <w:rsid w:val="00AF1163"/>
    <w:rsid w:val="00AF3670"/>
    <w:rsid w:val="00AF3B44"/>
    <w:rsid w:val="00AF56A0"/>
    <w:rsid w:val="00AF6B13"/>
    <w:rsid w:val="00AF7711"/>
    <w:rsid w:val="00B0009A"/>
    <w:rsid w:val="00B00449"/>
    <w:rsid w:val="00B00F8B"/>
    <w:rsid w:val="00B01789"/>
    <w:rsid w:val="00B024EF"/>
    <w:rsid w:val="00B03FAC"/>
    <w:rsid w:val="00B05B15"/>
    <w:rsid w:val="00B116EF"/>
    <w:rsid w:val="00B1190E"/>
    <w:rsid w:val="00B11F9A"/>
    <w:rsid w:val="00B12B79"/>
    <w:rsid w:val="00B12E29"/>
    <w:rsid w:val="00B13502"/>
    <w:rsid w:val="00B13615"/>
    <w:rsid w:val="00B14577"/>
    <w:rsid w:val="00B15131"/>
    <w:rsid w:val="00B16127"/>
    <w:rsid w:val="00B1751D"/>
    <w:rsid w:val="00B17C4B"/>
    <w:rsid w:val="00B2013C"/>
    <w:rsid w:val="00B20241"/>
    <w:rsid w:val="00B21B50"/>
    <w:rsid w:val="00B21C81"/>
    <w:rsid w:val="00B22458"/>
    <w:rsid w:val="00B2273D"/>
    <w:rsid w:val="00B230DA"/>
    <w:rsid w:val="00B25FD3"/>
    <w:rsid w:val="00B264C1"/>
    <w:rsid w:val="00B30BF4"/>
    <w:rsid w:val="00B326A9"/>
    <w:rsid w:val="00B32953"/>
    <w:rsid w:val="00B34149"/>
    <w:rsid w:val="00B35056"/>
    <w:rsid w:val="00B36144"/>
    <w:rsid w:val="00B363E0"/>
    <w:rsid w:val="00B37E27"/>
    <w:rsid w:val="00B40CFA"/>
    <w:rsid w:val="00B40E8E"/>
    <w:rsid w:val="00B42F92"/>
    <w:rsid w:val="00B4430E"/>
    <w:rsid w:val="00B45133"/>
    <w:rsid w:val="00B451A8"/>
    <w:rsid w:val="00B45A9D"/>
    <w:rsid w:val="00B46511"/>
    <w:rsid w:val="00B47152"/>
    <w:rsid w:val="00B52277"/>
    <w:rsid w:val="00B53511"/>
    <w:rsid w:val="00B53657"/>
    <w:rsid w:val="00B536F5"/>
    <w:rsid w:val="00B53C8F"/>
    <w:rsid w:val="00B563C0"/>
    <w:rsid w:val="00B57700"/>
    <w:rsid w:val="00B60887"/>
    <w:rsid w:val="00B6174E"/>
    <w:rsid w:val="00B619AB"/>
    <w:rsid w:val="00B619AE"/>
    <w:rsid w:val="00B61C9E"/>
    <w:rsid w:val="00B6261B"/>
    <w:rsid w:val="00B636FE"/>
    <w:rsid w:val="00B65247"/>
    <w:rsid w:val="00B655DC"/>
    <w:rsid w:val="00B67A44"/>
    <w:rsid w:val="00B67DD9"/>
    <w:rsid w:val="00B702AE"/>
    <w:rsid w:val="00B70815"/>
    <w:rsid w:val="00B710B1"/>
    <w:rsid w:val="00B71784"/>
    <w:rsid w:val="00B7206B"/>
    <w:rsid w:val="00B7248B"/>
    <w:rsid w:val="00B728DF"/>
    <w:rsid w:val="00B733BE"/>
    <w:rsid w:val="00B73CBF"/>
    <w:rsid w:val="00B7430A"/>
    <w:rsid w:val="00B74662"/>
    <w:rsid w:val="00B750E0"/>
    <w:rsid w:val="00B75813"/>
    <w:rsid w:val="00B75D04"/>
    <w:rsid w:val="00B771E9"/>
    <w:rsid w:val="00B779BC"/>
    <w:rsid w:val="00B8118B"/>
    <w:rsid w:val="00B81802"/>
    <w:rsid w:val="00B821DC"/>
    <w:rsid w:val="00B83B2B"/>
    <w:rsid w:val="00B83B63"/>
    <w:rsid w:val="00B8426D"/>
    <w:rsid w:val="00B84506"/>
    <w:rsid w:val="00B846E7"/>
    <w:rsid w:val="00B8496E"/>
    <w:rsid w:val="00B863F6"/>
    <w:rsid w:val="00B86B9D"/>
    <w:rsid w:val="00B86DD0"/>
    <w:rsid w:val="00B874C7"/>
    <w:rsid w:val="00B87DAA"/>
    <w:rsid w:val="00B907E3"/>
    <w:rsid w:val="00B90888"/>
    <w:rsid w:val="00B925B8"/>
    <w:rsid w:val="00B92DFB"/>
    <w:rsid w:val="00B94D53"/>
    <w:rsid w:val="00B9540B"/>
    <w:rsid w:val="00B95745"/>
    <w:rsid w:val="00B96F6B"/>
    <w:rsid w:val="00B974FC"/>
    <w:rsid w:val="00BA003E"/>
    <w:rsid w:val="00BA0302"/>
    <w:rsid w:val="00BA2C27"/>
    <w:rsid w:val="00BA31FD"/>
    <w:rsid w:val="00BA44C2"/>
    <w:rsid w:val="00BA4DFB"/>
    <w:rsid w:val="00BA5215"/>
    <w:rsid w:val="00BA54FD"/>
    <w:rsid w:val="00BA553B"/>
    <w:rsid w:val="00BA6271"/>
    <w:rsid w:val="00BB095E"/>
    <w:rsid w:val="00BB125B"/>
    <w:rsid w:val="00BB3EDA"/>
    <w:rsid w:val="00BB4262"/>
    <w:rsid w:val="00BB43AA"/>
    <w:rsid w:val="00BB47E6"/>
    <w:rsid w:val="00BB496E"/>
    <w:rsid w:val="00BB4A67"/>
    <w:rsid w:val="00BB4D41"/>
    <w:rsid w:val="00BB5513"/>
    <w:rsid w:val="00BB594E"/>
    <w:rsid w:val="00BB5F45"/>
    <w:rsid w:val="00BB693C"/>
    <w:rsid w:val="00BB6A5E"/>
    <w:rsid w:val="00BC13D6"/>
    <w:rsid w:val="00BC1DE1"/>
    <w:rsid w:val="00BC35A5"/>
    <w:rsid w:val="00BC4B75"/>
    <w:rsid w:val="00BC4F72"/>
    <w:rsid w:val="00BC5628"/>
    <w:rsid w:val="00BC5F01"/>
    <w:rsid w:val="00BC79FC"/>
    <w:rsid w:val="00BD2498"/>
    <w:rsid w:val="00BD28C0"/>
    <w:rsid w:val="00BD313C"/>
    <w:rsid w:val="00BD3E04"/>
    <w:rsid w:val="00BD4460"/>
    <w:rsid w:val="00BD67D4"/>
    <w:rsid w:val="00BE0B2C"/>
    <w:rsid w:val="00BE0CAC"/>
    <w:rsid w:val="00BE0D4E"/>
    <w:rsid w:val="00BE3AC6"/>
    <w:rsid w:val="00BE41E9"/>
    <w:rsid w:val="00BE64C6"/>
    <w:rsid w:val="00BE75EC"/>
    <w:rsid w:val="00BE7673"/>
    <w:rsid w:val="00BE7944"/>
    <w:rsid w:val="00BF0185"/>
    <w:rsid w:val="00BF0638"/>
    <w:rsid w:val="00BF1FDA"/>
    <w:rsid w:val="00BF3D79"/>
    <w:rsid w:val="00BF5017"/>
    <w:rsid w:val="00BF5B7D"/>
    <w:rsid w:val="00BF6479"/>
    <w:rsid w:val="00BF6C43"/>
    <w:rsid w:val="00BF6ED8"/>
    <w:rsid w:val="00BF7407"/>
    <w:rsid w:val="00C00D98"/>
    <w:rsid w:val="00C01A81"/>
    <w:rsid w:val="00C01F3F"/>
    <w:rsid w:val="00C028DA"/>
    <w:rsid w:val="00C041A3"/>
    <w:rsid w:val="00C0502A"/>
    <w:rsid w:val="00C05DD2"/>
    <w:rsid w:val="00C06B52"/>
    <w:rsid w:val="00C072AD"/>
    <w:rsid w:val="00C1040A"/>
    <w:rsid w:val="00C10922"/>
    <w:rsid w:val="00C10C83"/>
    <w:rsid w:val="00C1101A"/>
    <w:rsid w:val="00C13F0F"/>
    <w:rsid w:val="00C1416F"/>
    <w:rsid w:val="00C17422"/>
    <w:rsid w:val="00C22DDB"/>
    <w:rsid w:val="00C238F9"/>
    <w:rsid w:val="00C24E41"/>
    <w:rsid w:val="00C26132"/>
    <w:rsid w:val="00C30E4A"/>
    <w:rsid w:val="00C326FB"/>
    <w:rsid w:val="00C334B6"/>
    <w:rsid w:val="00C339B3"/>
    <w:rsid w:val="00C36808"/>
    <w:rsid w:val="00C3775C"/>
    <w:rsid w:val="00C3783E"/>
    <w:rsid w:val="00C4016C"/>
    <w:rsid w:val="00C418B0"/>
    <w:rsid w:val="00C41C08"/>
    <w:rsid w:val="00C453DF"/>
    <w:rsid w:val="00C50CA8"/>
    <w:rsid w:val="00C50D92"/>
    <w:rsid w:val="00C50DD2"/>
    <w:rsid w:val="00C5170D"/>
    <w:rsid w:val="00C53E7A"/>
    <w:rsid w:val="00C56547"/>
    <w:rsid w:val="00C56E04"/>
    <w:rsid w:val="00C600B8"/>
    <w:rsid w:val="00C61C86"/>
    <w:rsid w:val="00C63D27"/>
    <w:rsid w:val="00C644E7"/>
    <w:rsid w:val="00C65580"/>
    <w:rsid w:val="00C679E0"/>
    <w:rsid w:val="00C70ED2"/>
    <w:rsid w:val="00C71E19"/>
    <w:rsid w:val="00C72F70"/>
    <w:rsid w:val="00C73518"/>
    <w:rsid w:val="00C73B2B"/>
    <w:rsid w:val="00C745D2"/>
    <w:rsid w:val="00C747D0"/>
    <w:rsid w:val="00C7580A"/>
    <w:rsid w:val="00C76651"/>
    <w:rsid w:val="00C769EC"/>
    <w:rsid w:val="00C779ED"/>
    <w:rsid w:val="00C800D3"/>
    <w:rsid w:val="00C80AD9"/>
    <w:rsid w:val="00C8223F"/>
    <w:rsid w:val="00C828A0"/>
    <w:rsid w:val="00C830EF"/>
    <w:rsid w:val="00C85960"/>
    <w:rsid w:val="00C85B1D"/>
    <w:rsid w:val="00C86472"/>
    <w:rsid w:val="00C86694"/>
    <w:rsid w:val="00C90748"/>
    <w:rsid w:val="00C91C49"/>
    <w:rsid w:val="00C924C1"/>
    <w:rsid w:val="00C93942"/>
    <w:rsid w:val="00C96504"/>
    <w:rsid w:val="00C9660E"/>
    <w:rsid w:val="00C96FD3"/>
    <w:rsid w:val="00C977EE"/>
    <w:rsid w:val="00CA017E"/>
    <w:rsid w:val="00CA1338"/>
    <w:rsid w:val="00CA1379"/>
    <w:rsid w:val="00CA1EC7"/>
    <w:rsid w:val="00CA3B83"/>
    <w:rsid w:val="00CA6E3A"/>
    <w:rsid w:val="00CA7A91"/>
    <w:rsid w:val="00CB02AC"/>
    <w:rsid w:val="00CB2832"/>
    <w:rsid w:val="00CB2B81"/>
    <w:rsid w:val="00CB3991"/>
    <w:rsid w:val="00CB52BE"/>
    <w:rsid w:val="00CB7556"/>
    <w:rsid w:val="00CB7A6C"/>
    <w:rsid w:val="00CC01A8"/>
    <w:rsid w:val="00CC0FF4"/>
    <w:rsid w:val="00CC37D0"/>
    <w:rsid w:val="00CC41C6"/>
    <w:rsid w:val="00CC44DE"/>
    <w:rsid w:val="00CC509F"/>
    <w:rsid w:val="00CC648B"/>
    <w:rsid w:val="00CC6667"/>
    <w:rsid w:val="00CC7FEE"/>
    <w:rsid w:val="00CD0C80"/>
    <w:rsid w:val="00CD1007"/>
    <w:rsid w:val="00CD136F"/>
    <w:rsid w:val="00CD1566"/>
    <w:rsid w:val="00CD24E5"/>
    <w:rsid w:val="00CD2578"/>
    <w:rsid w:val="00CD2720"/>
    <w:rsid w:val="00CD571D"/>
    <w:rsid w:val="00CD5AD6"/>
    <w:rsid w:val="00CE2F91"/>
    <w:rsid w:val="00CE33E7"/>
    <w:rsid w:val="00CE4535"/>
    <w:rsid w:val="00CE5B2F"/>
    <w:rsid w:val="00CE7992"/>
    <w:rsid w:val="00CE7F70"/>
    <w:rsid w:val="00CF04E0"/>
    <w:rsid w:val="00CF0772"/>
    <w:rsid w:val="00CF0E7D"/>
    <w:rsid w:val="00CF1E5B"/>
    <w:rsid w:val="00CF2A75"/>
    <w:rsid w:val="00CF377F"/>
    <w:rsid w:val="00CF40C7"/>
    <w:rsid w:val="00CF4819"/>
    <w:rsid w:val="00CF64CD"/>
    <w:rsid w:val="00CF66CD"/>
    <w:rsid w:val="00CF7CD8"/>
    <w:rsid w:val="00CF7E33"/>
    <w:rsid w:val="00D00781"/>
    <w:rsid w:val="00D01240"/>
    <w:rsid w:val="00D029E8"/>
    <w:rsid w:val="00D04B4C"/>
    <w:rsid w:val="00D05825"/>
    <w:rsid w:val="00D069ED"/>
    <w:rsid w:val="00D06D73"/>
    <w:rsid w:val="00D10469"/>
    <w:rsid w:val="00D10A98"/>
    <w:rsid w:val="00D10B5B"/>
    <w:rsid w:val="00D11F77"/>
    <w:rsid w:val="00D127B3"/>
    <w:rsid w:val="00D13925"/>
    <w:rsid w:val="00D1471F"/>
    <w:rsid w:val="00D15B23"/>
    <w:rsid w:val="00D16F9C"/>
    <w:rsid w:val="00D17C89"/>
    <w:rsid w:val="00D17E95"/>
    <w:rsid w:val="00D20E67"/>
    <w:rsid w:val="00D21744"/>
    <w:rsid w:val="00D237DA"/>
    <w:rsid w:val="00D237F2"/>
    <w:rsid w:val="00D24434"/>
    <w:rsid w:val="00D2448C"/>
    <w:rsid w:val="00D247D5"/>
    <w:rsid w:val="00D25482"/>
    <w:rsid w:val="00D269BA"/>
    <w:rsid w:val="00D30A42"/>
    <w:rsid w:val="00D30F6F"/>
    <w:rsid w:val="00D331E6"/>
    <w:rsid w:val="00D33D1D"/>
    <w:rsid w:val="00D36392"/>
    <w:rsid w:val="00D37BEE"/>
    <w:rsid w:val="00D37D46"/>
    <w:rsid w:val="00D4025D"/>
    <w:rsid w:val="00D40602"/>
    <w:rsid w:val="00D4171F"/>
    <w:rsid w:val="00D42B38"/>
    <w:rsid w:val="00D4533A"/>
    <w:rsid w:val="00D5076F"/>
    <w:rsid w:val="00D51D8E"/>
    <w:rsid w:val="00D53061"/>
    <w:rsid w:val="00D53455"/>
    <w:rsid w:val="00D550B8"/>
    <w:rsid w:val="00D550E0"/>
    <w:rsid w:val="00D55956"/>
    <w:rsid w:val="00D56F1A"/>
    <w:rsid w:val="00D578B1"/>
    <w:rsid w:val="00D578F7"/>
    <w:rsid w:val="00D609A4"/>
    <w:rsid w:val="00D61645"/>
    <w:rsid w:val="00D624B7"/>
    <w:rsid w:val="00D6337F"/>
    <w:rsid w:val="00D63F0E"/>
    <w:rsid w:val="00D64349"/>
    <w:rsid w:val="00D64FA0"/>
    <w:rsid w:val="00D668DA"/>
    <w:rsid w:val="00D66FD3"/>
    <w:rsid w:val="00D6704B"/>
    <w:rsid w:val="00D67608"/>
    <w:rsid w:val="00D67775"/>
    <w:rsid w:val="00D700D0"/>
    <w:rsid w:val="00D706AA"/>
    <w:rsid w:val="00D70E21"/>
    <w:rsid w:val="00D7254F"/>
    <w:rsid w:val="00D72770"/>
    <w:rsid w:val="00D7305B"/>
    <w:rsid w:val="00D730E4"/>
    <w:rsid w:val="00D7312E"/>
    <w:rsid w:val="00D739E4"/>
    <w:rsid w:val="00D74AC7"/>
    <w:rsid w:val="00D74B92"/>
    <w:rsid w:val="00D7514B"/>
    <w:rsid w:val="00D752DC"/>
    <w:rsid w:val="00D75D88"/>
    <w:rsid w:val="00D767D1"/>
    <w:rsid w:val="00D77930"/>
    <w:rsid w:val="00D77A71"/>
    <w:rsid w:val="00D77F39"/>
    <w:rsid w:val="00D8070F"/>
    <w:rsid w:val="00D825ED"/>
    <w:rsid w:val="00D82797"/>
    <w:rsid w:val="00D848AC"/>
    <w:rsid w:val="00D851F6"/>
    <w:rsid w:val="00D87436"/>
    <w:rsid w:val="00D87BD0"/>
    <w:rsid w:val="00D908B3"/>
    <w:rsid w:val="00D93EA7"/>
    <w:rsid w:val="00D94571"/>
    <w:rsid w:val="00D94DD2"/>
    <w:rsid w:val="00D9676D"/>
    <w:rsid w:val="00DA02CE"/>
    <w:rsid w:val="00DA03BB"/>
    <w:rsid w:val="00DA1235"/>
    <w:rsid w:val="00DA2BE0"/>
    <w:rsid w:val="00DA30F7"/>
    <w:rsid w:val="00DA3796"/>
    <w:rsid w:val="00DA37B6"/>
    <w:rsid w:val="00DA4B47"/>
    <w:rsid w:val="00DA527C"/>
    <w:rsid w:val="00DA6471"/>
    <w:rsid w:val="00DB0BBF"/>
    <w:rsid w:val="00DB10C7"/>
    <w:rsid w:val="00DB13A5"/>
    <w:rsid w:val="00DB16AF"/>
    <w:rsid w:val="00DB304F"/>
    <w:rsid w:val="00DB3B20"/>
    <w:rsid w:val="00DB4034"/>
    <w:rsid w:val="00DB5162"/>
    <w:rsid w:val="00DB5FBB"/>
    <w:rsid w:val="00DB6318"/>
    <w:rsid w:val="00DB66E6"/>
    <w:rsid w:val="00DB66FD"/>
    <w:rsid w:val="00DB6DB6"/>
    <w:rsid w:val="00DB6DC1"/>
    <w:rsid w:val="00DB78E4"/>
    <w:rsid w:val="00DB7B9D"/>
    <w:rsid w:val="00DC1B37"/>
    <w:rsid w:val="00DC1DCE"/>
    <w:rsid w:val="00DC2167"/>
    <w:rsid w:val="00DC2763"/>
    <w:rsid w:val="00DC4150"/>
    <w:rsid w:val="00DC44A8"/>
    <w:rsid w:val="00DC5A31"/>
    <w:rsid w:val="00DC5B2B"/>
    <w:rsid w:val="00DC6159"/>
    <w:rsid w:val="00DC70F5"/>
    <w:rsid w:val="00DC7418"/>
    <w:rsid w:val="00DC7A33"/>
    <w:rsid w:val="00DC7AB7"/>
    <w:rsid w:val="00DD0A9C"/>
    <w:rsid w:val="00DD1071"/>
    <w:rsid w:val="00DD1698"/>
    <w:rsid w:val="00DD1933"/>
    <w:rsid w:val="00DD19D9"/>
    <w:rsid w:val="00DD2553"/>
    <w:rsid w:val="00DD2A3B"/>
    <w:rsid w:val="00DD4100"/>
    <w:rsid w:val="00DD4765"/>
    <w:rsid w:val="00DD52C2"/>
    <w:rsid w:val="00DD5DB8"/>
    <w:rsid w:val="00DD6277"/>
    <w:rsid w:val="00DE00A5"/>
    <w:rsid w:val="00DE1416"/>
    <w:rsid w:val="00DE1B5B"/>
    <w:rsid w:val="00DE2076"/>
    <w:rsid w:val="00DE23A1"/>
    <w:rsid w:val="00DE2754"/>
    <w:rsid w:val="00DE2D22"/>
    <w:rsid w:val="00DE2E3C"/>
    <w:rsid w:val="00DE31D7"/>
    <w:rsid w:val="00DE40AA"/>
    <w:rsid w:val="00DE4DAD"/>
    <w:rsid w:val="00DF1542"/>
    <w:rsid w:val="00DF3F97"/>
    <w:rsid w:val="00DF5257"/>
    <w:rsid w:val="00DF77C0"/>
    <w:rsid w:val="00DF7E0A"/>
    <w:rsid w:val="00E00879"/>
    <w:rsid w:val="00E017A0"/>
    <w:rsid w:val="00E01EE5"/>
    <w:rsid w:val="00E01FD0"/>
    <w:rsid w:val="00E03965"/>
    <w:rsid w:val="00E040F5"/>
    <w:rsid w:val="00E05B1C"/>
    <w:rsid w:val="00E05D28"/>
    <w:rsid w:val="00E062BE"/>
    <w:rsid w:val="00E06C2C"/>
    <w:rsid w:val="00E06EB9"/>
    <w:rsid w:val="00E1080A"/>
    <w:rsid w:val="00E123E0"/>
    <w:rsid w:val="00E12B87"/>
    <w:rsid w:val="00E130B3"/>
    <w:rsid w:val="00E133AE"/>
    <w:rsid w:val="00E14A9A"/>
    <w:rsid w:val="00E15711"/>
    <w:rsid w:val="00E15E1B"/>
    <w:rsid w:val="00E16001"/>
    <w:rsid w:val="00E174E4"/>
    <w:rsid w:val="00E17572"/>
    <w:rsid w:val="00E2039A"/>
    <w:rsid w:val="00E20549"/>
    <w:rsid w:val="00E232AD"/>
    <w:rsid w:val="00E25133"/>
    <w:rsid w:val="00E25D82"/>
    <w:rsid w:val="00E25EC6"/>
    <w:rsid w:val="00E2602C"/>
    <w:rsid w:val="00E26A67"/>
    <w:rsid w:val="00E30FE0"/>
    <w:rsid w:val="00E31244"/>
    <w:rsid w:val="00E31562"/>
    <w:rsid w:val="00E31E0C"/>
    <w:rsid w:val="00E33647"/>
    <w:rsid w:val="00E336E8"/>
    <w:rsid w:val="00E33EDD"/>
    <w:rsid w:val="00E3443E"/>
    <w:rsid w:val="00E34E94"/>
    <w:rsid w:val="00E40A01"/>
    <w:rsid w:val="00E41944"/>
    <w:rsid w:val="00E42473"/>
    <w:rsid w:val="00E42681"/>
    <w:rsid w:val="00E4484C"/>
    <w:rsid w:val="00E464C8"/>
    <w:rsid w:val="00E47C0E"/>
    <w:rsid w:val="00E50DF4"/>
    <w:rsid w:val="00E50ED7"/>
    <w:rsid w:val="00E516C3"/>
    <w:rsid w:val="00E51FEF"/>
    <w:rsid w:val="00E5528D"/>
    <w:rsid w:val="00E563F7"/>
    <w:rsid w:val="00E629F1"/>
    <w:rsid w:val="00E6355F"/>
    <w:rsid w:val="00E64377"/>
    <w:rsid w:val="00E647E9"/>
    <w:rsid w:val="00E65637"/>
    <w:rsid w:val="00E657D3"/>
    <w:rsid w:val="00E65829"/>
    <w:rsid w:val="00E66A24"/>
    <w:rsid w:val="00E66AC9"/>
    <w:rsid w:val="00E67007"/>
    <w:rsid w:val="00E67336"/>
    <w:rsid w:val="00E7034C"/>
    <w:rsid w:val="00E70F0A"/>
    <w:rsid w:val="00E72810"/>
    <w:rsid w:val="00E7297F"/>
    <w:rsid w:val="00E72F77"/>
    <w:rsid w:val="00E7392A"/>
    <w:rsid w:val="00E73996"/>
    <w:rsid w:val="00E73A05"/>
    <w:rsid w:val="00E73EF0"/>
    <w:rsid w:val="00E7442B"/>
    <w:rsid w:val="00E759E0"/>
    <w:rsid w:val="00E80A13"/>
    <w:rsid w:val="00E80C62"/>
    <w:rsid w:val="00E80CAE"/>
    <w:rsid w:val="00E80FF4"/>
    <w:rsid w:val="00E820A5"/>
    <w:rsid w:val="00E8219E"/>
    <w:rsid w:val="00E82940"/>
    <w:rsid w:val="00E83C01"/>
    <w:rsid w:val="00E840EC"/>
    <w:rsid w:val="00E841AB"/>
    <w:rsid w:val="00E841EC"/>
    <w:rsid w:val="00E853D4"/>
    <w:rsid w:val="00E87110"/>
    <w:rsid w:val="00E871BB"/>
    <w:rsid w:val="00E873F9"/>
    <w:rsid w:val="00E874EF"/>
    <w:rsid w:val="00E91629"/>
    <w:rsid w:val="00E93CB7"/>
    <w:rsid w:val="00E93F56"/>
    <w:rsid w:val="00E942B3"/>
    <w:rsid w:val="00E94E4D"/>
    <w:rsid w:val="00E956CA"/>
    <w:rsid w:val="00E95D3F"/>
    <w:rsid w:val="00E969D8"/>
    <w:rsid w:val="00E9707B"/>
    <w:rsid w:val="00EA0933"/>
    <w:rsid w:val="00EA1407"/>
    <w:rsid w:val="00EA16CB"/>
    <w:rsid w:val="00EA1C0F"/>
    <w:rsid w:val="00EA1F78"/>
    <w:rsid w:val="00EA2035"/>
    <w:rsid w:val="00EA27E9"/>
    <w:rsid w:val="00EA34C6"/>
    <w:rsid w:val="00EA406C"/>
    <w:rsid w:val="00EA5F9D"/>
    <w:rsid w:val="00EA6FB1"/>
    <w:rsid w:val="00EA79E9"/>
    <w:rsid w:val="00EB0709"/>
    <w:rsid w:val="00EB0D66"/>
    <w:rsid w:val="00EB0EC9"/>
    <w:rsid w:val="00EB138E"/>
    <w:rsid w:val="00EB2235"/>
    <w:rsid w:val="00EB23D5"/>
    <w:rsid w:val="00EB2D2B"/>
    <w:rsid w:val="00EB40F2"/>
    <w:rsid w:val="00EB43BA"/>
    <w:rsid w:val="00EB51FE"/>
    <w:rsid w:val="00EB5647"/>
    <w:rsid w:val="00EB593F"/>
    <w:rsid w:val="00EB5B9B"/>
    <w:rsid w:val="00EB6A14"/>
    <w:rsid w:val="00EB79BB"/>
    <w:rsid w:val="00EC14F5"/>
    <w:rsid w:val="00EC25C2"/>
    <w:rsid w:val="00EC2FF7"/>
    <w:rsid w:val="00EC44D0"/>
    <w:rsid w:val="00EC53A5"/>
    <w:rsid w:val="00EC6114"/>
    <w:rsid w:val="00EC7B18"/>
    <w:rsid w:val="00EC7D39"/>
    <w:rsid w:val="00EC7EDD"/>
    <w:rsid w:val="00ED04E7"/>
    <w:rsid w:val="00ED06AA"/>
    <w:rsid w:val="00ED2171"/>
    <w:rsid w:val="00ED2389"/>
    <w:rsid w:val="00ED249B"/>
    <w:rsid w:val="00ED272D"/>
    <w:rsid w:val="00ED2F40"/>
    <w:rsid w:val="00ED4837"/>
    <w:rsid w:val="00ED5B18"/>
    <w:rsid w:val="00ED5CB5"/>
    <w:rsid w:val="00ED6424"/>
    <w:rsid w:val="00ED6B66"/>
    <w:rsid w:val="00ED75EA"/>
    <w:rsid w:val="00ED76C5"/>
    <w:rsid w:val="00EE0852"/>
    <w:rsid w:val="00EE1B41"/>
    <w:rsid w:val="00EE1C79"/>
    <w:rsid w:val="00EE1E8A"/>
    <w:rsid w:val="00EE20E3"/>
    <w:rsid w:val="00EE2B66"/>
    <w:rsid w:val="00EE32E6"/>
    <w:rsid w:val="00EE38E5"/>
    <w:rsid w:val="00EE4804"/>
    <w:rsid w:val="00EE4A61"/>
    <w:rsid w:val="00EE6121"/>
    <w:rsid w:val="00EE65FE"/>
    <w:rsid w:val="00EE6C08"/>
    <w:rsid w:val="00EE7A4A"/>
    <w:rsid w:val="00EE7CD0"/>
    <w:rsid w:val="00EE7E16"/>
    <w:rsid w:val="00EF03A9"/>
    <w:rsid w:val="00EF0577"/>
    <w:rsid w:val="00EF2814"/>
    <w:rsid w:val="00EF2AEC"/>
    <w:rsid w:val="00EF2ECE"/>
    <w:rsid w:val="00EF49DB"/>
    <w:rsid w:val="00EF606F"/>
    <w:rsid w:val="00EF79CE"/>
    <w:rsid w:val="00F0073B"/>
    <w:rsid w:val="00F01B5F"/>
    <w:rsid w:val="00F01D39"/>
    <w:rsid w:val="00F0322A"/>
    <w:rsid w:val="00F04CCF"/>
    <w:rsid w:val="00F0521C"/>
    <w:rsid w:val="00F05942"/>
    <w:rsid w:val="00F05BA6"/>
    <w:rsid w:val="00F05CD8"/>
    <w:rsid w:val="00F06713"/>
    <w:rsid w:val="00F07F8B"/>
    <w:rsid w:val="00F118E2"/>
    <w:rsid w:val="00F11AB7"/>
    <w:rsid w:val="00F1334B"/>
    <w:rsid w:val="00F135C2"/>
    <w:rsid w:val="00F137BF"/>
    <w:rsid w:val="00F138E6"/>
    <w:rsid w:val="00F157B3"/>
    <w:rsid w:val="00F1745B"/>
    <w:rsid w:val="00F23675"/>
    <w:rsid w:val="00F24405"/>
    <w:rsid w:val="00F24A17"/>
    <w:rsid w:val="00F2508D"/>
    <w:rsid w:val="00F25ACE"/>
    <w:rsid w:val="00F26920"/>
    <w:rsid w:val="00F27088"/>
    <w:rsid w:val="00F27ABD"/>
    <w:rsid w:val="00F27BA1"/>
    <w:rsid w:val="00F30DEB"/>
    <w:rsid w:val="00F3177D"/>
    <w:rsid w:val="00F31B4E"/>
    <w:rsid w:val="00F32623"/>
    <w:rsid w:val="00F32E43"/>
    <w:rsid w:val="00F35133"/>
    <w:rsid w:val="00F35CB7"/>
    <w:rsid w:val="00F35F55"/>
    <w:rsid w:val="00F360B6"/>
    <w:rsid w:val="00F37305"/>
    <w:rsid w:val="00F41466"/>
    <w:rsid w:val="00F41C75"/>
    <w:rsid w:val="00F4236B"/>
    <w:rsid w:val="00F426C0"/>
    <w:rsid w:val="00F42877"/>
    <w:rsid w:val="00F431F4"/>
    <w:rsid w:val="00F43FB9"/>
    <w:rsid w:val="00F44DA9"/>
    <w:rsid w:val="00F45027"/>
    <w:rsid w:val="00F468A2"/>
    <w:rsid w:val="00F47B90"/>
    <w:rsid w:val="00F47BF7"/>
    <w:rsid w:val="00F51BEE"/>
    <w:rsid w:val="00F5369A"/>
    <w:rsid w:val="00F542BF"/>
    <w:rsid w:val="00F54AE6"/>
    <w:rsid w:val="00F551E3"/>
    <w:rsid w:val="00F5581F"/>
    <w:rsid w:val="00F56496"/>
    <w:rsid w:val="00F56D10"/>
    <w:rsid w:val="00F614AC"/>
    <w:rsid w:val="00F61BC4"/>
    <w:rsid w:val="00F62474"/>
    <w:rsid w:val="00F62DF9"/>
    <w:rsid w:val="00F638CE"/>
    <w:rsid w:val="00F63DB9"/>
    <w:rsid w:val="00F64910"/>
    <w:rsid w:val="00F66EA5"/>
    <w:rsid w:val="00F70B14"/>
    <w:rsid w:val="00F7102E"/>
    <w:rsid w:val="00F71B6D"/>
    <w:rsid w:val="00F725ED"/>
    <w:rsid w:val="00F74548"/>
    <w:rsid w:val="00F75011"/>
    <w:rsid w:val="00F763DA"/>
    <w:rsid w:val="00F76D37"/>
    <w:rsid w:val="00F76E29"/>
    <w:rsid w:val="00F76F5A"/>
    <w:rsid w:val="00F772DE"/>
    <w:rsid w:val="00F77E6E"/>
    <w:rsid w:val="00F80502"/>
    <w:rsid w:val="00F80778"/>
    <w:rsid w:val="00F80E55"/>
    <w:rsid w:val="00F84C3D"/>
    <w:rsid w:val="00F857E8"/>
    <w:rsid w:val="00F858CE"/>
    <w:rsid w:val="00F86E87"/>
    <w:rsid w:val="00F86F3A"/>
    <w:rsid w:val="00F87597"/>
    <w:rsid w:val="00F87A85"/>
    <w:rsid w:val="00F9102E"/>
    <w:rsid w:val="00F91614"/>
    <w:rsid w:val="00F91C08"/>
    <w:rsid w:val="00F92C33"/>
    <w:rsid w:val="00F94576"/>
    <w:rsid w:val="00F955F5"/>
    <w:rsid w:val="00F96C24"/>
    <w:rsid w:val="00F97407"/>
    <w:rsid w:val="00F9788A"/>
    <w:rsid w:val="00FA1466"/>
    <w:rsid w:val="00FA15EB"/>
    <w:rsid w:val="00FA23E9"/>
    <w:rsid w:val="00FA24CD"/>
    <w:rsid w:val="00FA2BE1"/>
    <w:rsid w:val="00FA32AE"/>
    <w:rsid w:val="00FA4F37"/>
    <w:rsid w:val="00FA6872"/>
    <w:rsid w:val="00FA6A6B"/>
    <w:rsid w:val="00FA6D92"/>
    <w:rsid w:val="00FB0910"/>
    <w:rsid w:val="00FB22E6"/>
    <w:rsid w:val="00FB2BF0"/>
    <w:rsid w:val="00FB7108"/>
    <w:rsid w:val="00FB724C"/>
    <w:rsid w:val="00FB74D4"/>
    <w:rsid w:val="00FC00DD"/>
    <w:rsid w:val="00FC073E"/>
    <w:rsid w:val="00FC0969"/>
    <w:rsid w:val="00FC0FE1"/>
    <w:rsid w:val="00FC11C2"/>
    <w:rsid w:val="00FC2E6F"/>
    <w:rsid w:val="00FC3014"/>
    <w:rsid w:val="00FC355E"/>
    <w:rsid w:val="00FC3872"/>
    <w:rsid w:val="00FC3CEE"/>
    <w:rsid w:val="00FC43FA"/>
    <w:rsid w:val="00FC6076"/>
    <w:rsid w:val="00FC6216"/>
    <w:rsid w:val="00FC6882"/>
    <w:rsid w:val="00FC6BFD"/>
    <w:rsid w:val="00FD0395"/>
    <w:rsid w:val="00FD2344"/>
    <w:rsid w:val="00FD3372"/>
    <w:rsid w:val="00FD3378"/>
    <w:rsid w:val="00FD361E"/>
    <w:rsid w:val="00FD50F6"/>
    <w:rsid w:val="00FD524F"/>
    <w:rsid w:val="00FD652F"/>
    <w:rsid w:val="00FD7E65"/>
    <w:rsid w:val="00FE0B1D"/>
    <w:rsid w:val="00FE1875"/>
    <w:rsid w:val="00FE2AEC"/>
    <w:rsid w:val="00FE395C"/>
    <w:rsid w:val="00FE4C8F"/>
    <w:rsid w:val="00FE69FD"/>
    <w:rsid w:val="00FE6AE6"/>
    <w:rsid w:val="00FE74CE"/>
    <w:rsid w:val="00FE7838"/>
    <w:rsid w:val="00FE7F29"/>
    <w:rsid w:val="00FF0F9A"/>
    <w:rsid w:val="00FF120D"/>
    <w:rsid w:val="00FF1BDC"/>
    <w:rsid w:val="00FF25F6"/>
    <w:rsid w:val="00FF3FB2"/>
    <w:rsid w:val="00FF4316"/>
    <w:rsid w:val="00FF47FC"/>
    <w:rsid w:val="00FF512E"/>
    <w:rsid w:val="00FF5EEC"/>
    <w:rsid w:val="00FF61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957AA42-8699-451E-BC93-08C37B268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0A29"/>
    <w:pPr>
      <w:widowControl w:val="0"/>
      <w:spacing w:line="360" w:lineRule="auto"/>
      <w:jc w:val="both"/>
    </w:pPr>
    <w:rPr>
      <w:rFonts w:ascii="Times New Roman" w:eastAsia="宋体" w:hAnsi="Times New Roman" w:cs="Times New Roman"/>
      <w:sz w:val="24"/>
      <w:szCs w:val="24"/>
    </w:rPr>
  </w:style>
  <w:style w:type="paragraph" w:styleId="1">
    <w:name w:val="heading 1"/>
    <w:aliases w:val="各章标题"/>
    <w:basedOn w:val="a"/>
    <w:next w:val="a"/>
    <w:link w:val="1Char"/>
    <w:uiPriority w:val="9"/>
    <w:qFormat/>
    <w:rsid w:val="002F0A29"/>
    <w:pPr>
      <w:keepNext/>
      <w:keepLines/>
      <w:spacing w:beforeLines="50" w:before="50" w:afterLines="50" w:after="50" w:line="240" w:lineRule="auto"/>
      <w:jc w:val="center"/>
      <w:outlineLvl w:val="0"/>
    </w:pPr>
    <w:rPr>
      <w:rFonts w:eastAsia="黑体"/>
      <w:bCs/>
      <w:kern w:val="44"/>
      <w:sz w:val="36"/>
      <w:szCs w:val="44"/>
    </w:rPr>
  </w:style>
  <w:style w:type="paragraph" w:styleId="2">
    <w:name w:val="heading 2"/>
    <w:aliases w:val="各节一级标题"/>
    <w:basedOn w:val="a"/>
    <w:next w:val="a"/>
    <w:link w:val="2Char"/>
    <w:uiPriority w:val="9"/>
    <w:unhideWhenUsed/>
    <w:qFormat/>
    <w:rsid w:val="00695BB9"/>
    <w:pPr>
      <w:keepNext/>
      <w:keepLines/>
      <w:spacing w:beforeLines="50" w:before="50" w:afterLines="50" w:after="50" w:line="240" w:lineRule="auto"/>
      <w:jc w:val="left"/>
      <w:outlineLvl w:val="1"/>
    </w:pPr>
    <w:rPr>
      <w:rFonts w:eastAsia="黑体" w:cstheme="majorBidi"/>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0A2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F0A29"/>
    <w:rPr>
      <w:rFonts w:ascii="Times New Roman" w:eastAsia="宋体" w:hAnsi="Times New Roman" w:cs="Times New Roman"/>
      <w:sz w:val="18"/>
      <w:szCs w:val="18"/>
    </w:rPr>
  </w:style>
  <w:style w:type="paragraph" w:styleId="a4">
    <w:name w:val="footer"/>
    <w:basedOn w:val="a"/>
    <w:link w:val="Char0"/>
    <w:uiPriority w:val="99"/>
    <w:unhideWhenUsed/>
    <w:rsid w:val="002F0A29"/>
    <w:pPr>
      <w:tabs>
        <w:tab w:val="center" w:pos="4153"/>
        <w:tab w:val="right" w:pos="8306"/>
      </w:tabs>
      <w:snapToGrid w:val="0"/>
      <w:jc w:val="left"/>
    </w:pPr>
    <w:rPr>
      <w:sz w:val="18"/>
      <w:szCs w:val="18"/>
    </w:rPr>
  </w:style>
  <w:style w:type="character" w:customStyle="1" w:styleId="Char0">
    <w:name w:val="页脚 Char"/>
    <w:basedOn w:val="a0"/>
    <w:link w:val="a4"/>
    <w:uiPriority w:val="99"/>
    <w:rsid w:val="002F0A29"/>
    <w:rPr>
      <w:rFonts w:ascii="Times New Roman" w:eastAsia="宋体" w:hAnsi="Times New Roman" w:cs="Times New Roman"/>
      <w:sz w:val="18"/>
      <w:szCs w:val="18"/>
    </w:rPr>
  </w:style>
  <w:style w:type="character" w:customStyle="1" w:styleId="1Char">
    <w:name w:val="标题 1 Char"/>
    <w:aliases w:val="各章标题 Char"/>
    <w:basedOn w:val="a0"/>
    <w:link w:val="1"/>
    <w:uiPriority w:val="9"/>
    <w:rsid w:val="002F0A29"/>
    <w:rPr>
      <w:rFonts w:ascii="Times New Roman" w:eastAsia="黑体" w:hAnsi="Times New Roman" w:cs="Times New Roman"/>
      <w:bCs/>
      <w:kern w:val="44"/>
      <w:sz w:val="36"/>
      <w:szCs w:val="44"/>
    </w:rPr>
  </w:style>
  <w:style w:type="character" w:customStyle="1" w:styleId="2Char">
    <w:name w:val="标题 2 Char"/>
    <w:aliases w:val="各节一级标题 Char"/>
    <w:basedOn w:val="a0"/>
    <w:link w:val="2"/>
    <w:uiPriority w:val="9"/>
    <w:rsid w:val="00695BB9"/>
    <w:rPr>
      <w:rFonts w:ascii="Times New Roman" w:eastAsia="黑体" w:hAnsi="Times New Roman" w:cstheme="majorBidi"/>
      <w:bCs/>
      <w:sz w:val="30"/>
      <w:szCs w:val="32"/>
    </w:rPr>
  </w:style>
  <w:style w:type="paragraph" w:styleId="a5">
    <w:name w:val="Title"/>
    <w:aliases w:val="各节二级标题"/>
    <w:basedOn w:val="a"/>
    <w:next w:val="a"/>
    <w:link w:val="Char1"/>
    <w:uiPriority w:val="10"/>
    <w:qFormat/>
    <w:rsid w:val="00D42B38"/>
    <w:pPr>
      <w:spacing w:beforeLines="50" w:before="50" w:afterLines="50" w:after="50" w:line="240" w:lineRule="auto"/>
      <w:jc w:val="left"/>
      <w:outlineLvl w:val="2"/>
    </w:pPr>
    <w:rPr>
      <w:rFonts w:eastAsia="黑体" w:cstheme="majorBidi"/>
      <w:bCs/>
      <w:sz w:val="28"/>
      <w:szCs w:val="32"/>
    </w:rPr>
  </w:style>
  <w:style w:type="character" w:customStyle="1" w:styleId="Char1">
    <w:name w:val="标题 Char"/>
    <w:aliases w:val="各节二级标题 Char"/>
    <w:basedOn w:val="a0"/>
    <w:link w:val="a5"/>
    <w:uiPriority w:val="10"/>
    <w:rsid w:val="00D42B38"/>
    <w:rPr>
      <w:rFonts w:ascii="Times New Roman" w:eastAsia="黑体" w:hAnsi="Times New Roman" w:cstheme="majorBidi"/>
      <w:bCs/>
      <w:sz w:val="28"/>
      <w:szCs w:val="32"/>
    </w:rPr>
  </w:style>
  <w:style w:type="paragraph" w:styleId="a6">
    <w:name w:val="Subtitle"/>
    <w:aliases w:val="各节三级标题"/>
    <w:basedOn w:val="a"/>
    <w:next w:val="a"/>
    <w:link w:val="Char2"/>
    <w:uiPriority w:val="11"/>
    <w:qFormat/>
    <w:rsid w:val="002F0A29"/>
    <w:pPr>
      <w:spacing w:beforeLines="50" w:before="50" w:afterLines="50" w:after="50" w:line="240" w:lineRule="auto"/>
      <w:jc w:val="left"/>
      <w:outlineLvl w:val="1"/>
    </w:pPr>
    <w:rPr>
      <w:rFonts w:asciiTheme="majorHAnsi" w:eastAsia="黑体" w:hAnsiTheme="majorHAnsi" w:cstheme="majorBidi"/>
      <w:bCs/>
      <w:kern w:val="28"/>
      <w:szCs w:val="32"/>
    </w:rPr>
  </w:style>
  <w:style w:type="character" w:customStyle="1" w:styleId="Char2">
    <w:name w:val="副标题 Char"/>
    <w:aliases w:val="各节三级标题 Char"/>
    <w:basedOn w:val="a0"/>
    <w:link w:val="a6"/>
    <w:uiPriority w:val="11"/>
    <w:rsid w:val="002F0A29"/>
    <w:rPr>
      <w:rFonts w:asciiTheme="majorHAnsi" w:eastAsia="黑体" w:hAnsiTheme="majorHAnsi" w:cstheme="majorBidi"/>
      <w:bCs/>
      <w:kern w:val="28"/>
      <w:sz w:val="24"/>
      <w:szCs w:val="32"/>
    </w:rPr>
  </w:style>
  <w:style w:type="paragraph" w:customStyle="1" w:styleId="a7">
    <w:name w:val="页眉页码"/>
    <w:basedOn w:val="a3"/>
    <w:link w:val="Char3"/>
    <w:rsid w:val="002F0A29"/>
    <w:pPr>
      <w:spacing w:before="851" w:after="851" w:line="240" w:lineRule="auto"/>
    </w:pPr>
    <w:rPr>
      <w:sz w:val="21"/>
    </w:rPr>
  </w:style>
  <w:style w:type="character" w:customStyle="1" w:styleId="Char3">
    <w:name w:val="页眉页码 Char"/>
    <w:basedOn w:val="Char"/>
    <w:link w:val="a7"/>
    <w:rsid w:val="002F0A29"/>
    <w:rPr>
      <w:rFonts w:ascii="Times New Roman" w:eastAsia="宋体" w:hAnsi="Times New Roman" w:cs="Times New Roman"/>
      <w:sz w:val="18"/>
      <w:szCs w:val="18"/>
    </w:rPr>
  </w:style>
  <w:style w:type="paragraph" w:styleId="a8">
    <w:name w:val="List Paragraph"/>
    <w:basedOn w:val="a"/>
    <w:uiPriority w:val="34"/>
    <w:rsid w:val="003A0F50"/>
    <w:pPr>
      <w:ind w:firstLineChars="200" w:firstLine="420"/>
    </w:pPr>
  </w:style>
  <w:style w:type="character" w:styleId="a9">
    <w:name w:val="Placeholder Text"/>
    <w:basedOn w:val="a0"/>
    <w:uiPriority w:val="99"/>
    <w:semiHidden/>
    <w:rsid w:val="00064A89"/>
    <w:rPr>
      <w:color w:val="808080"/>
    </w:rPr>
  </w:style>
  <w:style w:type="paragraph" w:styleId="aa">
    <w:name w:val="Balloon Text"/>
    <w:basedOn w:val="a"/>
    <w:link w:val="Char4"/>
    <w:uiPriority w:val="99"/>
    <w:semiHidden/>
    <w:unhideWhenUsed/>
    <w:rsid w:val="00D42B38"/>
    <w:pPr>
      <w:spacing w:line="240" w:lineRule="auto"/>
    </w:pPr>
    <w:rPr>
      <w:sz w:val="18"/>
      <w:szCs w:val="18"/>
    </w:rPr>
  </w:style>
  <w:style w:type="character" w:customStyle="1" w:styleId="Char4">
    <w:name w:val="批注框文本 Char"/>
    <w:basedOn w:val="a0"/>
    <w:link w:val="aa"/>
    <w:uiPriority w:val="99"/>
    <w:semiHidden/>
    <w:rsid w:val="00D42B38"/>
    <w:rPr>
      <w:rFonts w:ascii="Times New Roman" w:eastAsia="宋体" w:hAnsi="Times New Roman" w:cs="Times New Roman"/>
      <w:sz w:val="18"/>
      <w:szCs w:val="18"/>
    </w:rPr>
  </w:style>
  <w:style w:type="character" w:customStyle="1" w:styleId="apple-converted-space">
    <w:name w:val="apple-converted-space"/>
    <w:basedOn w:val="a0"/>
    <w:rsid w:val="00A63B15"/>
  </w:style>
  <w:style w:type="paragraph" w:styleId="HTML">
    <w:name w:val="HTML Preformatted"/>
    <w:basedOn w:val="a"/>
    <w:link w:val="HTMLChar"/>
    <w:uiPriority w:val="99"/>
    <w:unhideWhenUsed/>
    <w:rsid w:val="000677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HTMLChar">
    <w:name w:val="HTML 预设格式 Char"/>
    <w:basedOn w:val="a0"/>
    <w:link w:val="HTML"/>
    <w:uiPriority w:val="99"/>
    <w:rsid w:val="0006775B"/>
    <w:rPr>
      <w:rFonts w:ascii="宋体" w:eastAsia="宋体" w:hAnsi="宋体" w:cs="宋体"/>
      <w:kern w:val="0"/>
      <w:sz w:val="24"/>
      <w:szCs w:val="24"/>
    </w:rPr>
  </w:style>
  <w:style w:type="character" w:customStyle="1" w:styleId="p">
    <w:name w:val="p"/>
    <w:basedOn w:val="a0"/>
    <w:rsid w:val="0006775B"/>
  </w:style>
  <w:style w:type="character" w:customStyle="1" w:styleId="nt">
    <w:name w:val="nt"/>
    <w:basedOn w:val="a0"/>
    <w:rsid w:val="0006775B"/>
  </w:style>
  <w:style w:type="character" w:customStyle="1" w:styleId="s2">
    <w:name w:val="s2"/>
    <w:basedOn w:val="a0"/>
    <w:rsid w:val="0006775B"/>
  </w:style>
  <w:style w:type="character" w:customStyle="1" w:styleId="mi">
    <w:name w:val="mi"/>
    <w:basedOn w:val="a0"/>
    <w:rsid w:val="0006775B"/>
  </w:style>
  <w:style w:type="character" w:customStyle="1" w:styleId="k">
    <w:name w:val="k"/>
    <w:basedOn w:val="a0"/>
    <w:rsid w:val="002957CE"/>
  </w:style>
  <w:style w:type="character" w:customStyle="1" w:styleId="nc">
    <w:name w:val="nc"/>
    <w:basedOn w:val="a0"/>
    <w:rsid w:val="002957CE"/>
  </w:style>
  <w:style w:type="character" w:customStyle="1" w:styleId="o">
    <w:name w:val="o"/>
    <w:basedOn w:val="a0"/>
    <w:rsid w:val="002957CE"/>
  </w:style>
  <w:style w:type="character" w:customStyle="1" w:styleId="n">
    <w:name w:val="n"/>
    <w:basedOn w:val="a0"/>
    <w:rsid w:val="002957CE"/>
  </w:style>
  <w:style w:type="character" w:customStyle="1" w:styleId="c1">
    <w:name w:val="c1"/>
    <w:basedOn w:val="a0"/>
    <w:rsid w:val="002957CE"/>
  </w:style>
  <w:style w:type="character" w:customStyle="1" w:styleId="kt">
    <w:name w:val="kt"/>
    <w:basedOn w:val="a0"/>
    <w:rsid w:val="002957CE"/>
  </w:style>
  <w:style w:type="character" w:customStyle="1" w:styleId="nf">
    <w:name w:val="nf"/>
    <w:basedOn w:val="a0"/>
    <w:rsid w:val="002957CE"/>
  </w:style>
  <w:style w:type="character" w:customStyle="1" w:styleId="mf">
    <w:name w:val="mf"/>
    <w:basedOn w:val="a0"/>
    <w:rsid w:val="002957CE"/>
  </w:style>
  <w:style w:type="character" w:customStyle="1" w:styleId="nb">
    <w:name w:val="nb"/>
    <w:basedOn w:val="a0"/>
    <w:rsid w:val="00027524"/>
  </w:style>
  <w:style w:type="character" w:customStyle="1" w:styleId="kd">
    <w:name w:val="kd"/>
    <w:basedOn w:val="a0"/>
    <w:rsid w:val="0061621D"/>
  </w:style>
  <w:style w:type="character" w:customStyle="1" w:styleId="s">
    <w:name w:val="s"/>
    <w:basedOn w:val="a0"/>
    <w:rsid w:val="0061621D"/>
  </w:style>
  <w:style w:type="character" w:customStyle="1" w:styleId="na">
    <w:name w:val="na"/>
    <w:basedOn w:val="a0"/>
    <w:rsid w:val="0061621D"/>
  </w:style>
  <w:style w:type="character" w:customStyle="1" w:styleId="kc">
    <w:name w:val="kc"/>
    <w:basedOn w:val="a0"/>
    <w:rsid w:val="00017386"/>
  </w:style>
  <w:style w:type="character" w:styleId="ab">
    <w:name w:val="Hyperlink"/>
    <w:basedOn w:val="a0"/>
    <w:uiPriority w:val="99"/>
    <w:unhideWhenUsed/>
    <w:rsid w:val="007C68B9"/>
    <w:rPr>
      <w:color w:val="0563C1" w:themeColor="hyperlink"/>
      <w:u w:val="single"/>
    </w:rPr>
  </w:style>
  <w:style w:type="character" w:customStyle="1" w:styleId="nl">
    <w:name w:val="nl"/>
    <w:basedOn w:val="a0"/>
    <w:rsid w:val="00B7206B"/>
  </w:style>
  <w:style w:type="character" w:customStyle="1" w:styleId="nv">
    <w:name w:val="nv"/>
    <w:basedOn w:val="a0"/>
    <w:rsid w:val="00FB0910"/>
  </w:style>
  <w:style w:type="character" w:customStyle="1" w:styleId="m">
    <w:name w:val="m"/>
    <w:basedOn w:val="a0"/>
    <w:rsid w:val="00C50DD2"/>
  </w:style>
  <w:style w:type="character" w:customStyle="1" w:styleId="c">
    <w:name w:val="c"/>
    <w:basedOn w:val="a0"/>
    <w:rsid w:val="0022313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081465">
      <w:bodyDiv w:val="1"/>
      <w:marLeft w:val="0"/>
      <w:marRight w:val="0"/>
      <w:marTop w:val="0"/>
      <w:marBottom w:val="0"/>
      <w:divBdr>
        <w:top w:val="none" w:sz="0" w:space="0" w:color="auto"/>
        <w:left w:val="none" w:sz="0" w:space="0" w:color="auto"/>
        <w:bottom w:val="none" w:sz="0" w:space="0" w:color="auto"/>
        <w:right w:val="none" w:sz="0" w:space="0" w:color="auto"/>
      </w:divBdr>
    </w:div>
    <w:div w:id="234554555">
      <w:bodyDiv w:val="1"/>
      <w:marLeft w:val="0"/>
      <w:marRight w:val="0"/>
      <w:marTop w:val="0"/>
      <w:marBottom w:val="0"/>
      <w:divBdr>
        <w:top w:val="none" w:sz="0" w:space="0" w:color="auto"/>
        <w:left w:val="none" w:sz="0" w:space="0" w:color="auto"/>
        <w:bottom w:val="none" w:sz="0" w:space="0" w:color="auto"/>
        <w:right w:val="none" w:sz="0" w:space="0" w:color="auto"/>
      </w:divBdr>
    </w:div>
    <w:div w:id="457798464">
      <w:bodyDiv w:val="1"/>
      <w:marLeft w:val="0"/>
      <w:marRight w:val="0"/>
      <w:marTop w:val="0"/>
      <w:marBottom w:val="0"/>
      <w:divBdr>
        <w:top w:val="none" w:sz="0" w:space="0" w:color="auto"/>
        <w:left w:val="none" w:sz="0" w:space="0" w:color="auto"/>
        <w:bottom w:val="none" w:sz="0" w:space="0" w:color="auto"/>
        <w:right w:val="none" w:sz="0" w:space="0" w:color="auto"/>
      </w:divBdr>
    </w:div>
    <w:div w:id="548955952">
      <w:bodyDiv w:val="1"/>
      <w:marLeft w:val="0"/>
      <w:marRight w:val="0"/>
      <w:marTop w:val="0"/>
      <w:marBottom w:val="0"/>
      <w:divBdr>
        <w:top w:val="none" w:sz="0" w:space="0" w:color="auto"/>
        <w:left w:val="none" w:sz="0" w:space="0" w:color="auto"/>
        <w:bottom w:val="none" w:sz="0" w:space="0" w:color="auto"/>
        <w:right w:val="none" w:sz="0" w:space="0" w:color="auto"/>
      </w:divBdr>
    </w:div>
    <w:div w:id="587932555">
      <w:bodyDiv w:val="1"/>
      <w:marLeft w:val="0"/>
      <w:marRight w:val="0"/>
      <w:marTop w:val="0"/>
      <w:marBottom w:val="0"/>
      <w:divBdr>
        <w:top w:val="none" w:sz="0" w:space="0" w:color="auto"/>
        <w:left w:val="none" w:sz="0" w:space="0" w:color="auto"/>
        <w:bottom w:val="none" w:sz="0" w:space="0" w:color="auto"/>
        <w:right w:val="none" w:sz="0" w:space="0" w:color="auto"/>
      </w:divBdr>
    </w:div>
    <w:div w:id="624655264">
      <w:bodyDiv w:val="1"/>
      <w:marLeft w:val="0"/>
      <w:marRight w:val="0"/>
      <w:marTop w:val="0"/>
      <w:marBottom w:val="0"/>
      <w:divBdr>
        <w:top w:val="none" w:sz="0" w:space="0" w:color="auto"/>
        <w:left w:val="none" w:sz="0" w:space="0" w:color="auto"/>
        <w:bottom w:val="none" w:sz="0" w:space="0" w:color="auto"/>
        <w:right w:val="none" w:sz="0" w:space="0" w:color="auto"/>
      </w:divBdr>
    </w:div>
    <w:div w:id="626083565">
      <w:bodyDiv w:val="1"/>
      <w:marLeft w:val="0"/>
      <w:marRight w:val="0"/>
      <w:marTop w:val="0"/>
      <w:marBottom w:val="0"/>
      <w:divBdr>
        <w:top w:val="none" w:sz="0" w:space="0" w:color="auto"/>
        <w:left w:val="none" w:sz="0" w:space="0" w:color="auto"/>
        <w:bottom w:val="none" w:sz="0" w:space="0" w:color="auto"/>
        <w:right w:val="none" w:sz="0" w:space="0" w:color="auto"/>
      </w:divBdr>
    </w:div>
    <w:div w:id="946159106">
      <w:bodyDiv w:val="1"/>
      <w:marLeft w:val="0"/>
      <w:marRight w:val="0"/>
      <w:marTop w:val="0"/>
      <w:marBottom w:val="0"/>
      <w:divBdr>
        <w:top w:val="none" w:sz="0" w:space="0" w:color="auto"/>
        <w:left w:val="none" w:sz="0" w:space="0" w:color="auto"/>
        <w:bottom w:val="none" w:sz="0" w:space="0" w:color="auto"/>
        <w:right w:val="none" w:sz="0" w:space="0" w:color="auto"/>
      </w:divBdr>
    </w:div>
    <w:div w:id="950287712">
      <w:bodyDiv w:val="1"/>
      <w:marLeft w:val="0"/>
      <w:marRight w:val="0"/>
      <w:marTop w:val="0"/>
      <w:marBottom w:val="0"/>
      <w:divBdr>
        <w:top w:val="none" w:sz="0" w:space="0" w:color="auto"/>
        <w:left w:val="none" w:sz="0" w:space="0" w:color="auto"/>
        <w:bottom w:val="none" w:sz="0" w:space="0" w:color="auto"/>
        <w:right w:val="none" w:sz="0" w:space="0" w:color="auto"/>
      </w:divBdr>
    </w:div>
    <w:div w:id="1020156275">
      <w:bodyDiv w:val="1"/>
      <w:marLeft w:val="0"/>
      <w:marRight w:val="0"/>
      <w:marTop w:val="0"/>
      <w:marBottom w:val="0"/>
      <w:divBdr>
        <w:top w:val="none" w:sz="0" w:space="0" w:color="auto"/>
        <w:left w:val="none" w:sz="0" w:space="0" w:color="auto"/>
        <w:bottom w:val="none" w:sz="0" w:space="0" w:color="auto"/>
        <w:right w:val="none" w:sz="0" w:space="0" w:color="auto"/>
      </w:divBdr>
    </w:div>
    <w:div w:id="1258639050">
      <w:bodyDiv w:val="1"/>
      <w:marLeft w:val="0"/>
      <w:marRight w:val="0"/>
      <w:marTop w:val="0"/>
      <w:marBottom w:val="0"/>
      <w:divBdr>
        <w:top w:val="none" w:sz="0" w:space="0" w:color="auto"/>
        <w:left w:val="none" w:sz="0" w:space="0" w:color="auto"/>
        <w:bottom w:val="none" w:sz="0" w:space="0" w:color="auto"/>
        <w:right w:val="none" w:sz="0" w:space="0" w:color="auto"/>
      </w:divBdr>
    </w:div>
    <w:div w:id="1265771234">
      <w:bodyDiv w:val="1"/>
      <w:marLeft w:val="0"/>
      <w:marRight w:val="0"/>
      <w:marTop w:val="0"/>
      <w:marBottom w:val="0"/>
      <w:divBdr>
        <w:top w:val="none" w:sz="0" w:space="0" w:color="auto"/>
        <w:left w:val="none" w:sz="0" w:space="0" w:color="auto"/>
        <w:bottom w:val="none" w:sz="0" w:space="0" w:color="auto"/>
        <w:right w:val="none" w:sz="0" w:space="0" w:color="auto"/>
      </w:divBdr>
    </w:div>
    <w:div w:id="1302154635">
      <w:bodyDiv w:val="1"/>
      <w:marLeft w:val="0"/>
      <w:marRight w:val="0"/>
      <w:marTop w:val="0"/>
      <w:marBottom w:val="0"/>
      <w:divBdr>
        <w:top w:val="none" w:sz="0" w:space="0" w:color="auto"/>
        <w:left w:val="none" w:sz="0" w:space="0" w:color="auto"/>
        <w:bottom w:val="none" w:sz="0" w:space="0" w:color="auto"/>
        <w:right w:val="none" w:sz="0" w:space="0" w:color="auto"/>
      </w:divBdr>
    </w:div>
    <w:div w:id="1363018557">
      <w:bodyDiv w:val="1"/>
      <w:marLeft w:val="0"/>
      <w:marRight w:val="0"/>
      <w:marTop w:val="0"/>
      <w:marBottom w:val="0"/>
      <w:divBdr>
        <w:top w:val="none" w:sz="0" w:space="0" w:color="auto"/>
        <w:left w:val="none" w:sz="0" w:space="0" w:color="auto"/>
        <w:bottom w:val="none" w:sz="0" w:space="0" w:color="auto"/>
        <w:right w:val="none" w:sz="0" w:space="0" w:color="auto"/>
      </w:divBdr>
    </w:div>
    <w:div w:id="1404645907">
      <w:bodyDiv w:val="1"/>
      <w:marLeft w:val="0"/>
      <w:marRight w:val="0"/>
      <w:marTop w:val="0"/>
      <w:marBottom w:val="0"/>
      <w:divBdr>
        <w:top w:val="none" w:sz="0" w:space="0" w:color="auto"/>
        <w:left w:val="none" w:sz="0" w:space="0" w:color="auto"/>
        <w:bottom w:val="none" w:sz="0" w:space="0" w:color="auto"/>
        <w:right w:val="none" w:sz="0" w:space="0" w:color="auto"/>
      </w:divBdr>
    </w:div>
    <w:div w:id="1410689323">
      <w:bodyDiv w:val="1"/>
      <w:marLeft w:val="0"/>
      <w:marRight w:val="0"/>
      <w:marTop w:val="0"/>
      <w:marBottom w:val="0"/>
      <w:divBdr>
        <w:top w:val="none" w:sz="0" w:space="0" w:color="auto"/>
        <w:left w:val="none" w:sz="0" w:space="0" w:color="auto"/>
        <w:bottom w:val="none" w:sz="0" w:space="0" w:color="auto"/>
        <w:right w:val="none" w:sz="0" w:space="0" w:color="auto"/>
      </w:divBdr>
    </w:div>
    <w:div w:id="1511680395">
      <w:bodyDiv w:val="1"/>
      <w:marLeft w:val="0"/>
      <w:marRight w:val="0"/>
      <w:marTop w:val="0"/>
      <w:marBottom w:val="0"/>
      <w:divBdr>
        <w:top w:val="none" w:sz="0" w:space="0" w:color="auto"/>
        <w:left w:val="none" w:sz="0" w:space="0" w:color="auto"/>
        <w:bottom w:val="none" w:sz="0" w:space="0" w:color="auto"/>
        <w:right w:val="none" w:sz="0" w:space="0" w:color="auto"/>
      </w:divBdr>
    </w:div>
    <w:div w:id="1590651568">
      <w:bodyDiv w:val="1"/>
      <w:marLeft w:val="0"/>
      <w:marRight w:val="0"/>
      <w:marTop w:val="0"/>
      <w:marBottom w:val="0"/>
      <w:divBdr>
        <w:top w:val="none" w:sz="0" w:space="0" w:color="auto"/>
        <w:left w:val="none" w:sz="0" w:space="0" w:color="auto"/>
        <w:bottom w:val="none" w:sz="0" w:space="0" w:color="auto"/>
        <w:right w:val="none" w:sz="0" w:space="0" w:color="auto"/>
      </w:divBdr>
    </w:div>
    <w:div w:id="1654216777">
      <w:bodyDiv w:val="1"/>
      <w:marLeft w:val="0"/>
      <w:marRight w:val="0"/>
      <w:marTop w:val="0"/>
      <w:marBottom w:val="0"/>
      <w:divBdr>
        <w:top w:val="none" w:sz="0" w:space="0" w:color="auto"/>
        <w:left w:val="none" w:sz="0" w:space="0" w:color="auto"/>
        <w:bottom w:val="none" w:sz="0" w:space="0" w:color="auto"/>
        <w:right w:val="none" w:sz="0" w:space="0" w:color="auto"/>
      </w:divBdr>
    </w:div>
    <w:div w:id="1691644751">
      <w:bodyDiv w:val="1"/>
      <w:marLeft w:val="0"/>
      <w:marRight w:val="0"/>
      <w:marTop w:val="0"/>
      <w:marBottom w:val="0"/>
      <w:divBdr>
        <w:top w:val="none" w:sz="0" w:space="0" w:color="auto"/>
        <w:left w:val="none" w:sz="0" w:space="0" w:color="auto"/>
        <w:bottom w:val="none" w:sz="0" w:space="0" w:color="auto"/>
        <w:right w:val="none" w:sz="0" w:space="0" w:color="auto"/>
      </w:divBdr>
    </w:div>
    <w:div w:id="1792825269">
      <w:bodyDiv w:val="1"/>
      <w:marLeft w:val="0"/>
      <w:marRight w:val="0"/>
      <w:marTop w:val="0"/>
      <w:marBottom w:val="0"/>
      <w:divBdr>
        <w:top w:val="none" w:sz="0" w:space="0" w:color="auto"/>
        <w:left w:val="none" w:sz="0" w:space="0" w:color="auto"/>
        <w:bottom w:val="none" w:sz="0" w:space="0" w:color="auto"/>
        <w:right w:val="none" w:sz="0" w:space="0" w:color="auto"/>
      </w:divBdr>
    </w:div>
    <w:div w:id="1942759521">
      <w:bodyDiv w:val="1"/>
      <w:marLeft w:val="0"/>
      <w:marRight w:val="0"/>
      <w:marTop w:val="0"/>
      <w:marBottom w:val="0"/>
      <w:divBdr>
        <w:top w:val="none" w:sz="0" w:space="0" w:color="auto"/>
        <w:left w:val="none" w:sz="0" w:space="0" w:color="auto"/>
        <w:bottom w:val="none" w:sz="0" w:space="0" w:color="auto"/>
        <w:right w:val="none" w:sz="0" w:space="0" w:color="auto"/>
      </w:divBdr>
    </w:div>
    <w:div w:id="2014720893">
      <w:bodyDiv w:val="1"/>
      <w:marLeft w:val="0"/>
      <w:marRight w:val="0"/>
      <w:marTop w:val="0"/>
      <w:marBottom w:val="0"/>
      <w:divBdr>
        <w:top w:val="none" w:sz="0" w:space="0" w:color="auto"/>
        <w:left w:val="none" w:sz="0" w:space="0" w:color="auto"/>
        <w:bottom w:val="none" w:sz="0" w:space="0" w:color="auto"/>
        <w:right w:val="none" w:sz="0" w:space="0" w:color="auto"/>
      </w:divBdr>
    </w:div>
    <w:div w:id="2058967909">
      <w:bodyDiv w:val="1"/>
      <w:marLeft w:val="0"/>
      <w:marRight w:val="0"/>
      <w:marTop w:val="0"/>
      <w:marBottom w:val="0"/>
      <w:divBdr>
        <w:top w:val="none" w:sz="0" w:space="0" w:color="auto"/>
        <w:left w:val="none" w:sz="0" w:space="0" w:color="auto"/>
        <w:bottom w:val="none" w:sz="0" w:space="0" w:color="auto"/>
        <w:right w:val="none" w:sz="0" w:space="0" w:color="auto"/>
      </w:divBdr>
    </w:div>
    <w:div w:id="2078548328">
      <w:bodyDiv w:val="1"/>
      <w:marLeft w:val="0"/>
      <w:marRight w:val="0"/>
      <w:marTop w:val="0"/>
      <w:marBottom w:val="0"/>
      <w:divBdr>
        <w:top w:val="none" w:sz="0" w:space="0" w:color="auto"/>
        <w:left w:val="none" w:sz="0" w:space="0" w:color="auto"/>
        <w:bottom w:val="none" w:sz="0" w:space="0" w:color="auto"/>
        <w:right w:val="none" w:sz="0" w:space="0" w:color="auto"/>
      </w:divBdr>
    </w:div>
    <w:div w:id="2086797692">
      <w:bodyDiv w:val="1"/>
      <w:marLeft w:val="0"/>
      <w:marRight w:val="0"/>
      <w:marTop w:val="0"/>
      <w:marBottom w:val="0"/>
      <w:divBdr>
        <w:top w:val="none" w:sz="0" w:space="0" w:color="auto"/>
        <w:left w:val="none" w:sz="0" w:space="0" w:color="auto"/>
        <w:bottom w:val="none" w:sz="0" w:space="0" w:color="auto"/>
        <w:right w:val="none" w:sz="0" w:space="0" w:color="auto"/>
      </w:divBdr>
    </w:div>
    <w:div w:id="2113089420">
      <w:bodyDiv w:val="1"/>
      <w:marLeft w:val="0"/>
      <w:marRight w:val="0"/>
      <w:marTop w:val="0"/>
      <w:marBottom w:val="0"/>
      <w:divBdr>
        <w:top w:val="none" w:sz="0" w:space="0" w:color="auto"/>
        <w:left w:val="none" w:sz="0" w:space="0" w:color="auto"/>
        <w:bottom w:val="none" w:sz="0" w:space="0" w:color="auto"/>
        <w:right w:val="none" w:sz="0" w:space="0" w:color="auto"/>
      </w:divBdr>
    </w:div>
    <w:div w:id="2141679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1.png"/><Relationship Id="rId205" Type="http://schemas.openxmlformats.org/officeDocument/2006/relationships/image" Target="media/image105.png"/><Relationship Id="rId107" Type="http://schemas.openxmlformats.org/officeDocument/2006/relationships/image" Target="media/image51.wmf"/><Relationship Id="rId11" Type="http://schemas.openxmlformats.org/officeDocument/2006/relationships/image" Target="media/image4.jpeg"/><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image" Target="media/image85.wmf"/><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image" Target="media/image92.png"/><Relationship Id="rId206" Type="http://schemas.openxmlformats.org/officeDocument/2006/relationships/image" Target="media/image106.png"/><Relationship Id="rId12" Type="http://schemas.openxmlformats.org/officeDocument/2006/relationships/image" Target="media/image5.wmf"/><Relationship Id="rId33" Type="http://schemas.openxmlformats.org/officeDocument/2006/relationships/oleObject" Target="embeddings/oleObject11.bin"/><Relationship Id="rId108" Type="http://schemas.openxmlformats.org/officeDocument/2006/relationships/oleObject" Target="embeddings/oleObject50.bin"/><Relationship Id="rId129" Type="http://schemas.openxmlformats.org/officeDocument/2006/relationships/image" Target="media/image59.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oleObject" Target="embeddings/oleObject90.bin"/><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8.bin"/><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4.bin"/><Relationship Id="rId151" Type="http://schemas.openxmlformats.org/officeDocument/2006/relationships/image" Target="media/image70.wmf"/><Relationship Id="rId172" Type="http://schemas.openxmlformats.org/officeDocument/2006/relationships/oleObject" Target="embeddings/oleObject85.bin"/><Relationship Id="rId193" Type="http://schemas.openxmlformats.org/officeDocument/2006/relationships/image" Target="media/image93.png"/><Relationship Id="rId207" Type="http://schemas.openxmlformats.org/officeDocument/2006/relationships/image" Target="media/image107.png"/><Relationship Id="rId13" Type="http://schemas.openxmlformats.org/officeDocument/2006/relationships/oleObject" Target="embeddings/oleObject1.bin"/><Relationship Id="rId109" Type="http://schemas.openxmlformats.org/officeDocument/2006/relationships/oleObject" Target="embeddings/oleObject51.bin"/><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4" Type="http://schemas.openxmlformats.org/officeDocument/2006/relationships/image" Target="media/image11.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0.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image" Target="media/image94.png"/><Relationship Id="rId208" Type="http://schemas.openxmlformats.org/officeDocument/2006/relationships/image" Target="media/image108.png"/><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image" Target="media/image89.png"/><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5.png"/><Relationship Id="rId209" Type="http://schemas.openxmlformats.org/officeDocument/2006/relationships/image" Target="media/image109.png"/><Relationship Id="rId190" Type="http://schemas.openxmlformats.org/officeDocument/2006/relationships/image" Target="media/image90.png"/><Relationship Id="rId204" Type="http://schemas.openxmlformats.org/officeDocument/2006/relationships/image" Target="media/image104.png"/><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8.wmf"/><Relationship Id="rId10" Type="http://schemas.openxmlformats.org/officeDocument/2006/relationships/image" Target="media/image3.jpeg"/><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9.bin"/><Relationship Id="rId210" Type="http://schemas.openxmlformats.org/officeDocument/2006/relationships/image" Target="media/image110.png"/><Relationship Id="rId215" Type="http://schemas.openxmlformats.org/officeDocument/2006/relationships/theme" Target="theme/theme1.xml"/><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image" Target="media/image96.png"/><Relationship Id="rId200" Type="http://schemas.openxmlformats.org/officeDocument/2006/relationships/image" Target="media/image100.png"/><Relationship Id="rId16" Type="http://schemas.openxmlformats.org/officeDocument/2006/relationships/image" Target="media/image7.wmf"/><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71.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image" Target="media/image111.png"/><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7.gif"/><Relationship Id="rId201" Type="http://schemas.openxmlformats.org/officeDocument/2006/relationships/image" Target="media/image101.jpeg"/><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12.png"/><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4.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8.png"/><Relationship Id="rId202" Type="http://schemas.openxmlformats.org/officeDocument/2006/relationships/image" Target="media/image102.png"/><Relationship Id="rId18" Type="http://schemas.openxmlformats.org/officeDocument/2006/relationships/image" Target="media/image8.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chart" Target="charts/chart1.xml"/><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9.wmf"/><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9.png"/><Relationship Id="rId203" Type="http://schemas.openxmlformats.org/officeDocument/2006/relationships/image" Target="media/image103.png"/></Relationships>
</file>

<file path=word/charts/_rels/chart1.xml.rels><?xml version="1.0" encoding="UTF-8" standalone="yes"?>
<Relationships xmlns="http://schemas.openxmlformats.org/package/2006/relationships"><Relationship Id="rId3" Type="http://schemas.openxmlformats.org/officeDocument/2006/relationships/oleObject" Target="file:///G:\&#30740;&#31350;&#29983;&#27605;&#19994;&#35770;&#25991;\storm&#21644;Matlab&#24615;&#33021;&#23545;&#27604;.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t>Storm </a:t>
            </a:r>
            <a:r>
              <a:rPr lang="zh-CN"/>
              <a:t>和 </a:t>
            </a:r>
            <a:r>
              <a:rPr lang="en-US"/>
              <a:t>Matlab </a:t>
            </a:r>
            <a:r>
              <a:rPr lang="zh-CN"/>
              <a:t>性能对比</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A$5</c:f>
              <c:strCache>
                <c:ptCount val="1"/>
                <c:pt idx="0">
                  <c:v>Matlab</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5:$GS$5</c:f>
              <c:numCache>
                <c:formatCode>General</c:formatCode>
                <c:ptCount val="200"/>
                <c:pt idx="0">
                  <c:v>61</c:v>
                </c:pt>
                <c:pt idx="9">
                  <c:v>610</c:v>
                </c:pt>
                <c:pt idx="19">
                  <c:v>1224</c:v>
                </c:pt>
                <c:pt idx="49">
                  <c:v>3049</c:v>
                </c:pt>
                <c:pt idx="99">
                  <c:v>6182</c:v>
                </c:pt>
                <c:pt idx="199">
                  <c:v>12165</c:v>
                </c:pt>
              </c:numCache>
            </c:numRef>
          </c:val>
          <c:smooth val="0"/>
        </c:ser>
        <c:ser>
          <c:idx val="1"/>
          <c:order val="1"/>
          <c:tx>
            <c:strRef>
              <c:f>Sheet1!$A$6</c:f>
              <c:strCache>
                <c:ptCount val="1"/>
                <c:pt idx="0">
                  <c:v>Storm</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6:$GS$6</c:f>
              <c:numCache>
                <c:formatCode>General</c:formatCode>
                <c:ptCount val="200"/>
                <c:pt idx="0">
                  <c:v>41</c:v>
                </c:pt>
                <c:pt idx="9">
                  <c:v>45</c:v>
                </c:pt>
                <c:pt idx="19">
                  <c:v>52</c:v>
                </c:pt>
                <c:pt idx="49">
                  <c:v>126</c:v>
                </c:pt>
                <c:pt idx="99">
                  <c:v>261</c:v>
                </c:pt>
                <c:pt idx="199">
                  <c:v>507</c:v>
                </c:pt>
              </c:numCache>
            </c:numRef>
          </c:val>
          <c:smooth val="0"/>
        </c:ser>
        <c:dLbls>
          <c:showLegendKey val="0"/>
          <c:showVal val="0"/>
          <c:showCatName val="0"/>
          <c:showSerName val="0"/>
          <c:showPercent val="0"/>
          <c:showBubbleSize val="0"/>
        </c:dLbls>
        <c:marker val="1"/>
        <c:smooth val="0"/>
        <c:axId val="-1991605408"/>
        <c:axId val="-1991598336"/>
      </c:lineChart>
      <c:dateAx>
        <c:axId val="-1991605408"/>
        <c:scaling>
          <c:orientation val="minMax"/>
          <c:max val="200"/>
        </c:scaling>
        <c:delete val="0"/>
        <c:axPos val="b"/>
        <c:majorGridlines>
          <c:spPr>
            <a:ln w="9525" cap="flat" cmpd="sng" algn="ctr">
              <a:solidFill>
                <a:schemeClr val="tx1">
                  <a:lumMod val="15000"/>
                  <a:lumOff val="85000"/>
                </a:schemeClr>
              </a:solidFill>
              <a:round/>
            </a:ln>
            <a:effectLst>
              <a:outerShdw blurRad="50800" dist="50800" dir="5400000" algn="ctr" rotWithShape="0">
                <a:schemeClr val="bg1"/>
              </a:outerShdw>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测试心电图数量</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1991598336"/>
        <c:crosses val="autoZero"/>
        <c:auto val="0"/>
        <c:lblOffset val="100"/>
        <c:baseTimeUnit val="days"/>
        <c:majorUnit val="20"/>
        <c:majorTimeUnit val="days"/>
      </c:dateAx>
      <c:valAx>
        <c:axId val="-1991598336"/>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计算时间（单位：秒）</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9160540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span"/>
    <c:showDLblsOverMax val="0"/>
  </c:chart>
  <c:spPr>
    <a:solidFill>
      <a:schemeClr val="lt1"/>
    </a:solidFill>
    <a:ln w="0"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E9DA89-5FA7-41D4-9011-12FEB94016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900</TotalTime>
  <Pages>56</Pages>
  <Words>6604</Words>
  <Characters>37645</Characters>
  <Application>Microsoft Office Word</Application>
  <DocSecurity>0</DocSecurity>
  <Lines>313</Lines>
  <Paragraphs>88</Paragraphs>
  <ScaleCrop>false</ScaleCrop>
  <Company/>
  <LinksUpToDate>false</LinksUpToDate>
  <CharactersWithSpaces>441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agorn ruan</dc:creator>
  <cp:keywords/>
  <dc:description/>
  <cp:lastModifiedBy>aragorn ruan</cp:lastModifiedBy>
  <cp:revision>2515</cp:revision>
  <dcterms:created xsi:type="dcterms:W3CDTF">2017-02-20T06:49:00Z</dcterms:created>
  <dcterms:modified xsi:type="dcterms:W3CDTF">2017-03-16T07:24:00Z</dcterms:modified>
</cp:coreProperties>
</file>